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373F56" w:rsidRPr="00E81C9F" w:rsidRDefault="00C276FF" w:rsidP="00B25BEE">
      <w:pPr>
        <w:pStyle w:val="Heading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085900</wp:posOffset>
                </wp:positionH>
                <wp:positionV relativeFrom="paragraph">
                  <wp:posOffset>747290</wp:posOffset>
                </wp:positionV>
                <wp:extent cx="160200" cy="110880"/>
                <wp:effectExtent l="38100" t="38100" r="30480" b="4191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602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3" o:spid="_x0000_s1026" type="#_x0000_t75" style="position:absolute;margin-left:320.85pt;margin-top:57.95pt;width:14.25pt;height:10.5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">
                <v:imagedata r:id="rId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511060</wp:posOffset>
                </wp:positionH>
                <wp:positionV relativeFrom="paragraph">
                  <wp:posOffset>883730</wp:posOffset>
                </wp:positionV>
                <wp:extent cx="117720" cy="270360"/>
                <wp:effectExtent l="38100" t="38100" r="34925" b="3492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1772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54.5pt;margin-top:68.9pt;width:10.7pt;height:22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">
                <v:imagedata r:id="rId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371020</wp:posOffset>
                </wp:positionH>
                <wp:positionV relativeFrom="paragraph">
                  <wp:posOffset>905330</wp:posOffset>
                </wp:positionV>
                <wp:extent cx="50760" cy="255600"/>
                <wp:effectExtent l="38100" t="38100" r="45085" b="3048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5076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343.45pt;margin-top:70.7pt;width:5.5pt;height:21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">
                <v:imagedata r:id="rId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427180</wp:posOffset>
                </wp:positionH>
                <wp:positionV relativeFrom="paragraph">
                  <wp:posOffset>953570</wp:posOffset>
                </wp:positionV>
                <wp:extent cx="37800" cy="122040"/>
                <wp:effectExtent l="38100" t="38100" r="38735" b="4953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378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347.8pt;margin-top:74.3pt;width:4.65pt;height:11.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">
                <v:imagedata r:id="rId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395140</wp:posOffset>
                </wp:positionH>
                <wp:positionV relativeFrom="paragraph">
                  <wp:posOffset>944570</wp:posOffset>
                </wp:positionV>
                <wp:extent cx="118080" cy="113760"/>
                <wp:effectExtent l="38100" t="38100" r="34925" b="3873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180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345.15pt;margin-top:73.5pt;width:11.1pt;height:10.7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">
                <v:imagedata r:id="rId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467860</wp:posOffset>
                </wp:positionH>
                <wp:positionV relativeFrom="paragraph">
                  <wp:posOffset>1014050</wp:posOffset>
                </wp:positionV>
                <wp:extent cx="360" cy="360"/>
                <wp:effectExtent l="0" t="0" r="0" b="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351.35pt;margin-top:79.4pt;width:1pt;height:1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">
                <v:imagedata r:id="rId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248620</wp:posOffset>
                </wp:positionH>
                <wp:positionV relativeFrom="paragraph">
                  <wp:posOffset>1025210</wp:posOffset>
                </wp:positionV>
                <wp:extent cx="9000" cy="2880"/>
                <wp:effectExtent l="38100" t="38100" r="29210" b="3556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9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333.9pt;margin-top:80.1pt;width:1.95pt;height:1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">
                <v:imagedata r:id="rId22" o:title=""/>
              </v:shape>
            </w:pict>
          </mc:Fallback>
        </mc:AlternateContent>
      </w:r>
      <w:r w:rsidR="00373F56" w:rsidRPr="00B22239">
        <w:t xml:space="preserve"> </w:t>
      </w:r>
      <w:bookmarkStart w:id="1" w:name="_Toc515533618"/>
      <w:r w:rsidR="00373F56">
        <w:t xml:space="preserve">Μη παραμετρική παλινδρόμηση </w:t>
      </w:r>
      <w:r w:rsidR="0001445C">
        <w:t>Ι</w:t>
      </w:r>
      <w:r w:rsidR="00373F56">
        <w:t>: τοπική εξομάλυνση (</w:t>
      </w:r>
      <w:proofErr w:type="spellStart"/>
      <w:r w:rsidR="00373F56">
        <w:t>local</w:t>
      </w:r>
      <w:proofErr w:type="spellEnd"/>
      <w:r w:rsidR="00373F56" w:rsidRPr="00B22239">
        <w:t xml:space="preserve"> </w:t>
      </w:r>
      <w:proofErr w:type="spellStart"/>
      <w:r w:rsidR="00373F56">
        <w:t>smoothing</w:t>
      </w:r>
      <w:proofErr w:type="spellEnd"/>
      <w:r w:rsidR="00373F56">
        <w:t>)</w:t>
      </w:r>
      <w:bookmarkEnd w:id="1"/>
    </w:p>
    <w:bookmarkStart w:id="2" w:name="_Toc515533625"/>
    <w:p w:rsidR="00373F56" w:rsidRPr="00496E4B" w:rsidRDefault="00C276FF" w:rsidP="004B615E">
      <w:pPr>
        <w:pStyle w:val="Heading3"/>
        <w:rPr>
          <w:lang w:val="el-GR"/>
        </w:rPr>
      </w:pP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504940</wp:posOffset>
                </wp:positionH>
                <wp:positionV relativeFrom="paragraph">
                  <wp:posOffset>-24640</wp:posOffset>
                </wp:positionV>
                <wp:extent cx="50760" cy="55440"/>
                <wp:effectExtent l="38100" t="38100" r="26035" b="4000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507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54.25pt;margin-top:-2.85pt;width:5.45pt;height:6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">
                <v:imagedata r:id="rId2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0A1EE013" wp14:editId="5D86EF00">
                <wp:simplePos x="0" y="0"/>
                <wp:positionH relativeFrom="column">
                  <wp:posOffset>4229180</wp:posOffset>
                </wp:positionH>
                <wp:positionV relativeFrom="paragraph">
                  <wp:posOffset>49520</wp:posOffset>
                </wp:positionV>
                <wp:extent cx="69480" cy="151200"/>
                <wp:effectExtent l="38100" t="38100" r="45085" b="3937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694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332.2pt;margin-top:3.1pt;width:7.05pt;height:13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">
                <v:imagedata r:id="rId2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1C8BB263" wp14:editId="36473C35">
                <wp:simplePos x="0" y="0"/>
                <wp:positionH relativeFrom="column">
                  <wp:posOffset>4184900</wp:posOffset>
                </wp:positionH>
                <wp:positionV relativeFrom="paragraph">
                  <wp:posOffset>5240</wp:posOffset>
                </wp:positionV>
                <wp:extent cx="9000" cy="11520"/>
                <wp:effectExtent l="19050" t="38100" r="29210" b="2667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9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328.95pt;margin-top:-.2pt;width:1.8pt;height:2.0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">
                <v:imagedata r:id="rId2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65DD9897" wp14:editId="0133C2CF">
                <wp:simplePos x="0" y="0"/>
                <wp:positionH relativeFrom="column">
                  <wp:posOffset>4153220</wp:posOffset>
                </wp:positionH>
                <wp:positionV relativeFrom="paragraph">
                  <wp:posOffset>52760</wp:posOffset>
                </wp:positionV>
                <wp:extent cx="35280" cy="59040"/>
                <wp:effectExtent l="38100" t="38100" r="41275" b="3683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352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326.2pt;margin-top:3.25pt;width:4.45pt;height:6.3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">
                <v:imagedata r:id="rId3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39C52C88" wp14:editId="5C4A3320">
                <wp:simplePos x="0" y="0"/>
                <wp:positionH relativeFrom="column">
                  <wp:posOffset>3990500</wp:posOffset>
                </wp:positionH>
                <wp:positionV relativeFrom="paragraph">
                  <wp:posOffset>-163960</wp:posOffset>
                </wp:positionV>
                <wp:extent cx="146880" cy="326520"/>
                <wp:effectExtent l="38100" t="38100" r="43815" b="5461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4688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313.3pt;margin-top:-13.8pt;width:13.1pt;height:27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">
                <v:imagedata r:id="rId3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25983023" wp14:editId="5A7B7C90">
                <wp:simplePos x="0" y="0"/>
                <wp:positionH relativeFrom="column">
                  <wp:posOffset>3687380</wp:posOffset>
                </wp:positionH>
                <wp:positionV relativeFrom="paragraph">
                  <wp:posOffset>355160</wp:posOffset>
                </wp:positionV>
                <wp:extent cx="10800" cy="12600"/>
                <wp:effectExtent l="38100" t="38100" r="27305" b="2603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0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289.8pt;margin-top:27.2pt;width:2.1pt;height:2.3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">
                <v:imagedata r:id="rId3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4E6695F3" wp14:editId="50936BDC">
                <wp:simplePos x="0" y="0"/>
                <wp:positionH relativeFrom="column">
                  <wp:posOffset>3704300</wp:posOffset>
                </wp:positionH>
                <wp:positionV relativeFrom="paragraph">
                  <wp:posOffset>378920</wp:posOffset>
                </wp:positionV>
                <wp:extent cx="63360" cy="167040"/>
                <wp:effectExtent l="38100" t="38100" r="32385" b="4254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633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290.95pt;margin-top:29.1pt;width:6.6pt;height:14.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">
                <v:imagedata r:id="rId3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429DB5EE" wp14:editId="37595197">
                <wp:simplePos x="0" y="0"/>
                <wp:positionH relativeFrom="column">
                  <wp:posOffset>3658940</wp:posOffset>
                </wp:positionH>
                <wp:positionV relativeFrom="paragraph">
                  <wp:posOffset>434000</wp:posOffset>
                </wp:positionV>
                <wp:extent cx="12240" cy="95040"/>
                <wp:effectExtent l="38100" t="38100" r="45085" b="3873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22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287.4pt;margin-top:33.45pt;width:2.4pt;height:9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">
                <v:imagedata r:id="rId3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789BD76F" wp14:editId="0DA4A567">
                <wp:simplePos x="0" y="0"/>
                <wp:positionH relativeFrom="column">
                  <wp:posOffset>3594500</wp:posOffset>
                </wp:positionH>
                <wp:positionV relativeFrom="paragraph">
                  <wp:posOffset>351920</wp:posOffset>
                </wp:positionV>
                <wp:extent cx="20520" cy="12960"/>
                <wp:effectExtent l="38100" t="38100" r="36830" b="2540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0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282.35pt;margin-top:27.1pt;width:2.85pt;height:2.2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">
                <v:imagedata r:id="rId40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006A1F70" wp14:editId="0244B5F3">
                <wp:simplePos x="0" y="0"/>
                <wp:positionH relativeFrom="column">
                  <wp:posOffset>3535460</wp:posOffset>
                </wp:positionH>
                <wp:positionV relativeFrom="paragraph">
                  <wp:posOffset>409160</wp:posOffset>
                </wp:positionV>
                <wp:extent cx="70560" cy="75600"/>
                <wp:effectExtent l="38100" t="38100" r="43815" b="3873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705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277.5pt;margin-top:31.3pt;width:7.2pt;height:7.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">
                <v:imagedata r:id="rId42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2104EFD7" wp14:editId="5571D1CC">
                <wp:simplePos x="0" y="0"/>
                <wp:positionH relativeFrom="column">
                  <wp:posOffset>3488300</wp:posOffset>
                </wp:positionH>
                <wp:positionV relativeFrom="paragraph">
                  <wp:posOffset>281360</wp:posOffset>
                </wp:positionV>
                <wp:extent cx="334800" cy="112320"/>
                <wp:effectExtent l="38100" t="38100" r="27305" b="2159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348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274.2pt;margin-top:21.4pt;width:27.6pt;height:10.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">
                <v:imagedata r:id="rId44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0A8A63A1" wp14:editId="7A1CD18E">
                <wp:simplePos x="0" y="0"/>
                <wp:positionH relativeFrom="column">
                  <wp:posOffset>3391100</wp:posOffset>
                </wp:positionH>
                <wp:positionV relativeFrom="paragraph">
                  <wp:posOffset>-65680</wp:posOffset>
                </wp:positionV>
                <wp:extent cx="317160" cy="311760"/>
                <wp:effectExtent l="38100" t="38100" r="26035" b="3175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31716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266.4pt;margin-top:-5.9pt;width:26.25pt;height:25.8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">
                <v:imagedata r:id="rId46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3EA02C06" wp14:editId="21C5AA30">
                <wp:simplePos x="0" y="0"/>
                <wp:positionH relativeFrom="column">
                  <wp:posOffset>3156740</wp:posOffset>
                </wp:positionH>
                <wp:positionV relativeFrom="paragraph">
                  <wp:posOffset>256160</wp:posOffset>
                </wp:positionV>
                <wp:extent cx="101880" cy="39960"/>
                <wp:effectExtent l="38100" t="38100" r="31750" b="3683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018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247.95pt;margin-top:19.35pt;width:9.4pt;height:4.6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">
                <v:imagedata r:id="rId48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371EBC45" wp14:editId="31296BD3">
                <wp:simplePos x="0" y="0"/>
                <wp:positionH relativeFrom="column">
                  <wp:posOffset>3153860</wp:posOffset>
                </wp:positionH>
                <wp:positionV relativeFrom="paragraph">
                  <wp:posOffset>182000</wp:posOffset>
                </wp:positionV>
                <wp:extent cx="125640" cy="39240"/>
                <wp:effectExtent l="38100" t="38100" r="46355" b="3746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256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247.55pt;margin-top:13.6pt;width:11.5pt;height:4.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">
                <v:imagedata r:id="rId50" o:title=""/>
              </v:shape>
            </w:pict>
          </mc:Fallback>
        </mc:AlternateContent>
      </w:r>
      <w:r w:rsidR="004B615E">
        <w:rPr>
          <w:lang w:val="el-GR"/>
        </w:rPr>
        <w:t>Εκτίμηση</w:t>
      </w:r>
      <w:r w:rsidR="00373F56" w:rsidRPr="00496E4B">
        <w:rPr>
          <w:lang w:val="el-GR"/>
        </w:rPr>
        <w:t xml:space="preserve"> </w:t>
      </w:r>
      <w:r w:rsidR="004B615E">
        <w:rPr>
          <w:lang w:val="el-GR"/>
        </w:rPr>
        <w:t>δια</w:t>
      </w:r>
      <w:r w:rsidR="00373F56" w:rsidRPr="004B615E">
        <w:rPr>
          <w:lang w:val="el-GR"/>
        </w:rPr>
        <w:t>κύμανσης</w:t>
      </w:r>
      <w:bookmarkEnd w:id="2"/>
    </w:p>
    <w:p w:rsidR="00404870" w:rsidRDefault="00C276FF" w:rsidP="004F348C">
      <w:pPr>
        <w:pStyle w:val="ListParagraph"/>
        <w:numPr>
          <w:ilvl w:val="0"/>
          <w:numId w:val="17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13460</wp:posOffset>
                </wp:positionH>
                <wp:positionV relativeFrom="paragraph">
                  <wp:posOffset>-223615</wp:posOffset>
                </wp:positionV>
                <wp:extent cx="965520" cy="730800"/>
                <wp:effectExtent l="38100" t="38100" r="44450" b="3175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965520" cy="73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165.7pt;margin-top:-18.35pt;width:77.5pt;height:5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">
                <v:imagedata r:id="rId52" o:title=""/>
              </v:shape>
            </w:pict>
          </mc:Fallback>
        </mc:AlternateContent>
      </w:r>
      <w:r w:rsidR="00373F56">
        <w:t xml:space="preserve">Έστω </w:t>
      </w:r>
      <w:r w:rsidR="001035F0" w:rsidRPr="00482BBA">
        <w:rPr>
          <w:position w:val="-14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20.8pt" o:ole="">
            <v:imagedata r:id="rId53" o:title=""/>
          </v:shape>
          <o:OLEObject Type="Embed" ProgID="Equation.DSMT4" ShapeID="_x0000_i1025" DrawAspect="Content" ObjectID="_1745395555" r:id="rId54"/>
        </w:object>
      </w:r>
      <w:r w:rsidR="00373F56">
        <w:t xml:space="preserve"> ένας γραμμικός </w:t>
      </w:r>
      <w:proofErr w:type="spellStart"/>
      <w:r w:rsidR="00373F56">
        <w:t>εξομαλυντής</w:t>
      </w:r>
      <w:proofErr w:type="spellEnd"/>
      <w:r w:rsidR="00373F56">
        <w:t xml:space="preserve"> : </w:t>
      </w:r>
      <w:r w:rsidR="00674802" w:rsidRPr="00496E4B">
        <w:rPr>
          <w:position w:val="-12"/>
          <w:highlight w:val="yellow"/>
        </w:rPr>
        <w:object w:dxaOrig="940" w:dyaOrig="380">
          <v:shape id="_x0000_i1026" type="#_x0000_t75" style="width:47.05pt;height:19.55pt" o:ole="">
            <v:imagedata r:id="rId55" o:title=""/>
          </v:shape>
          <o:OLEObject Type="Embed" ProgID="Equation.DSMT4" ShapeID="_x0000_i1026" DrawAspect="Content" ObjectID="_1745395556" r:id="rId56"/>
        </w:object>
      </w:r>
      <w:r w:rsidR="00404870">
        <w:t xml:space="preserve">. Θέτουμε </w:t>
      </w:r>
      <w:r w:rsidR="00F10AC0" w:rsidRPr="00496E4B">
        <w:rPr>
          <w:position w:val="-14"/>
          <w:highlight w:val="yellow"/>
          <w:lang w:val="en-US"/>
        </w:rPr>
        <w:object w:dxaOrig="1160" w:dyaOrig="420">
          <v:shape id="_x0000_i1027" type="#_x0000_t75" style="width:58.7pt;height:20.8pt" o:ole="">
            <v:imagedata r:id="rId57" o:title=""/>
          </v:shape>
          <o:OLEObject Type="Embed" ProgID="Equation.DSMT4" ShapeID="_x0000_i1027" DrawAspect="Content" ObjectID="_1745395557" r:id="rId58"/>
        </w:object>
      </w:r>
      <w:r w:rsidR="00404870">
        <w:t xml:space="preserve">, </w:t>
      </w:r>
      <w:r w:rsidR="00674802" w:rsidRPr="00496E4B">
        <w:rPr>
          <w:position w:val="-18"/>
          <w:highlight w:val="yellow"/>
          <w:lang w:val="en-US"/>
        </w:rPr>
        <w:object w:dxaOrig="2820" w:dyaOrig="540">
          <v:shape id="_x0000_i1028" type="#_x0000_t75" style="width:140.25pt;height:27.05pt" o:ole="">
            <v:imagedata r:id="rId59" o:title=""/>
          </v:shape>
          <o:OLEObject Type="Embed" ProgID="Equation.DSMT4" ShapeID="_x0000_i1028" DrawAspect="Content" ObjectID="_1745395558" r:id="rId60"/>
        </w:object>
      </w:r>
      <w:r w:rsidR="00404870" w:rsidRPr="004F348C">
        <w:rPr>
          <w:position w:val="-18"/>
        </w:rPr>
        <w:t xml:space="preserve"> </w:t>
      </w:r>
      <w:r w:rsidR="00404870">
        <w:t>και εκτιμάμε τη διακύμανση των καταλοίπων με:</w:t>
      </w:r>
    </w:p>
    <w:p w:rsidR="00373F56" w:rsidRDefault="00C276FF" w:rsidP="0040487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/>
        <w:jc w:val="center"/>
      </w:pP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1968740</wp:posOffset>
                </wp:positionH>
                <wp:positionV relativeFrom="paragraph">
                  <wp:posOffset>33280</wp:posOffset>
                </wp:positionV>
                <wp:extent cx="66600" cy="734400"/>
                <wp:effectExtent l="38100" t="38100" r="29210" b="2794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66600" cy="73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154.2pt;margin-top:1.8pt;width:6.6pt;height:59.3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">
                <v:imagedata r:id="rId62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1995380</wp:posOffset>
                </wp:positionH>
                <wp:positionV relativeFrom="paragraph">
                  <wp:posOffset>6280</wp:posOffset>
                </wp:positionV>
                <wp:extent cx="44640" cy="738360"/>
                <wp:effectExtent l="38100" t="38100" r="31750" b="4318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44640" cy="73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156.35pt;margin-top:-.2pt;width:4.95pt;height:59.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">
                <v:imagedata r:id="rId64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1944980</wp:posOffset>
                </wp:positionH>
                <wp:positionV relativeFrom="paragraph">
                  <wp:posOffset>42280</wp:posOffset>
                </wp:positionV>
                <wp:extent cx="49320" cy="609120"/>
                <wp:effectExtent l="38100" t="38100" r="46355" b="3873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49320" cy="60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152.25pt;margin-top:2.45pt;width:5.4pt;height:49.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">
                <v:imagedata r:id="rId66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446180</wp:posOffset>
                </wp:positionH>
                <wp:positionV relativeFrom="paragraph">
                  <wp:posOffset>282040</wp:posOffset>
                </wp:positionV>
                <wp:extent cx="250560" cy="367560"/>
                <wp:effectExtent l="38100" t="38100" r="35560" b="3302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250560" cy="3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" o:spid="_x0000_s1026" type="#_x0000_t75" style="position:absolute;margin-left:270.7pt;margin-top:21.35pt;width:21.25pt;height:30.5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">
                <v:imagedata r:id="rId68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325740</wp:posOffset>
                </wp:positionH>
                <wp:positionV relativeFrom="paragraph">
                  <wp:posOffset>458080</wp:posOffset>
                </wp:positionV>
                <wp:extent cx="79920" cy="148680"/>
                <wp:effectExtent l="38100" t="38100" r="34925" b="4191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799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" o:spid="_x0000_s1026" type="#_x0000_t75" style="position:absolute;margin-left:418.95pt;margin-top:35.1pt;width:7.65pt;height:13.4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">
                <v:imagedata r:id="rId70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090660</wp:posOffset>
                </wp:positionH>
                <wp:positionV relativeFrom="paragraph">
                  <wp:posOffset>459880</wp:posOffset>
                </wp:positionV>
                <wp:extent cx="184320" cy="199080"/>
                <wp:effectExtent l="38100" t="38100" r="44450" b="2984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843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" o:spid="_x0000_s1026" type="#_x0000_t75" style="position:absolute;margin-left:400.05pt;margin-top:35.35pt;width:16.2pt;height:17.2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">
                <v:imagedata r:id="rId72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145380</wp:posOffset>
                </wp:positionH>
                <wp:positionV relativeFrom="paragraph">
                  <wp:posOffset>475360</wp:posOffset>
                </wp:positionV>
                <wp:extent cx="80640" cy="65520"/>
                <wp:effectExtent l="38100" t="38100" r="34290" b="4889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806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404.3pt;margin-top:36.65pt;width:8.05pt;height:6.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">
                <v:imagedata r:id="rId74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5158340</wp:posOffset>
                </wp:positionH>
                <wp:positionV relativeFrom="paragraph">
                  <wp:posOffset>498760</wp:posOffset>
                </wp:positionV>
                <wp:extent cx="29520" cy="154080"/>
                <wp:effectExtent l="38100" t="38100" r="27940" b="3683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295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405.65pt;margin-top:38.5pt;width:3.65pt;height:13.7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">
                <v:imagedata r:id="rId76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008580</wp:posOffset>
                </wp:positionH>
                <wp:positionV relativeFrom="paragraph">
                  <wp:posOffset>523960</wp:posOffset>
                </wp:positionV>
                <wp:extent cx="80280" cy="19800"/>
                <wp:effectExtent l="38100" t="38100" r="34290" b="3746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802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393.6pt;margin-top:40.65pt;width:7.75pt;height:2.9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">
                <v:imagedata r:id="rId78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808420</wp:posOffset>
                </wp:positionH>
                <wp:positionV relativeFrom="paragraph">
                  <wp:posOffset>481480</wp:posOffset>
                </wp:positionV>
                <wp:extent cx="120240" cy="126720"/>
                <wp:effectExtent l="38100" t="38100" r="32385" b="4508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202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377.8pt;margin-top:37pt;width:10.9pt;height:11.5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">
                <v:imagedata r:id="rId80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731380</wp:posOffset>
                </wp:positionH>
                <wp:positionV relativeFrom="paragraph">
                  <wp:posOffset>337840</wp:posOffset>
                </wp:positionV>
                <wp:extent cx="504000" cy="29160"/>
                <wp:effectExtent l="38100" t="38100" r="48895" b="4762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5040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371.8pt;margin-top:25.75pt;width:41.3pt;height:4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">
                <v:imagedata r:id="rId82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043140</wp:posOffset>
                </wp:positionH>
                <wp:positionV relativeFrom="paragraph">
                  <wp:posOffset>93400</wp:posOffset>
                </wp:positionV>
                <wp:extent cx="132120" cy="156240"/>
                <wp:effectExtent l="38100" t="38100" r="1270" b="5334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321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396.2pt;margin-top:6.45pt;width:12.2pt;height:14.2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">
                <v:imagedata r:id="rId84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918580</wp:posOffset>
                </wp:positionH>
                <wp:positionV relativeFrom="paragraph">
                  <wp:posOffset>99160</wp:posOffset>
                </wp:positionV>
                <wp:extent cx="119520" cy="137520"/>
                <wp:effectExtent l="19050" t="38100" r="33020" b="5334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195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386.4pt;margin-top:6.9pt;width:11.2pt;height:12.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">
                <v:imagedata r:id="rId86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766660</wp:posOffset>
                </wp:positionH>
                <wp:positionV relativeFrom="paragraph">
                  <wp:posOffset>55240</wp:posOffset>
                </wp:positionV>
                <wp:extent cx="127440" cy="216360"/>
                <wp:effectExtent l="38100" t="38100" r="44450" b="3175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274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374.55pt;margin-top:3.45pt;width:11.75pt;height:18.7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">
                <v:imagedata r:id="rId88" o:title=""/>
              </v:shape>
            </w:pict>
          </mc:Fallback>
        </mc:AlternateContent>
      </w:r>
      <w:r w:rsidR="00404870" w:rsidRPr="00496E4B">
        <w:rPr>
          <w:position w:val="-28"/>
          <w:highlight w:val="yellow"/>
          <w:lang w:val="en-US"/>
        </w:rPr>
        <w:object w:dxaOrig="2520" w:dyaOrig="859">
          <v:shape id="_x0000_i1029" type="#_x0000_t75" style="width:126.95pt;height:42.45pt" o:ole="">
            <v:imagedata r:id="rId89" o:title=""/>
          </v:shape>
          <o:OLEObject Type="Embed" ProgID="Equation.DSMT4" ShapeID="_x0000_i1029" DrawAspect="Content" ObjectID="_1745395559" r:id="rId90"/>
        </w:object>
      </w:r>
    </w:p>
    <w:p w:rsidR="00373F56" w:rsidRPr="00871DBF" w:rsidRDefault="00FE73EB" w:rsidP="00FE73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FE73EB">
        <w:rPr>
          <w:b/>
        </w:rPr>
        <w:t>Πρόταση</w:t>
      </w:r>
      <w:r>
        <w:t xml:space="preserve">. </w:t>
      </w:r>
      <w:r w:rsidR="00373F56">
        <w:t xml:space="preserve">Αν </w:t>
      </w:r>
      <w:r w:rsidR="00373F56" w:rsidRPr="00043E0A">
        <w:rPr>
          <w:position w:val="-14"/>
          <w:lang w:val="en-US"/>
        </w:rPr>
        <w:object w:dxaOrig="580" w:dyaOrig="420">
          <v:shape id="_x0000_i1030" type="#_x0000_t75" style="width:29.55pt;height:20.8pt" o:ole="">
            <v:imagedata r:id="rId91" o:title=""/>
          </v:shape>
          <o:OLEObject Type="Embed" ProgID="Equation.DSMT4" ShapeID="_x0000_i1030" DrawAspect="Content" ObjectID="_1745395560" r:id="rId92"/>
        </w:object>
      </w:r>
      <w:r w:rsidR="00373F56" w:rsidRPr="00043E0A">
        <w:t xml:space="preserve"> </w:t>
      </w:r>
      <w:r w:rsidR="00373F56">
        <w:t>«αρκούντ</w:t>
      </w:r>
      <w:r w:rsidR="004B615E">
        <w:t>ω</w:t>
      </w:r>
      <w:r w:rsidR="00373F56">
        <w:t xml:space="preserve">ς ομαλή» και </w:t>
      </w:r>
      <w:r w:rsidR="00373F56" w:rsidRPr="00043E0A">
        <w:rPr>
          <w:position w:val="-28"/>
        </w:rPr>
        <w:object w:dxaOrig="780" w:dyaOrig="720">
          <v:shape id="_x0000_i1031" type="#_x0000_t75" style="width:38.7pt;height:36.2pt" o:ole="">
            <v:imagedata r:id="rId93" o:title=""/>
          </v:shape>
          <o:OLEObject Type="Embed" ProgID="Equation.DSMT4" ShapeID="_x0000_i1031" DrawAspect="Content" ObjectID="_1745395561" r:id="rId94"/>
        </w:object>
      </w:r>
      <w:r w:rsidR="00373F56">
        <w:t xml:space="preserve"> </w:t>
      </w:r>
      <w:r w:rsidR="00373F56" w:rsidRPr="00043E0A">
        <w:t xml:space="preserve">, </w:t>
      </w:r>
      <w:r w:rsidR="00373F56" w:rsidRPr="00043E0A">
        <w:rPr>
          <w:position w:val="-28"/>
          <w:lang w:val="en-US"/>
        </w:rPr>
        <w:object w:dxaOrig="780" w:dyaOrig="720">
          <v:shape id="_x0000_i1032" type="#_x0000_t75" style="width:38.7pt;height:36.2pt" o:ole="">
            <v:imagedata r:id="rId95" o:title=""/>
          </v:shape>
          <o:OLEObject Type="Embed" ProgID="Equation.DSMT4" ShapeID="_x0000_i1032" DrawAspect="Content" ObjectID="_1745395562" r:id="rId96"/>
        </w:object>
      </w:r>
      <w:r w:rsidR="004B615E">
        <w:rPr>
          <w:position w:val="-28"/>
        </w:rPr>
        <w:t xml:space="preserve"> </w:t>
      </w:r>
      <w:r w:rsidR="00373F56" w:rsidRPr="00496E4B">
        <w:rPr>
          <w:highlight w:val="yellow"/>
        </w:rPr>
        <w:t>τότε η</w:t>
      </w:r>
      <w:r w:rsidR="00404870" w:rsidRPr="00496E4B">
        <w:rPr>
          <w:highlight w:val="yellow"/>
        </w:rPr>
        <w:t xml:space="preserve"> </w:t>
      </w:r>
      <w:r w:rsidR="00373F56" w:rsidRPr="00496E4B">
        <w:rPr>
          <w:position w:val="-12"/>
          <w:highlight w:val="yellow"/>
        </w:rPr>
        <w:object w:dxaOrig="360" w:dyaOrig="420">
          <v:shape id="_x0000_i1033" type="#_x0000_t75" style="width:18.3pt;height:20.8pt" o:ole="">
            <v:imagedata r:id="rId97" o:title=""/>
          </v:shape>
          <o:OLEObject Type="Embed" ProgID="Equation.DSMT4" ShapeID="_x0000_i1033" DrawAspect="Content" ObjectID="_1745395563" r:id="rId98"/>
        </w:object>
      </w:r>
      <w:r w:rsidR="00373F56" w:rsidRPr="00496E4B">
        <w:rPr>
          <w:highlight w:val="yellow"/>
        </w:rPr>
        <w:t xml:space="preserve"> είναι συνεπής</w:t>
      </w:r>
      <w:r w:rsidR="00373F56">
        <w:t xml:space="preserve"> για το </w:t>
      </w:r>
      <w:r w:rsidR="00373F56" w:rsidRPr="00043E0A">
        <w:rPr>
          <w:position w:val="-14"/>
        </w:rPr>
        <w:object w:dxaOrig="1460" w:dyaOrig="440">
          <v:shape id="_x0000_i1034" type="#_x0000_t75" style="width:72.85pt;height:22.05pt" o:ole="">
            <v:imagedata r:id="rId99" o:title=""/>
          </v:shape>
          <o:OLEObject Type="Embed" ProgID="Equation.DSMT4" ShapeID="_x0000_i1034" DrawAspect="Content" ObjectID="_1745395564" r:id="rId100"/>
        </w:object>
      </w:r>
    </w:p>
    <w:p w:rsidR="00F10AC0" w:rsidRDefault="00C276FF" w:rsidP="00DE3B15">
      <w:pPr>
        <w:jc w:val="both"/>
        <w:rPr>
          <w:u w:val="single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860980</wp:posOffset>
                </wp:positionH>
                <wp:positionV relativeFrom="paragraph">
                  <wp:posOffset>-113350</wp:posOffset>
                </wp:positionV>
                <wp:extent cx="1760760" cy="450000"/>
                <wp:effectExtent l="38100" t="38100" r="49530" b="4572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760760" cy="45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" o:spid="_x0000_s1026" type="#_x0000_t75" style="position:absolute;margin-left:382pt;margin-top:-9.8pt;width:140.3pt;height:37.2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">
                <v:imagedata r:id="rId10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6603020</wp:posOffset>
                </wp:positionH>
                <wp:positionV relativeFrom="paragraph">
                  <wp:posOffset>198410</wp:posOffset>
                </wp:positionV>
                <wp:extent cx="119160" cy="208080"/>
                <wp:effectExtent l="38100" t="38100" r="52705" b="4000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1916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519.1pt;margin-top:14.6pt;width:11.15pt;height:18.3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">
                <v:imagedata r:id="rId10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588180</wp:posOffset>
                </wp:positionH>
                <wp:positionV relativeFrom="paragraph">
                  <wp:posOffset>244130</wp:posOffset>
                </wp:positionV>
                <wp:extent cx="125280" cy="166680"/>
                <wp:effectExtent l="38100" t="38100" r="46355" b="4318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252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439.15pt;margin-top:18.25pt;width:11.5pt;height:14.8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">
                <v:imagedata r:id="rId10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197500</wp:posOffset>
                </wp:positionH>
                <wp:positionV relativeFrom="paragraph">
                  <wp:posOffset>132170</wp:posOffset>
                </wp:positionV>
                <wp:extent cx="63720" cy="100800"/>
                <wp:effectExtent l="38100" t="38100" r="50800" b="3302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637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" o:spid="_x0000_s1026" type="#_x0000_t75" style="position:absolute;margin-left:329.65pt;margin-top:9.6pt;width:6.65pt;height:9.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">
                <v:imagedata r:id="rId10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126580</wp:posOffset>
                </wp:positionH>
                <wp:positionV relativeFrom="paragraph">
                  <wp:posOffset>126050</wp:posOffset>
                </wp:positionV>
                <wp:extent cx="86040" cy="234360"/>
                <wp:effectExtent l="38100" t="38100" r="47625" b="5143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860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" o:spid="_x0000_s1026" type="#_x0000_t75" style="position:absolute;margin-left:324.1pt;margin-top:9.1pt;width:8.5pt;height:20.1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">
                <v:imagedata r:id="rId11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179140</wp:posOffset>
                </wp:positionH>
                <wp:positionV relativeFrom="paragraph">
                  <wp:posOffset>137210</wp:posOffset>
                </wp:positionV>
                <wp:extent cx="61200" cy="104040"/>
                <wp:effectExtent l="38100" t="38100" r="34290" b="2984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612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" o:spid="_x0000_s1026" type="#_x0000_t75" style="position:absolute;margin-left:328.2pt;margin-top:10.15pt;width:6.35pt;height:9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">
                <v:imagedata r:id="rId11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134140</wp:posOffset>
                </wp:positionH>
                <wp:positionV relativeFrom="paragraph">
                  <wp:posOffset>155930</wp:posOffset>
                </wp:positionV>
                <wp:extent cx="78120" cy="189000"/>
                <wp:effectExtent l="38100" t="38100" r="55245" b="4000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781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" o:spid="_x0000_s1026" type="#_x0000_t75" style="position:absolute;margin-left:324.65pt;margin-top:11.4pt;width:8pt;height:16.7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">
                <v:imagedata r:id="rId114" o:title=""/>
              </v:shape>
            </w:pict>
          </mc:Fallback>
        </mc:AlternateContent>
      </w:r>
      <w:r w:rsidR="00373F56">
        <w:rPr>
          <w:u w:val="single"/>
        </w:rPr>
        <w:t xml:space="preserve">Σκίτσο απόδειξης </w:t>
      </w:r>
    </w:p>
    <w:p w:rsidR="00373F56" w:rsidRDefault="00C276FF" w:rsidP="006237DD">
      <w:pPr>
        <w:spacing w:before="60"/>
        <w:ind w:left="720"/>
        <w:jc w:val="both"/>
        <w:rPr>
          <w:noProof/>
          <w:lang w:val="en-US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918660</wp:posOffset>
                </wp:positionH>
                <wp:positionV relativeFrom="paragraph">
                  <wp:posOffset>436985</wp:posOffset>
                </wp:positionV>
                <wp:extent cx="123480" cy="25200"/>
                <wp:effectExtent l="38100" t="38100" r="48260" b="3238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234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" o:spid="_x0000_s1026" type="#_x0000_t75" style="position:absolute;margin-left:465.3pt;margin-top:33.6pt;width:11.25pt;height:3.3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">
                <v:imagedata r:id="rId11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6594020</wp:posOffset>
                </wp:positionH>
                <wp:positionV relativeFrom="paragraph">
                  <wp:posOffset>-140095</wp:posOffset>
                </wp:positionV>
                <wp:extent cx="54360" cy="447480"/>
                <wp:effectExtent l="38100" t="38100" r="41275" b="2921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54360" cy="44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518.45pt;margin-top:-11.8pt;width:6pt;height:36.7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">
                <v:imagedata r:id="rId11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6545420</wp:posOffset>
                </wp:positionH>
                <wp:positionV relativeFrom="paragraph">
                  <wp:posOffset>-160615</wp:posOffset>
                </wp:positionV>
                <wp:extent cx="51120" cy="464400"/>
                <wp:effectExtent l="38100" t="38100" r="44450" b="3111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51120" cy="46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514.8pt;margin-top:-13.35pt;width:5.55pt;height:38.0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">
                <v:imagedata r:id="rId12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6439940</wp:posOffset>
                </wp:positionH>
                <wp:positionV relativeFrom="paragraph">
                  <wp:posOffset>25505</wp:posOffset>
                </wp:positionV>
                <wp:extent cx="138600" cy="158040"/>
                <wp:effectExtent l="38100" t="38100" r="13970" b="5207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386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506.15pt;margin-top:1.1pt;width:12.65pt;height:14.3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">
                <v:imagedata r:id="rId12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6362900</wp:posOffset>
                </wp:positionH>
                <wp:positionV relativeFrom="paragraph">
                  <wp:posOffset>101105</wp:posOffset>
                </wp:positionV>
                <wp:extent cx="2520" cy="360"/>
                <wp:effectExtent l="0" t="0" r="0" b="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2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500.1pt;margin-top:7.05pt;width:1.85pt;height:1.8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">
                <v:imagedata r:id="rId12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6146540</wp:posOffset>
                </wp:positionH>
                <wp:positionV relativeFrom="paragraph">
                  <wp:posOffset>-64855</wp:posOffset>
                </wp:positionV>
                <wp:extent cx="164160" cy="431280"/>
                <wp:effectExtent l="38100" t="38100" r="45720" b="4508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6416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483.45pt;margin-top:-5.8pt;width:14.45pt;height:35.4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">
                <v:imagedata r:id="rId12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862500</wp:posOffset>
                </wp:positionH>
                <wp:positionV relativeFrom="paragraph">
                  <wp:posOffset>-133255</wp:posOffset>
                </wp:positionV>
                <wp:extent cx="124200" cy="443160"/>
                <wp:effectExtent l="38100" t="38100" r="28575" b="3365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2420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460.8pt;margin-top:-11.25pt;width:11.25pt;height:36.3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">
                <v:imagedata r:id="rId12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6278300</wp:posOffset>
                </wp:positionH>
                <wp:positionV relativeFrom="paragraph">
                  <wp:posOffset>105785</wp:posOffset>
                </wp:positionV>
                <wp:extent cx="2880" cy="1800"/>
                <wp:effectExtent l="38100" t="38100" r="35560" b="3683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8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493.6pt;margin-top:7.3pt;width:1.8pt;height:2.1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">
                <v:imagedata r:id="rId13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776100</wp:posOffset>
                </wp:positionH>
                <wp:positionV relativeFrom="paragraph">
                  <wp:posOffset>-68815</wp:posOffset>
                </wp:positionV>
                <wp:extent cx="42480" cy="334080"/>
                <wp:effectExtent l="38100" t="38100" r="34290" b="4699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4248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453.95pt;margin-top:-6.15pt;width:5pt;height:27.8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">
                <v:imagedata r:id="rId13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5869700</wp:posOffset>
                </wp:positionH>
                <wp:positionV relativeFrom="paragraph">
                  <wp:posOffset>-27415</wp:posOffset>
                </wp:positionV>
                <wp:extent cx="26640" cy="326520"/>
                <wp:effectExtent l="38100" t="38100" r="31115" b="3556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2664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461.5pt;margin-top:-2.85pt;width:3.55pt;height:27.1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">
                <v:imagedata r:id="rId13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807060</wp:posOffset>
                </wp:positionH>
                <wp:positionV relativeFrom="paragraph">
                  <wp:posOffset>-84655</wp:posOffset>
                </wp:positionV>
                <wp:extent cx="61200" cy="284400"/>
                <wp:effectExtent l="38100" t="38100" r="34290" b="4000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6120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456.55pt;margin-top:-7.35pt;width:6.3pt;height:23.9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">
                <v:imagedata r:id="rId13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6114140</wp:posOffset>
                </wp:positionH>
                <wp:positionV relativeFrom="paragraph">
                  <wp:posOffset>19745</wp:posOffset>
                </wp:positionV>
                <wp:extent cx="137160" cy="221760"/>
                <wp:effectExtent l="38100" t="38100" r="34290" b="4508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3716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480.7pt;margin-top:.8pt;width:12.35pt;height:19.0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">
                <v:imagedata r:id="rId13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6038900</wp:posOffset>
                </wp:positionH>
                <wp:positionV relativeFrom="paragraph">
                  <wp:posOffset>104345</wp:posOffset>
                </wp:positionV>
                <wp:extent cx="81360" cy="15480"/>
                <wp:effectExtent l="38100" t="38100" r="33020" b="4191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81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" o:spid="_x0000_s1026" type="#_x0000_t75" style="position:absolute;margin-left:474.75pt;margin-top:7.5pt;width:7.9pt;height:2.7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">
                <v:imagedata r:id="rId14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869700</wp:posOffset>
                </wp:positionH>
                <wp:positionV relativeFrom="paragraph">
                  <wp:posOffset>-10495</wp:posOffset>
                </wp:positionV>
                <wp:extent cx="160200" cy="21960"/>
                <wp:effectExtent l="38100" t="38100" r="30480" b="3556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602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461.4pt;margin-top:-1.7pt;width:14.15pt;height:3.2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">
                <v:imagedata r:id="rId14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927300</wp:posOffset>
                </wp:positionH>
                <wp:positionV relativeFrom="paragraph">
                  <wp:posOffset>215945</wp:posOffset>
                </wp:positionV>
                <wp:extent cx="100080" cy="10800"/>
                <wp:effectExtent l="38100" t="38100" r="33655" b="4635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100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465.95pt;margin-top:16.25pt;width:9.45pt;height:2.4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">
                <v:imagedata r:id="rId14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942420</wp:posOffset>
                </wp:positionH>
                <wp:positionV relativeFrom="paragraph">
                  <wp:posOffset>-9415</wp:posOffset>
                </wp:positionV>
                <wp:extent cx="26640" cy="240120"/>
                <wp:effectExtent l="38100" t="38100" r="50165" b="4572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2664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466.9pt;margin-top:-1.7pt;width:3.95pt;height:20.6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">
                <v:imagedata r:id="rId14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711300</wp:posOffset>
                </wp:positionH>
                <wp:positionV relativeFrom="paragraph">
                  <wp:posOffset>139985</wp:posOffset>
                </wp:positionV>
                <wp:extent cx="123480" cy="8640"/>
                <wp:effectExtent l="38100" t="38100" r="29210" b="2984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23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" o:spid="_x0000_s1026" type="#_x0000_t75" style="position:absolute;margin-left:449pt;margin-top:10.3pt;width:11.1pt;height:2.2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">
                <v:imagedata r:id="rId14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5767460</wp:posOffset>
                </wp:positionH>
                <wp:positionV relativeFrom="paragraph">
                  <wp:posOffset>50345</wp:posOffset>
                </wp:positionV>
                <wp:extent cx="15480" cy="159120"/>
                <wp:effectExtent l="38100" t="38100" r="41910" b="3175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54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453.3pt;margin-top:3.3pt;width:2.85pt;height:13.9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">
                <v:imagedata r:id="rId15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543180</wp:posOffset>
                </wp:positionH>
                <wp:positionV relativeFrom="paragraph">
                  <wp:posOffset>-59455</wp:posOffset>
                </wp:positionV>
                <wp:extent cx="11160" cy="376920"/>
                <wp:effectExtent l="38100" t="38100" r="27305" b="4254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116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" o:spid="_x0000_s1026" type="#_x0000_t75" style="position:absolute;margin-left:435.7pt;margin-top:-5.45pt;width:2.4pt;height:31.2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">
                <v:imagedata r:id="rId15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489900</wp:posOffset>
                </wp:positionH>
                <wp:positionV relativeFrom="paragraph">
                  <wp:posOffset>-32455</wp:posOffset>
                </wp:positionV>
                <wp:extent cx="7560" cy="291600"/>
                <wp:effectExtent l="38100" t="38100" r="31115" b="3238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756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" o:spid="_x0000_s1026" type="#_x0000_t75" style="position:absolute;margin-left:431.4pt;margin-top:-3.15pt;width:2.4pt;height:24.3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">
                <v:imagedata r:id="rId15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814180</wp:posOffset>
                </wp:positionH>
                <wp:positionV relativeFrom="paragraph">
                  <wp:posOffset>-61975</wp:posOffset>
                </wp:positionV>
                <wp:extent cx="24840" cy="317880"/>
                <wp:effectExtent l="38100" t="38100" r="32385" b="4445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2484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" o:spid="_x0000_s1026" type="#_x0000_t75" style="position:absolute;margin-left:378.35pt;margin-top:-5.5pt;width:3.45pt;height:26.4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">
                <v:imagedata r:id="rId15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750460</wp:posOffset>
                </wp:positionH>
                <wp:positionV relativeFrom="paragraph">
                  <wp:posOffset>-63775</wp:posOffset>
                </wp:positionV>
                <wp:extent cx="29160" cy="371520"/>
                <wp:effectExtent l="38100" t="38100" r="28575" b="2857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2916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" o:spid="_x0000_s1026" type="#_x0000_t75" style="position:absolute;margin-left:373.45pt;margin-top:-5.7pt;width:3.7pt;height:30.6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">
                <v:imagedata r:id="rId15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5336540</wp:posOffset>
                </wp:positionH>
                <wp:positionV relativeFrom="paragraph">
                  <wp:posOffset>103265</wp:posOffset>
                </wp:positionV>
                <wp:extent cx="101880" cy="125640"/>
                <wp:effectExtent l="38100" t="38100" r="31750" b="4635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018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" o:spid="_x0000_s1026" type="#_x0000_t75" style="position:absolute;margin-left:419.5pt;margin-top:7.3pt;width:9.55pt;height:11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">
                <v:imagedata r:id="rId16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5171660</wp:posOffset>
                </wp:positionH>
                <wp:positionV relativeFrom="paragraph">
                  <wp:posOffset>-29575</wp:posOffset>
                </wp:positionV>
                <wp:extent cx="130320" cy="326880"/>
                <wp:effectExtent l="38100" t="38100" r="41275" b="3556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3032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" o:spid="_x0000_s1026" type="#_x0000_t75" style="position:absolute;margin-left:406.65pt;margin-top:-2.9pt;width:11.7pt;height:27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">
                <v:imagedata r:id="rId16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816340</wp:posOffset>
                </wp:positionH>
                <wp:positionV relativeFrom="paragraph">
                  <wp:posOffset>13985</wp:posOffset>
                </wp:positionV>
                <wp:extent cx="94320" cy="329400"/>
                <wp:effectExtent l="38100" t="38100" r="39370" b="3302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9432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" o:spid="_x0000_s1026" type="#_x0000_t75" style="position:absolute;margin-left:378.4pt;margin-top:.55pt;width:9.05pt;height:27.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">
                <v:imagedata r:id="rId16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152580</wp:posOffset>
                </wp:positionH>
                <wp:positionV relativeFrom="paragraph">
                  <wp:posOffset>89945</wp:posOffset>
                </wp:positionV>
                <wp:extent cx="97200" cy="158760"/>
                <wp:effectExtent l="38100" t="38100" r="36195" b="3175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972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" o:spid="_x0000_s1026" type="#_x0000_t75" style="position:absolute;margin-left:405.1pt;margin-top:6.4pt;width:9.05pt;height:14.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">
                <v:imagedata r:id="rId16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5052500</wp:posOffset>
                </wp:positionH>
                <wp:positionV relativeFrom="paragraph">
                  <wp:posOffset>153665</wp:posOffset>
                </wp:positionV>
                <wp:extent cx="44640" cy="17640"/>
                <wp:effectExtent l="38100" t="38100" r="50800" b="2095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446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" o:spid="_x0000_s1026" type="#_x0000_t75" style="position:absolute;margin-left:396.9pt;margin-top:11.55pt;width:5.3pt;height:2.6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">
                <v:imagedata r:id="rId16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898060</wp:posOffset>
                </wp:positionH>
                <wp:positionV relativeFrom="paragraph">
                  <wp:posOffset>92465</wp:posOffset>
                </wp:positionV>
                <wp:extent cx="138240" cy="10080"/>
                <wp:effectExtent l="38100" t="38100" r="33655" b="4762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382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" o:spid="_x0000_s1026" type="#_x0000_t75" style="position:absolute;margin-left:384.85pt;margin-top:6.4pt;width:12.55pt;height:2.6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">
                <v:imagedata r:id="rId17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914260</wp:posOffset>
                </wp:positionH>
                <wp:positionV relativeFrom="paragraph">
                  <wp:posOffset>239345</wp:posOffset>
                </wp:positionV>
                <wp:extent cx="103320" cy="29160"/>
                <wp:effectExtent l="38100" t="38100" r="49530" b="47625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033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" o:spid="_x0000_s1026" type="#_x0000_t75" style="position:absolute;margin-left:386.15pt;margin-top:18.05pt;width:9.8pt;height:3.9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">
                <v:imagedata r:id="rId17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942700</wp:posOffset>
                </wp:positionH>
                <wp:positionV relativeFrom="paragraph">
                  <wp:posOffset>108305</wp:posOffset>
                </wp:positionV>
                <wp:extent cx="19080" cy="156960"/>
                <wp:effectExtent l="38100" t="38100" r="38100" b="3365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90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" o:spid="_x0000_s1026" type="#_x0000_t75" style="position:absolute;margin-left:388.25pt;margin-top:7.6pt;width:3.25pt;height:13.9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">
                <v:imagedata r:id="rId17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574780</wp:posOffset>
                </wp:positionH>
                <wp:positionV relativeFrom="paragraph">
                  <wp:posOffset>216665</wp:posOffset>
                </wp:positionV>
                <wp:extent cx="86760" cy="5760"/>
                <wp:effectExtent l="38100" t="38100" r="46990" b="3238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867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" o:spid="_x0000_s1026" type="#_x0000_t75" style="position:absolute;margin-left:359.35pt;margin-top:16.35pt;width:8.4pt;height:1.9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">
                <v:imagedata r:id="rId17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556420</wp:posOffset>
                </wp:positionH>
                <wp:positionV relativeFrom="paragraph">
                  <wp:posOffset>171305</wp:posOffset>
                </wp:positionV>
                <wp:extent cx="87480" cy="29160"/>
                <wp:effectExtent l="38100" t="38100" r="46355" b="4762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874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" o:spid="_x0000_s1026" type="#_x0000_t75" style="position:absolute;margin-left:357.8pt;margin-top:12.5pt;width:8.7pt;height:4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">
                <v:imagedata r:id="rId17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034780</wp:posOffset>
                </wp:positionH>
                <wp:positionV relativeFrom="paragraph">
                  <wp:posOffset>-25615</wp:posOffset>
                </wp:positionV>
                <wp:extent cx="268200" cy="145800"/>
                <wp:effectExtent l="38100" t="38100" r="55880" b="4508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268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" o:spid="_x0000_s1026" type="#_x0000_t75" style="position:absolute;margin-left:316.8pt;margin-top:-2.95pt;width:23pt;height:13.2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">
                <v:imagedata r:id="rId18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52500</wp:posOffset>
                </wp:positionH>
                <wp:positionV relativeFrom="paragraph">
                  <wp:posOffset>388745</wp:posOffset>
                </wp:positionV>
                <wp:extent cx="991080" cy="52920"/>
                <wp:effectExtent l="38100" t="38100" r="0" b="4254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9910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" o:spid="_x0000_s1026" type="#_x0000_t75" style="position:absolute;margin-left:42.5pt;margin-top:29.6pt;width:80.05pt;height:6.1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">
                <v:imagedata r:id="rId18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152700</wp:posOffset>
                </wp:positionH>
                <wp:positionV relativeFrom="paragraph">
                  <wp:posOffset>219185</wp:posOffset>
                </wp:positionV>
                <wp:extent cx="360" cy="360"/>
                <wp:effectExtent l="0" t="0" r="0" b="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" o:spid="_x0000_s1026" type="#_x0000_t75" style="position:absolute;margin-left:168.5pt;margin-top:16.25pt;width:2.05pt;height:2.0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">
                <v:imagedata r:id="rId18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924100</wp:posOffset>
                </wp:positionH>
                <wp:positionV relativeFrom="paragraph">
                  <wp:posOffset>212705</wp:posOffset>
                </wp:positionV>
                <wp:extent cx="360" cy="360"/>
                <wp:effectExtent l="0" t="0" r="0" b="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" o:spid="_x0000_s1026" type="#_x0000_t75" style="position:absolute;margin-left:150.5pt;margin-top:15.75pt;width:2.05pt;height:2.0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">
                <v:imagedata r:id="rId18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790540</wp:posOffset>
                </wp:positionH>
                <wp:positionV relativeFrom="paragraph">
                  <wp:posOffset>352385</wp:posOffset>
                </wp:positionV>
                <wp:extent cx="502200" cy="12960"/>
                <wp:effectExtent l="38100" t="38100" r="50800" b="4445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5022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" o:spid="_x0000_s1026" type="#_x0000_t75" style="position:absolute;margin-left:140pt;margin-top:26.75pt;width:41.6pt;height:3.0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">
                <v:imagedata r:id="rId188" o:title=""/>
              </v:shape>
            </w:pict>
          </mc:Fallback>
        </mc:AlternateContent>
      </w:r>
      <w:r w:rsidR="00674802" w:rsidRPr="00043E0A">
        <w:rPr>
          <w:position w:val="-18"/>
        </w:rPr>
        <w:object w:dxaOrig="6440" w:dyaOrig="540">
          <v:shape id="_x0000_i1035" type="#_x0000_t75" style="width:320.45pt;height:27.05pt" o:ole="">
            <v:imagedata r:id="rId189" o:title=""/>
          </v:shape>
          <o:OLEObject Type="Embed" ProgID="Equation.DSMT4" ShapeID="_x0000_i1035" DrawAspect="Content" ObjectID="_1745395565" r:id="rId190"/>
        </w:object>
      </w:r>
    </w:p>
    <w:p w:rsidR="00373F56" w:rsidRDefault="00C276FF" w:rsidP="006237DD">
      <w:pPr>
        <w:spacing w:before="60"/>
        <w:jc w:val="both"/>
        <w:rPr>
          <w:noProof/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376700</wp:posOffset>
                </wp:positionH>
                <wp:positionV relativeFrom="paragraph">
                  <wp:posOffset>428230</wp:posOffset>
                </wp:positionV>
                <wp:extent cx="480960" cy="82440"/>
                <wp:effectExtent l="38100" t="38100" r="33655" b="3238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4809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" o:spid="_x0000_s1026" type="#_x0000_t75" style="position:absolute;margin-left:265.2pt;margin-top:32.95pt;width:39.45pt;height:8.1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">
                <v:imagedata r:id="rId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372020</wp:posOffset>
                </wp:positionH>
                <wp:positionV relativeFrom="paragraph">
                  <wp:posOffset>432550</wp:posOffset>
                </wp:positionV>
                <wp:extent cx="5040" cy="12960"/>
                <wp:effectExtent l="19050" t="19050" r="33655" b="2540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5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" o:spid="_x0000_s1026" type="#_x0000_t75" style="position:absolute;margin-left:264.9pt;margin-top:33.35pt;width:1.65pt;height:2.1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">
                <v:imagedata r:id="rId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712780</wp:posOffset>
                </wp:positionH>
                <wp:positionV relativeFrom="paragraph">
                  <wp:posOffset>453790</wp:posOffset>
                </wp:positionV>
                <wp:extent cx="723240" cy="141840"/>
                <wp:effectExtent l="38100" t="38100" r="39370" b="4889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7232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" o:spid="_x0000_s1026" type="#_x0000_t75" style="position:absolute;margin-left:133.95pt;margin-top:34.75pt;width:58.65pt;height:13.1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">
                <v:imagedata r:id="rId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370860</wp:posOffset>
                </wp:positionH>
                <wp:positionV relativeFrom="paragraph">
                  <wp:posOffset>495190</wp:posOffset>
                </wp:positionV>
                <wp:extent cx="84600" cy="15120"/>
                <wp:effectExtent l="38100" t="38100" r="29845" b="4254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846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" o:spid="_x0000_s1026" type="#_x0000_t75" style="position:absolute;margin-left:185.75pt;margin-top:38.55pt;width:8.05pt;height:2.7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">
                <v:imagedata r:id="rId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164580</wp:posOffset>
                </wp:positionH>
                <wp:positionV relativeFrom="paragraph">
                  <wp:posOffset>427510</wp:posOffset>
                </wp:positionV>
                <wp:extent cx="651960" cy="55080"/>
                <wp:effectExtent l="38100" t="38100" r="0" b="4064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6519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" o:spid="_x0000_s1026" type="#_x0000_t75" style="position:absolute;margin-left:169.55pt;margin-top:32.9pt;width:53.25pt;height:6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">
                <v:imagedata r:id="rId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324500</wp:posOffset>
                </wp:positionH>
                <wp:positionV relativeFrom="paragraph">
                  <wp:posOffset>395830</wp:posOffset>
                </wp:positionV>
                <wp:extent cx="627120" cy="88200"/>
                <wp:effectExtent l="38100" t="38100" r="40005" b="4572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6271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" o:spid="_x0000_s1026" type="#_x0000_t75" style="position:absolute;margin-left:260.85pt;margin-top:30.25pt;width:51.1pt;height:8.6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">
                <v:imagedata r:id="rId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187980</wp:posOffset>
                </wp:positionH>
                <wp:positionV relativeFrom="paragraph">
                  <wp:posOffset>433630</wp:posOffset>
                </wp:positionV>
                <wp:extent cx="566280" cy="63000"/>
                <wp:effectExtent l="38100" t="38100" r="43815" b="5143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5662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" o:spid="_x0000_s1026" type="#_x0000_t75" style="position:absolute;margin-left:171.4pt;margin-top:33.35pt;width:46.35pt;height:6.6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">
                <v:imagedata r:id="rId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647220</wp:posOffset>
                </wp:positionH>
                <wp:positionV relativeFrom="paragraph">
                  <wp:posOffset>-127610</wp:posOffset>
                </wp:positionV>
                <wp:extent cx="630000" cy="788040"/>
                <wp:effectExtent l="38100" t="38100" r="36830" b="5016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630000" cy="78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" o:spid="_x0000_s1026" type="#_x0000_t75" style="position:absolute;margin-left:443.7pt;margin-top:-11pt;width:51.2pt;height:64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">
                <v:imagedata r:id="rId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223500</wp:posOffset>
                </wp:positionH>
                <wp:positionV relativeFrom="paragraph">
                  <wp:posOffset>-72530</wp:posOffset>
                </wp:positionV>
                <wp:extent cx="1301760" cy="490320"/>
                <wp:effectExtent l="38100" t="38100" r="31750" b="43180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301760" cy="49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" o:spid="_x0000_s1026" type="#_x0000_t75" style="position:absolute;margin-left:410.6pt;margin-top:-6.4pt;width:103.95pt;height:40.1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">
                <v:imagedata r:id="rId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365340</wp:posOffset>
                </wp:positionH>
                <wp:positionV relativeFrom="paragraph">
                  <wp:posOffset>313030</wp:posOffset>
                </wp:positionV>
                <wp:extent cx="1032480" cy="179280"/>
                <wp:effectExtent l="38100" t="38100" r="34925" b="4953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0324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" o:spid="_x0000_s1026" type="#_x0000_t75" style="position:absolute;margin-left:421.7pt;margin-top:23.75pt;width:83pt;height:15.8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">
                <v:imagedata r:id="rId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429420</wp:posOffset>
                </wp:positionH>
                <wp:positionV relativeFrom="paragraph">
                  <wp:posOffset>333550</wp:posOffset>
                </wp:positionV>
                <wp:extent cx="1015560" cy="113760"/>
                <wp:effectExtent l="38100" t="38100" r="32385" b="3873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10155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" o:spid="_x0000_s1026" type="#_x0000_t75" style="position:absolute;margin-left:426.9pt;margin-top:25.7pt;width:81.15pt;height:10.2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">
                <v:imagedata r:id="rId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6443180</wp:posOffset>
                </wp:positionH>
                <wp:positionV relativeFrom="paragraph">
                  <wp:posOffset>62470</wp:posOffset>
                </wp:positionV>
                <wp:extent cx="120960" cy="170280"/>
                <wp:effectExtent l="38100" t="38100" r="12700" b="5842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1209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" o:spid="_x0000_s1026" type="#_x0000_t75" style="position:absolute;margin-left:506.35pt;margin-top:3.9pt;width:11.35pt;height:15.3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">
                <v:imagedata r:id="rId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6280820</wp:posOffset>
                </wp:positionH>
                <wp:positionV relativeFrom="paragraph">
                  <wp:posOffset>1630</wp:posOffset>
                </wp:positionV>
                <wp:extent cx="103320" cy="273240"/>
                <wp:effectExtent l="38100" t="38100" r="30480" b="3175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0332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" o:spid="_x0000_s1026" type="#_x0000_t75" style="position:absolute;margin-left:493.95pt;margin-top:-.45pt;width:9.8pt;height:23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">
                <v:imagedata r:id="rId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6045380</wp:posOffset>
                </wp:positionH>
                <wp:positionV relativeFrom="paragraph">
                  <wp:posOffset>25750</wp:posOffset>
                </wp:positionV>
                <wp:extent cx="46440" cy="256680"/>
                <wp:effectExtent l="19050" t="38100" r="29845" b="2921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4644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" o:spid="_x0000_s1026" type="#_x0000_t75" style="position:absolute;margin-left:475.2pt;margin-top:1.5pt;width:4.95pt;height:21.5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">
                <v:imagedata r:id="rId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6251660</wp:posOffset>
                </wp:positionH>
                <wp:positionV relativeFrom="paragraph">
                  <wp:posOffset>79390</wp:posOffset>
                </wp:positionV>
                <wp:extent cx="100440" cy="148680"/>
                <wp:effectExtent l="38100" t="38100" r="33020" b="4191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004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" o:spid="_x0000_s1026" type="#_x0000_t75" style="position:absolute;margin-left:491.35pt;margin-top:5.35pt;width:9.6pt;height:13.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">
                <v:imagedata r:id="rId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6183260</wp:posOffset>
                </wp:positionH>
                <wp:positionV relativeFrom="paragraph">
                  <wp:posOffset>140590</wp:posOffset>
                </wp:positionV>
                <wp:extent cx="58320" cy="8640"/>
                <wp:effectExtent l="38100" t="38100" r="37465" b="4889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58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" o:spid="_x0000_s1026" type="#_x0000_t75" style="position:absolute;margin-left:486.2pt;margin-top:10.3pt;width:6pt;height:2.3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">
                <v:imagedata r:id="rId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6043580</wp:posOffset>
                </wp:positionH>
                <wp:positionV relativeFrom="paragraph">
                  <wp:posOffset>75430</wp:posOffset>
                </wp:positionV>
                <wp:extent cx="102960" cy="19800"/>
                <wp:effectExtent l="38100" t="38100" r="30480" b="3746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1029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" o:spid="_x0000_s1026" type="#_x0000_t75" style="position:absolute;margin-left:475.1pt;margin-top:5.15pt;width:9.6pt;height:3.0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">
                <v:imagedata r:id="rId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6066980</wp:posOffset>
                </wp:positionH>
                <wp:positionV relativeFrom="paragraph">
                  <wp:posOffset>210070</wp:posOffset>
                </wp:positionV>
                <wp:extent cx="74880" cy="16920"/>
                <wp:effectExtent l="38100" t="38100" r="40005" b="4064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748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" o:spid="_x0000_s1026" type="#_x0000_t75" style="position:absolute;margin-left:477pt;margin-top:15.9pt;width:7.25pt;height:2.8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">
                <v:imagedata r:id="rId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6090740</wp:posOffset>
                </wp:positionH>
                <wp:positionV relativeFrom="paragraph">
                  <wp:posOffset>81550</wp:posOffset>
                </wp:positionV>
                <wp:extent cx="23760" cy="136440"/>
                <wp:effectExtent l="38100" t="38100" r="33655" b="3556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237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" o:spid="_x0000_s1026" type="#_x0000_t75" style="position:absolute;margin-left:478.8pt;margin-top:5.5pt;width:3.45pt;height:12.4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">
                <v:imagedata r:id="rId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5962580</wp:posOffset>
                </wp:positionH>
                <wp:positionV relativeFrom="paragraph">
                  <wp:posOffset>-6290</wp:posOffset>
                </wp:positionV>
                <wp:extent cx="29160" cy="71280"/>
                <wp:effectExtent l="38100" t="38100" r="28575" b="4318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291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" o:spid="_x0000_s1026" type="#_x0000_t75" style="position:absolute;margin-left:468.9pt;margin-top:-1.35pt;width:3.75pt;height:7.2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">
                <v:imagedata r:id="rId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886620</wp:posOffset>
                </wp:positionH>
                <wp:positionV relativeFrom="paragraph">
                  <wp:posOffset>-12410</wp:posOffset>
                </wp:positionV>
                <wp:extent cx="113760" cy="379800"/>
                <wp:effectExtent l="38100" t="38100" r="38735" b="3937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1376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462.75pt;margin-top:-1.7pt;width:10.7pt;height:31.4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">
                <v:imagedata r:id="rId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626340</wp:posOffset>
                </wp:positionH>
                <wp:positionV relativeFrom="paragraph">
                  <wp:posOffset>-1250</wp:posOffset>
                </wp:positionV>
                <wp:extent cx="73800" cy="329040"/>
                <wp:effectExtent l="38100" t="38100" r="40640" b="3302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7380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442.25pt;margin-top:-.6pt;width:7.1pt;height:27.0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">
                <v:imagedata r:id="rId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5858900</wp:posOffset>
                </wp:positionH>
                <wp:positionV relativeFrom="paragraph">
                  <wp:posOffset>75070</wp:posOffset>
                </wp:positionV>
                <wp:extent cx="86760" cy="169560"/>
                <wp:effectExtent l="38100" t="38100" r="27940" b="4000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867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460.5pt;margin-top:5.1pt;width:8.5pt;height:15.1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">
                <v:imagedata r:id="rId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5758100</wp:posOffset>
                </wp:positionH>
                <wp:positionV relativeFrom="paragraph">
                  <wp:posOffset>126190</wp:posOffset>
                </wp:positionV>
                <wp:extent cx="93240" cy="17280"/>
                <wp:effectExtent l="38100" t="38100" r="40640" b="4000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93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452.8pt;margin-top:9.2pt;width:8.75pt;height:2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">
                <v:imagedata r:id="rId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657660</wp:posOffset>
                </wp:positionH>
                <wp:positionV relativeFrom="paragraph">
                  <wp:posOffset>67150</wp:posOffset>
                </wp:positionV>
                <wp:extent cx="76320" cy="28440"/>
                <wp:effectExtent l="38100" t="38100" r="38100" b="2921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763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444.75pt;margin-top:4.5pt;width:7.5pt;height:3.8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">
                <v:imagedata r:id="rId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651540</wp:posOffset>
                </wp:positionH>
                <wp:positionV relativeFrom="paragraph">
                  <wp:posOffset>231670</wp:posOffset>
                </wp:positionV>
                <wp:extent cx="100800" cy="17280"/>
                <wp:effectExtent l="38100" t="38100" r="33020" b="4000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00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444.35pt;margin-top:17.5pt;width:9.4pt;height:2.9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">
                <v:imagedata r:id="rId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691500</wp:posOffset>
                </wp:positionH>
                <wp:positionV relativeFrom="paragraph">
                  <wp:posOffset>69670</wp:posOffset>
                </wp:positionV>
                <wp:extent cx="19440" cy="178200"/>
                <wp:effectExtent l="38100" t="38100" r="38100" b="5080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94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447.1pt;margin-top:4.5pt;width:3.15pt;height:15.7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">
                <v:imagedata r:id="rId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5476580</wp:posOffset>
                </wp:positionH>
                <wp:positionV relativeFrom="paragraph">
                  <wp:posOffset>-10970</wp:posOffset>
                </wp:positionV>
                <wp:extent cx="132480" cy="42120"/>
                <wp:effectExtent l="38100" t="38100" r="39370" b="3429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324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430.45pt;margin-top:-1.65pt;width:12.1pt;height:4.7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">
                <v:imagedata r:id="rId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534900</wp:posOffset>
                </wp:positionH>
                <wp:positionV relativeFrom="paragraph">
                  <wp:posOffset>17110</wp:posOffset>
                </wp:positionV>
                <wp:extent cx="17640" cy="63360"/>
                <wp:effectExtent l="38100" t="38100" r="40005" b="5143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76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434.8pt;margin-top:.45pt;width:3.25pt;height:6.7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">
                <v:imagedata r:id="rId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414300</wp:posOffset>
                </wp:positionH>
                <wp:positionV relativeFrom="paragraph">
                  <wp:posOffset>107110</wp:posOffset>
                </wp:positionV>
                <wp:extent cx="112320" cy="155160"/>
                <wp:effectExtent l="38100" t="38100" r="40640" b="5461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123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425.4pt;margin-top:7.5pt;width:10.65pt;height:14.2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">
                <v:imagedata r:id="rId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5180660</wp:posOffset>
                </wp:positionH>
                <wp:positionV relativeFrom="paragraph">
                  <wp:posOffset>24310</wp:posOffset>
                </wp:positionV>
                <wp:extent cx="203400" cy="303840"/>
                <wp:effectExtent l="38100" t="38100" r="25400" b="5842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20340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407.05pt;margin-top:.9pt;width:17.75pt;height:25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">
                <v:imagedata r:id="rId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932980</wp:posOffset>
                </wp:positionH>
                <wp:positionV relativeFrom="paragraph">
                  <wp:posOffset>150310</wp:posOffset>
                </wp:positionV>
                <wp:extent cx="114120" cy="28080"/>
                <wp:effectExtent l="38100" t="38100" r="38735" b="2921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141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387.6pt;margin-top:10.9pt;width:10.7pt;height:3.7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">
                <v:imagedata r:id="rId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973660</wp:posOffset>
                </wp:positionH>
                <wp:positionV relativeFrom="paragraph">
                  <wp:posOffset>75070</wp:posOffset>
                </wp:positionV>
                <wp:extent cx="38160" cy="210960"/>
                <wp:effectExtent l="38100" t="38100" r="38100" b="3683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381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390.65pt;margin-top:4.95pt;width:4.8pt;height:18.3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">
                <v:imagedata r:id="rId256" o:title=""/>
              </v:shape>
            </w:pict>
          </mc:Fallback>
        </mc:AlternateContent>
      </w:r>
      <w:r w:rsidR="00373F56">
        <w:rPr>
          <w:noProof/>
        </w:rPr>
        <w:t xml:space="preserve">Άρα </w:t>
      </w:r>
      <w:r w:rsidR="00F10AC0">
        <w:rPr>
          <w:noProof/>
        </w:rPr>
        <w:tab/>
      </w:r>
      <w:r w:rsidR="00171D53" w:rsidRPr="00171D53">
        <w:rPr>
          <w:position w:val="-24"/>
          <w:highlight w:val="lightGray"/>
        </w:rPr>
        <w:object w:dxaOrig="2299" w:dyaOrig="620">
          <v:shape id="_x0000_i1036" type="#_x0000_t75" style="width:114.45pt;height:30.8pt" o:ole="">
            <v:imagedata r:id="rId257" o:title=""/>
          </v:shape>
          <o:OLEObject Type="Embed" ProgID="Equation.DSMT4" ShapeID="_x0000_i1036" DrawAspect="Content" ObjectID="_1745395566" r:id="rId258"/>
        </w:object>
      </w:r>
      <w:r w:rsidR="00674802" w:rsidRPr="00171D53">
        <w:rPr>
          <w:noProof/>
          <w:position w:val="-16"/>
        </w:rPr>
        <w:object w:dxaOrig="3480" w:dyaOrig="520">
          <v:shape id="_x0000_i1037" type="#_x0000_t75" style="width:173.55pt;height:25.8pt" o:ole="">
            <v:imagedata r:id="rId259" o:title=""/>
          </v:shape>
          <o:OLEObject Type="Embed" ProgID="Equation.DSMT4" ShapeID="_x0000_i1037" DrawAspect="Content" ObjectID="_1745395567" r:id="rId260"/>
        </w:object>
      </w:r>
    </w:p>
    <w:p w:rsidR="00F10AC0" w:rsidRDefault="00C276FF" w:rsidP="006237DD">
      <w:pPr>
        <w:spacing w:before="60"/>
        <w:ind w:left="1440"/>
        <w:jc w:val="both"/>
        <w:rPr>
          <w:noProof/>
          <w:position w:val="-46"/>
        </w:rPr>
      </w:pP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735260</wp:posOffset>
                </wp:positionH>
                <wp:positionV relativeFrom="paragraph">
                  <wp:posOffset>604115</wp:posOffset>
                </wp:positionV>
                <wp:extent cx="126720" cy="242280"/>
                <wp:effectExtent l="38100" t="38100" r="45085" b="4381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267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293.2pt;margin-top:46.6pt;width:11.95pt;height:21.1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">
                <v:imagedata r:id="rId262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921660</wp:posOffset>
                </wp:positionH>
                <wp:positionV relativeFrom="paragraph">
                  <wp:posOffset>124955</wp:posOffset>
                </wp:positionV>
                <wp:extent cx="940320" cy="539640"/>
                <wp:effectExtent l="38100" t="38100" r="31750" b="5143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940320" cy="53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" o:spid="_x0000_s1026" type="#_x0000_t75" style="position:absolute;margin-left:229.35pt;margin-top:9pt;width:75.65pt;height:44.2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">
                <v:imagedata r:id="rId264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874860</wp:posOffset>
                </wp:positionH>
                <wp:positionV relativeFrom="paragraph">
                  <wp:posOffset>94715</wp:posOffset>
                </wp:positionV>
                <wp:extent cx="1044000" cy="603360"/>
                <wp:effectExtent l="38100" t="38100" r="22860" b="4445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044000" cy="60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225.55pt;margin-top:6.7pt;width:83.8pt;height:49.1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">
                <v:imagedata r:id="rId266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743460</wp:posOffset>
                </wp:positionH>
                <wp:positionV relativeFrom="paragraph">
                  <wp:posOffset>652355</wp:posOffset>
                </wp:positionV>
                <wp:extent cx="977040" cy="23760"/>
                <wp:effectExtent l="38100" t="38100" r="52070" b="5270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977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215.2pt;margin-top:50.5pt;width:78.8pt;height:3.6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">
                <v:imagedata r:id="rId268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955740</wp:posOffset>
                </wp:positionH>
                <wp:positionV relativeFrom="paragraph">
                  <wp:posOffset>636515</wp:posOffset>
                </wp:positionV>
                <wp:extent cx="138960" cy="2160"/>
                <wp:effectExtent l="38100" t="38100" r="52070" b="5524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389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468.25pt;margin-top:48.85pt;width:12.8pt;height:2.7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">
                <v:imagedata r:id="rId270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6027380</wp:posOffset>
                </wp:positionH>
                <wp:positionV relativeFrom="paragraph">
                  <wp:posOffset>653435</wp:posOffset>
                </wp:positionV>
                <wp:extent cx="13680" cy="115920"/>
                <wp:effectExtent l="38100" t="38100" r="43815" b="3683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36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473.65pt;margin-top:50.55pt;width:3.05pt;height:1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">
                <v:imagedata r:id="rId272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5321420</wp:posOffset>
                </wp:positionH>
                <wp:positionV relativeFrom="paragraph">
                  <wp:posOffset>616715</wp:posOffset>
                </wp:positionV>
                <wp:extent cx="164160" cy="144360"/>
                <wp:effectExtent l="38100" t="38100" r="26670" b="4635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641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" o:spid="_x0000_s1026" type="#_x0000_t75" style="position:absolute;margin-left:418.05pt;margin-top:47.55pt;width:14.95pt;height:13.4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">
                <v:imagedata r:id="rId274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770620</wp:posOffset>
                </wp:positionH>
                <wp:positionV relativeFrom="paragraph">
                  <wp:posOffset>553355</wp:posOffset>
                </wp:positionV>
                <wp:extent cx="1763280" cy="61560"/>
                <wp:effectExtent l="38100" t="38100" r="46990" b="3429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7632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" o:spid="_x0000_s1026" type="#_x0000_t75" style="position:absolute;margin-left:374.9pt;margin-top:42.8pt;width:140.5pt;height:6.5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">
                <v:imagedata r:id="rId276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845420</wp:posOffset>
                </wp:positionH>
                <wp:positionV relativeFrom="paragraph">
                  <wp:posOffset>601955</wp:posOffset>
                </wp:positionV>
                <wp:extent cx="16560" cy="21600"/>
                <wp:effectExtent l="19050" t="19050" r="21590" b="1651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165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" o:spid="_x0000_s1026" type="#_x0000_t75" style="position:absolute;margin-left:302.35pt;margin-top:46.95pt;width:2.3pt;height:2.7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">
                <v:imagedata r:id="rId278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685420</wp:posOffset>
                </wp:positionH>
                <wp:positionV relativeFrom="paragraph">
                  <wp:posOffset>-8965</wp:posOffset>
                </wp:positionV>
                <wp:extent cx="99360" cy="96840"/>
                <wp:effectExtent l="38100" t="38100" r="34290" b="3683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99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" o:spid="_x0000_s1026" type="#_x0000_t75" style="position:absolute;margin-left:132.2pt;margin-top:-1.05pt;width:9.1pt;height:8.9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">
                <v:imagedata r:id="rId280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948860</wp:posOffset>
                </wp:positionH>
                <wp:positionV relativeFrom="paragraph">
                  <wp:posOffset>117755</wp:posOffset>
                </wp:positionV>
                <wp:extent cx="1441440" cy="183960"/>
                <wp:effectExtent l="38100" t="38100" r="26035" b="4508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44144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" o:spid="_x0000_s1026" type="#_x0000_t75" style="position:absolute;margin-left:73.9pt;margin-top:8.35pt;width:115.3pt;height:16.1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">
                <v:imagedata r:id="rId282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-95140</wp:posOffset>
                </wp:positionH>
                <wp:positionV relativeFrom="paragraph">
                  <wp:posOffset>238355</wp:posOffset>
                </wp:positionV>
                <wp:extent cx="177480" cy="229320"/>
                <wp:effectExtent l="38100" t="38100" r="51435" b="3746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774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" o:spid="_x0000_s1026" type="#_x0000_t75" style="position:absolute;margin-left:-8.45pt;margin-top:17.95pt;width:15.75pt;height:19.8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">
                <v:imagedata r:id="rId284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-290980</wp:posOffset>
                </wp:positionH>
                <wp:positionV relativeFrom="paragraph">
                  <wp:posOffset>159875</wp:posOffset>
                </wp:positionV>
                <wp:extent cx="182520" cy="375120"/>
                <wp:effectExtent l="38100" t="38100" r="27305" b="4445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8252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" o:spid="_x0000_s1026" type="#_x0000_t75" style="position:absolute;margin-left:-23.85pt;margin-top:11.65pt;width:16.15pt;height:31.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">
                <v:imagedata r:id="rId286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-510580</wp:posOffset>
                </wp:positionH>
                <wp:positionV relativeFrom="paragraph">
                  <wp:posOffset>382715</wp:posOffset>
                </wp:positionV>
                <wp:extent cx="106200" cy="44640"/>
                <wp:effectExtent l="38100" t="38100" r="46355" b="3175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062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" o:spid="_x0000_s1026" type="#_x0000_t75" style="position:absolute;margin-left:-40.95pt;margin-top:29.4pt;width:9.9pt;height:4.9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">
                <v:imagedata r:id="rId288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-513460</wp:posOffset>
                </wp:positionH>
                <wp:positionV relativeFrom="paragraph">
                  <wp:posOffset>312515</wp:posOffset>
                </wp:positionV>
                <wp:extent cx="122040" cy="12240"/>
                <wp:effectExtent l="38100" t="38100" r="49530" b="4508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22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" o:spid="_x0000_s1026" type="#_x0000_t75" style="position:absolute;margin-left:-41.35pt;margin-top:23.8pt;width:11.25pt;height:2.6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">
                <v:imagedata r:id="rId290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-753940</wp:posOffset>
                </wp:positionH>
                <wp:positionV relativeFrom="paragraph">
                  <wp:posOffset>106235</wp:posOffset>
                </wp:positionV>
                <wp:extent cx="186840" cy="16560"/>
                <wp:effectExtent l="38100" t="38100" r="41910" b="4064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868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" o:spid="_x0000_s1026" type="#_x0000_t75" style="position:absolute;margin-left:-60.35pt;margin-top:7.45pt;width:16.55pt;height:3.1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">
                <v:imagedata r:id="rId292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-715060</wp:posOffset>
                </wp:positionH>
                <wp:positionV relativeFrom="paragraph">
                  <wp:posOffset>259235</wp:posOffset>
                </wp:positionV>
                <wp:extent cx="154440" cy="252720"/>
                <wp:effectExtent l="38100" t="38100" r="17145" b="5270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5444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" o:spid="_x0000_s1026" type="#_x0000_t75" style="position:absolute;margin-left:-57.25pt;margin-top:19.45pt;width:13.9pt;height:21.9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">
                <v:imagedata r:id="rId294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908940</wp:posOffset>
                </wp:positionH>
                <wp:positionV relativeFrom="paragraph">
                  <wp:posOffset>87875</wp:posOffset>
                </wp:positionV>
                <wp:extent cx="159120" cy="231120"/>
                <wp:effectExtent l="38100" t="38100" r="50800" b="5524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5912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" o:spid="_x0000_s1026" type="#_x0000_t75" style="position:absolute;margin-left:464.35pt;margin-top:5.8pt;width:14.5pt;height:20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">
                <v:imagedata r:id="rId296" o:title=""/>
              </v:shape>
            </w:pict>
          </mc:Fallback>
        </mc:AlternateContent>
      </w:r>
      <w:r w:rsidR="00674802" w:rsidRPr="005451E7">
        <w:rPr>
          <w:noProof/>
          <w:position w:val="-46"/>
          <w:lang w:val="en-US"/>
        </w:rPr>
        <w:object w:dxaOrig="4920" w:dyaOrig="1060">
          <v:shape id="_x0000_i1038" type="#_x0000_t75" style="width:245.95pt;height:53.25pt" o:ole="">
            <v:imagedata r:id="rId297" o:title=""/>
          </v:shape>
          <o:OLEObject Type="Embed" ProgID="Equation.DSMT4" ShapeID="_x0000_i1038" DrawAspect="Content" ObjectID="_1745395568" r:id="rId298"/>
        </w:object>
      </w:r>
    </w:p>
    <w:p w:rsidR="00F10AC0" w:rsidRDefault="00C276FF" w:rsidP="006237DD">
      <w:pPr>
        <w:spacing w:before="60"/>
        <w:ind w:left="1440"/>
        <w:jc w:val="both"/>
        <w:rPr>
          <w:noProof/>
          <w:position w:val="-46"/>
        </w:rPr>
      </w:pP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617180</wp:posOffset>
                </wp:positionH>
                <wp:positionV relativeFrom="paragraph">
                  <wp:posOffset>290045</wp:posOffset>
                </wp:positionV>
                <wp:extent cx="97920" cy="145800"/>
                <wp:effectExtent l="38100" t="38100" r="35560" b="4508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979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284.05pt;margin-top:22pt;width:9.4pt;height:13.4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">
                <v:imagedata r:id="rId300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302900</wp:posOffset>
                </wp:positionH>
                <wp:positionV relativeFrom="paragraph">
                  <wp:posOffset>309485</wp:posOffset>
                </wp:positionV>
                <wp:extent cx="383760" cy="212400"/>
                <wp:effectExtent l="38100" t="38100" r="35560" b="5461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38376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259.3pt;margin-top:23.4pt;width:31.9pt;height:18.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">
                <v:imagedata r:id="rId302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023540</wp:posOffset>
                </wp:positionH>
                <wp:positionV relativeFrom="paragraph">
                  <wp:posOffset>314165</wp:posOffset>
                </wp:positionV>
                <wp:extent cx="133560" cy="48960"/>
                <wp:effectExtent l="38100" t="38100" r="57150" b="2730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335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237.1pt;margin-top:24.25pt;width:12.55pt;height:5.2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">
                <v:imagedata r:id="rId304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289940</wp:posOffset>
                </wp:positionH>
                <wp:positionV relativeFrom="paragraph">
                  <wp:posOffset>300485</wp:posOffset>
                </wp:positionV>
                <wp:extent cx="388800" cy="16560"/>
                <wp:effectExtent l="38100" t="38100" r="49530" b="5969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388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258.15pt;margin-top:22.6pt;width:32.55pt;height:3.3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">
                <v:imagedata r:id="rId306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306500</wp:posOffset>
                </wp:positionH>
                <wp:positionV relativeFrom="paragraph">
                  <wp:posOffset>323885</wp:posOffset>
                </wp:positionV>
                <wp:extent cx="12960" cy="25560"/>
                <wp:effectExtent l="38100" t="38100" r="25400" b="3175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29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259.45pt;margin-top:24.6pt;width:2.35pt;height:3.3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">
                <v:imagedata r:id="rId308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704100</wp:posOffset>
                </wp:positionH>
                <wp:positionV relativeFrom="paragraph">
                  <wp:posOffset>382565</wp:posOffset>
                </wp:positionV>
                <wp:extent cx="135000" cy="29520"/>
                <wp:effectExtent l="38100" t="38100" r="36830" b="4699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350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448.35pt;margin-top:29.25pt;width:12.35pt;height:4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">
                <v:imagedata r:id="rId310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742980</wp:posOffset>
                </wp:positionH>
                <wp:positionV relativeFrom="paragraph">
                  <wp:posOffset>416045</wp:posOffset>
                </wp:positionV>
                <wp:extent cx="21960" cy="74160"/>
                <wp:effectExtent l="38100" t="38100" r="35560" b="4064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219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451.55pt;margin-top:32pt;width:3.2pt;height:7.4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">
                <v:imagedata r:id="rId312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397020</wp:posOffset>
                </wp:positionH>
                <wp:positionV relativeFrom="paragraph">
                  <wp:posOffset>406685</wp:posOffset>
                </wp:positionV>
                <wp:extent cx="149760" cy="19800"/>
                <wp:effectExtent l="38100" t="38100" r="41275" b="5651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497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424pt;margin-top:31pt;width:13.8pt;height:3.4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">
                <v:imagedata r:id="rId314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446700</wp:posOffset>
                </wp:positionH>
                <wp:positionV relativeFrom="paragraph">
                  <wp:posOffset>407045</wp:posOffset>
                </wp:positionV>
                <wp:extent cx="20880" cy="87120"/>
                <wp:effectExtent l="38100" t="38100" r="36830" b="4635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208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428.15pt;margin-top:31.2pt;width:3.2pt;height:8.5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">
                <v:imagedata r:id="rId316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6399620</wp:posOffset>
                </wp:positionH>
                <wp:positionV relativeFrom="paragraph">
                  <wp:posOffset>-28915</wp:posOffset>
                </wp:positionV>
                <wp:extent cx="100800" cy="166680"/>
                <wp:effectExtent l="38100" t="38100" r="33020" b="4318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008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502.95pt;margin-top:-3.25pt;width:10.05pt;height:15.1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">
                <v:imagedata r:id="rId318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6201620</wp:posOffset>
                </wp:positionH>
                <wp:positionV relativeFrom="paragraph">
                  <wp:posOffset>-81475</wp:posOffset>
                </wp:positionV>
                <wp:extent cx="144720" cy="214920"/>
                <wp:effectExtent l="19050" t="38100" r="8255" b="5207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447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487.75pt;margin-top:-7.35pt;width:12.95pt;height:18.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">
                <v:imagedata r:id="rId320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6216380</wp:posOffset>
                </wp:positionH>
                <wp:positionV relativeFrom="paragraph">
                  <wp:posOffset>-62395</wp:posOffset>
                </wp:positionV>
                <wp:extent cx="21240" cy="163080"/>
                <wp:effectExtent l="38100" t="38100" r="36195" b="4699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212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488.4pt;margin-top:-5.9pt;width:3.4pt;height:14.9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">
                <v:imagedata r:id="rId322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876900</wp:posOffset>
                </wp:positionH>
                <wp:positionV relativeFrom="paragraph">
                  <wp:posOffset>-133675</wp:posOffset>
                </wp:positionV>
                <wp:extent cx="131400" cy="382320"/>
                <wp:effectExtent l="38100" t="38100" r="40640" b="5588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3140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461.9pt;margin-top:-11.5pt;width:12.3pt;height:32.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">
                <v:imagedata r:id="rId324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613740</wp:posOffset>
                </wp:positionH>
                <wp:positionV relativeFrom="paragraph">
                  <wp:posOffset>-193435</wp:posOffset>
                </wp:positionV>
                <wp:extent cx="88920" cy="443160"/>
                <wp:effectExtent l="38100" t="38100" r="44450" b="3365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8892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" o:spid="_x0000_s1026" type="#_x0000_t75" style="position:absolute;margin-left:441.15pt;margin-top:-16.05pt;width:8.45pt;height:36.5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">
                <v:imagedata r:id="rId326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820020</wp:posOffset>
                </wp:positionH>
                <wp:positionV relativeFrom="paragraph">
                  <wp:posOffset>-45475</wp:posOffset>
                </wp:positionV>
                <wp:extent cx="95760" cy="180360"/>
                <wp:effectExtent l="19050" t="38100" r="38100" b="4826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957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" o:spid="_x0000_s1026" type="#_x0000_t75" style="position:absolute;margin-left:457.3pt;margin-top:-4.5pt;width:9.35pt;height:16.1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">
                <v:imagedata r:id="rId328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668100</wp:posOffset>
                </wp:positionH>
                <wp:positionV relativeFrom="paragraph">
                  <wp:posOffset>-70315</wp:posOffset>
                </wp:positionV>
                <wp:extent cx="101160" cy="187560"/>
                <wp:effectExtent l="38100" t="38100" r="32385" b="4127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011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445.55pt;margin-top:-6.5pt;width:9.65pt;height:16.7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">
                <v:imagedata r:id="rId330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677820</wp:posOffset>
                </wp:positionH>
                <wp:positionV relativeFrom="paragraph">
                  <wp:posOffset>-76795</wp:posOffset>
                </wp:positionV>
                <wp:extent cx="14760" cy="184320"/>
                <wp:effectExtent l="57150" t="38100" r="42545" b="4445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47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446.05pt;margin-top:-7pt;width:3.15pt;height:16.3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">
                <v:imagedata r:id="rId332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420420</wp:posOffset>
                </wp:positionH>
                <wp:positionV relativeFrom="paragraph">
                  <wp:posOffset>44165</wp:posOffset>
                </wp:positionV>
                <wp:extent cx="86400" cy="21240"/>
                <wp:effectExtent l="38100" t="38100" r="46990" b="3619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864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425.85pt;margin-top:2.9pt;width:8.55pt;height:3.2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">
                <v:imagedata r:id="rId334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406380</wp:posOffset>
                </wp:positionH>
                <wp:positionV relativeFrom="paragraph">
                  <wp:posOffset>7805</wp:posOffset>
                </wp:positionV>
                <wp:extent cx="53640" cy="24120"/>
                <wp:effectExtent l="38100" t="38100" r="41910" b="5270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536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424.65pt;margin-top:-.45pt;width:6.1pt;height:3.7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">
                <v:imagedata r:id="rId336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5284700</wp:posOffset>
                </wp:positionH>
                <wp:positionV relativeFrom="paragraph">
                  <wp:posOffset>-114235</wp:posOffset>
                </wp:positionV>
                <wp:extent cx="20160" cy="334440"/>
                <wp:effectExtent l="38100" t="38100" r="56515" b="4699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2016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" o:spid="_x0000_s1026" type="#_x0000_t75" style="position:absolute;margin-left:415.1pt;margin-top:-9.9pt;width:3.65pt;height:28.1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">
                <v:imagedata r:id="rId338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247620</wp:posOffset>
                </wp:positionH>
                <wp:positionV relativeFrom="paragraph">
                  <wp:posOffset>-126835</wp:posOffset>
                </wp:positionV>
                <wp:extent cx="20520" cy="329760"/>
                <wp:effectExtent l="38100" t="38100" r="36830" b="5143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2052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" o:spid="_x0000_s1026" type="#_x0000_t75" style="position:absolute;margin-left:412.35pt;margin-top:-10.75pt;width:3.05pt;height:27.6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">
                <v:imagedata r:id="rId340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787180</wp:posOffset>
                </wp:positionH>
                <wp:positionV relativeFrom="paragraph">
                  <wp:posOffset>-134395</wp:posOffset>
                </wp:positionV>
                <wp:extent cx="19440" cy="342720"/>
                <wp:effectExtent l="38100" t="38100" r="38100" b="3873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944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" o:spid="_x0000_s1026" type="#_x0000_t75" style="position:absolute;margin-left:376.05pt;margin-top:-11.45pt;width:3.25pt;height:28.7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">
                <v:imagedata r:id="rId342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731740</wp:posOffset>
                </wp:positionH>
                <wp:positionV relativeFrom="paragraph">
                  <wp:posOffset>-156355</wp:posOffset>
                </wp:positionV>
                <wp:extent cx="12240" cy="347760"/>
                <wp:effectExtent l="38100" t="38100" r="45085" b="3365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224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" o:spid="_x0000_s1026" type="#_x0000_t75" style="position:absolute;margin-left:372.1pt;margin-top:-13.2pt;width:2.45pt;height:29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">
                <v:imagedata r:id="rId344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5072300</wp:posOffset>
                </wp:positionH>
                <wp:positionV relativeFrom="paragraph">
                  <wp:posOffset>8525</wp:posOffset>
                </wp:positionV>
                <wp:extent cx="99360" cy="153360"/>
                <wp:effectExtent l="38100" t="38100" r="53340" b="5651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993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" o:spid="_x0000_s1026" type="#_x0000_t75" style="position:absolute;margin-left:398.45pt;margin-top:-.25pt;width:9.7pt;height:14.0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">
                <v:imagedata r:id="rId346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855940</wp:posOffset>
                </wp:positionH>
                <wp:positionV relativeFrom="paragraph">
                  <wp:posOffset>-73195</wp:posOffset>
                </wp:positionV>
                <wp:extent cx="167040" cy="258840"/>
                <wp:effectExtent l="38100" t="38100" r="23495" b="4635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6704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" o:spid="_x0000_s1026" type="#_x0000_t75" style="position:absolute;margin-left:381.55pt;margin-top:-6.7pt;width:14.9pt;height:22.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">
                <v:imagedata r:id="rId348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864940</wp:posOffset>
                </wp:positionH>
                <wp:positionV relativeFrom="paragraph">
                  <wp:posOffset>-46555</wp:posOffset>
                </wp:positionV>
                <wp:extent cx="44280" cy="203040"/>
                <wp:effectExtent l="57150" t="38100" r="51435" b="4508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442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" o:spid="_x0000_s1026" type="#_x0000_t75" style="position:absolute;margin-left:382pt;margin-top:-4.65pt;width:5.6pt;height:18.1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">
                <v:imagedata r:id="rId350" o:title=""/>
              </v:shape>
            </w:pict>
          </mc:Fallback>
        </mc:AlternateContent>
      </w:r>
      <w:r w:rsidR="00674802" w:rsidRPr="00674802">
        <w:rPr>
          <w:noProof/>
          <w:position w:val="-20"/>
        </w:rPr>
        <w:object w:dxaOrig="4780" w:dyaOrig="540">
          <v:shape id="_x0000_i1039" type="#_x0000_t75" style="width:239.3pt;height:27.45pt" o:ole="">
            <v:imagedata r:id="rId351" o:title=""/>
          </v:shape>
          <o:OLEObject Type="Embed" ProgID="Equation.DSMT4" ShapeID="_x0000_i1039" DrawAspect="Content" ObjectID="_1745395569" r:id="rId352"/>
        </w:object>
      </w:r>
    </w:p>
    <w:p w:rsidR="00373F56" w:rsidRDefault="0001095F" w:rsidP="006237DD">
      <w:pPr>
        <w:spacing w:before="60"/>
        <w:ind w:left="1440"/>
        <w:jc w:val="both"/>
        <w:rPr>
          <w:noProof/>
          <w:lang w:val="en-US"/>
        </w:rPr>
      </w:pP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2418631</wp:posOffset>
                </wp:positionH>
                <wp:positionV relativeFrom="paragraph">
                  <wp:posOffset>83770</wp:posOffset>
                </wp:positionV>
                <wp:extent cx="64800" cy="19440"/>
                <wp:effectExtent l="38100" t="38100" r="30480" b="3810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648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6" o:spid="_x0000_s1026" type="#_x0000_t75" style="position:absolute;margin-left:189.65pt;margin-top:5.9pt;width:6.5pt;height:2.9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">
                <v:imagedata r:id="rId354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2445991</wp:posOffset>
                </wp:positionH>
                <wp:positionV relativeFrom="paragraph">
                  <wp:posOffset>94930</wp:posOffset>
                </wp:positionV>
                <wp:extent cx="12600" cy="71640"/>
                <wp:effectExtent l="38100" t="38100" r="26035" b="4318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26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5" o:spid="_x0000_s1026" type="#_x0000_t75" style="position:absolute;margin-left:191.7pt;margin-top:6.6pt;width:2.35pt;height:7.3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">
                <v:imagedata r:id="rId356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2267071</wp:posOffset>
                </wp:positionH>
                <wp:positionV relativeFrom="paragraph">
                  <wp:posOffset>78730</wp:posOffset>
                </wp:positionV>
                <wp:extent cx="85320" cy="95400"/>
                <wp:effectExtent l="38100" t="38100" r="29210" b="3810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853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4" o:spid="_x0000_s1026" type="#_x0000_t75" style="position:absolute;margin-left:177.7pt;margin-top:5.4pt;width:8.3pt;height:8.9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">
                <v:imagedata r:id="rId358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363740</wp:posOffset>
                </wp:positionH>
                <wp:positionV relativeFrom="paragraph">
                  <wp:posOffset>64340</wp:posOffset>
                </wp:positionV>
                <wp:extent cx="435960" cy="374760"/>
                <wp:effectExtent l="38100" t="38100" r="40640" b="4445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43596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264.1pt;margin-top:4.3pt;width:36pt;height:31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">
                <v:imagedata r:id="rId360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034260</wp:posOffset>
                </wp:positionH>
                <wp:positionV relativeFrom="paragraph">
                  <wp:posOffset>311300</wp:posOffset>
                </wp:positionV>
                <wp:extent cx="429120" cy="145080"/>
                <wp:effectExtent l="38100" t="38100" r="47625" b="4572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4291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159.3pt;margin-top:23.6pt;width:35.6pt;height:13.1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">
                <v:imagedata r:id="rId362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360420</wp:posOffset>
                </wp:positionH>
                <wp:positionV relativeFrom="paragraph">
                  <wp:posOffset>279980</wp:posOffset>
                </wp:positionV>
                <wp:extent cx="108720" cy="12240"/>
                <wp:effectExtent l="38100" t="38100" r="43815" b="4508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08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185.05pt;margin-top:21.3pt;width:10.1pt;height:2.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">
                <v:imagedata r:id="rId364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2175740</wp:posOffset>
                </wp:positionH>
                <wp:positionV relativeFrom="paragraph">
                  <wp:posOffset>331820</wp:posOffset>
                </wp:positionV>
                <wp:extent cx="86040" cy="20880"/>
                <wp:effectExtent l="38100" t="38100" r="47625" b="3683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860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170.5pt;margin-top:25.3pt;width:8.4pt;height:3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">
                <v:imagedata r:id="rId366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743380</wp:posOffset>
                </wp:positionH>
                <wp:positionV relativeFrom="paragraph">
                  <wp:posOffset>342260</wp:posOffset>
                </wp:positionV>
                <wp:extent cx="237600" cy="59760"/>
                <wp:effectExtent l="38100" t="38100" r="48260" b="3556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2376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136.5pt;margin-top:26.05pt;width:20.3pt;height:6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">
                <v:imagedata r:id="rId368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6068780</wp:posOffset>
                </wp:positionH>
                <wp:positionV relativeFrom="paragraph">
                  <wp:posOffset>8540</wp:posOffset>
                </wp:positionV>
                <wp:extent cx="174600" cy="191880"/>
                <wp:effectExtent l="38100" t="38100" r="0" b="5588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7460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476.75pt;margin-top:-.45pt;width:15.8pt;height:17.2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">
                <v:imagedata r:id="rId370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5855660</wp:posOffset>
                </wp:positionH>
                <wp:positionV relativeFrom="paragraph">
                  <wp:posOffset>-58420</wp:posOffset>
                </wp:positionV>
                <wp:extent cx="133920" cy="247320"/>
                <wp:effectExtent l="38100" t="38100" r="19050" b="5778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339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460.35pt;margin-top:-5.6pt;width:12.35pt;height:21.6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">
                <v:imagedata r:id="rId372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850620</wp:posOffset>
                </wp:positionH>
                <wp:positionV relativeFrom="paragraph">
                  <wp:posOffset>-23500</wp:posOffset>
                </wp:positionV>
                <wp:extent cx="61200" cy="195840"/>
                <wp:effectExtent l="38100" t="38100" r="34290" b="5207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612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459.7pt;margin-top:-2.8pt;width:6.45pt;height:17.4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">
                <v:imagedata r:id="rId374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5621660</wp:posOffset>
                </wp:positionH>
                <wp:positionV relativeFrom="paragraph">
                  <wp:posOffset>63620</wp:posOffset>
                </wp:positionV>
                <wp:extent cx="139320" cy="152640"/>
                <wp:effectExtent l="38100" t="38100" r="32385" b="3810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393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441.6pt;margin-top:4.35pt;width:12.8pt;height:13.7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">
                <v:imagedata r:id="rId376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609060</wp:posOffset>
                </wp:positionH>
                <wp:positionV relativeFrom="paragraph">
                  <wp:posOffset>-29260</wp:posOffset>
                </wp:positionV>
                <wp:extent cx="113400" cy="140040"/>
                <wp:effectExtent l="38100" t="38100" r="39370" b="3175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134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440.95pt;margin-top:-3.2pt;width:10.55pt;height:12.5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">
                <v:imagedata r:id="rId378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618420</wp:posOffset>
                </wp:positionH>
                <wp:positionV relativeFrom="paragraph">
                  <wp:posOffset>-31780</wp:posOffset>
                </wp:positionV>
                <wp:extent cx="10800" cy="241560"/>
                <wp:effectExtent l="38100" t="38100" r="46355" b="4445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08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441.6pt;margin-top:-3.35pt;width:2.6pt;height:20.7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">
                <v:imagedata r:id="rId380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320340</wp:posOffset>
                </wp:positionH>
                <wp:positionV relativeFrom="paragraph">
                  <wp:posOffset>-10180</wp:posOffset>
                </wp:positionV>
                <wp:extent cx="112680" cy="194040"/>
                <wp:effectExtent l="38100" t="38100" r="40005" b="5397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1268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417.8pt;margin-top:-1.75pt;width:10.7pt;height:17.4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">
                <v:imagedata r:id="rId382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024060</wp:posOffset>
                </wp:positionH>
                <wp:positionV relativeFrom="paragraph">
                  <wp:posOffset>84140</wp:posOffset>
                </wp:positionV>
                <wp:extent cx="127440" cy="24120"/>
                <wp:effectExtent l="38100" t="38100" r="44450" b="3365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274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394.85pt;margin-top:5.8pt;width:11.7pt;height:3.6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">
                <v:imagedata r:id="rId384" o:title=""/>
              </v:shape>
            </w:pict>
          </mc:Fallback>
        </mc:AlternateContent>
      </w:r>
      <w:r w:rsidR="00C276FF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999580</wp:posOffset>
                </wp:positionH>
                <wp:positionV relativeFrom="paragraph">
                  <wp:posOffset>43820</wp:posOffset>
                </wp:positionV>
                <wp:extent cx="156240" cy="16560"/>
                <wp:effectExtent l="38100" t="38100" r="53340" b="4064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56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392.7pt;margin-top:2.7pt;width:14.05pt;height:2.9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">
                <v:imagedata r:id="rId386" o:title=""/>
              </v:shape>
            </w:pict>
          </mc:Fallback>
        </mc:AlternateContent>
      </w:r>
      <w:r w:rsidR="00674802" w:rsidRPr="005451E7">
        <w:rPr>
          <w:noProof/>
          <w:position w:val="-20"/>
          <w:lang w:val="en-US"/>
        </w:rPr>
        <w:object w:dxaOrig="2659" w:dyaOrig="540">
          <v:shape id="_x0000_i1040" type="#_x0000_t75" style="width:132.35pt;height:27.05pt" o:ole="">
            <v:imagedata r:id="rId387" o:title=""/>
          </v:shape>
          <o:OLEObject Type="Embed" ProgID="Equation.DSMT4" ShapeID="_x0000_i1040" DrawAspect="Content" ObjectID="_1745395570" r:id="rId388"/>
        </w:object>
      </w:r>
      <w:r w:rsidR="00674802" w:rsidRPr="00D014B4">
        <w:rPr>
          <w:position w:val="-14"/>
          <w:highlight w:val="lightGray"/>
        </w:rPr>
        <w:object w:dxaOrig="1960" w:dyaOrig="480">
          <v:shape id="_x0000_i1041" type="#_x0000_t75" style="width:97.8pt;height:24.55pt" o:ole="">
            <v:imagedata r:id="rId389" o:title=""/>
          </v:shape>
          <o:OLEObject Type="Embed" ProgID="Equation.DSMT4" ShapeID="_x0000_i1041" DrawAspect="Content" ObjectID="_1745395571" r:id="rId390"/>
        </w:object>
      </w:r>
      <w:r w:rsidR="00373F56">
        <w:rPr>
          <w:noProof/>
          <w:lang w:val="en-US"/>
        </w:rPr>
        <w:t xml:space="preserve"> ,</w:t>
      </w:r>
    </w:p>
    <w:p w:rsidR="00F10AC0" w:rsidRDefault="0001095F" w:rsidP="006237DD">
      <w:pPr>
        <w:spacing w:before="60"/>
        <w:jc w:val="both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1800151</wp:posOffset>
                </wp:positionH>
                <wp:positionV relativeFrom="paragraph">
                  <wp:posOffset>1186773</wp:posOffset>
                </wp:positionV>
                <wp:extent cx="26640" cy="26640"/>
                <wp:effectExtent l="38100" t="38100" r="50165" b="5016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266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7" o:spid="_x0000_s1026" type="#_x0000_t75" style="position:absolute;margin-left:140.75pt;margin-top:92.45pt;width:4.2pt;height:4.2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">
                <v:imagedata r:id="rId392" o:title=""/>
              </v:shape>
            </w:pict>
          </mc:Fallback>
        </mc:AlternateContent>
      </w:r>
      <w:r w:rsidR="00892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1227140</wp:posOffset>
                </wp:positionH>
                <wp:positionV relativeFrom="paragraph">
                  <wp:posOffset>1335025</wp:posOffset>
                </wp:positionV>
                <wp:extent cx="248760" cy="55440"/>
                <wp:effectExtent l="38100" t="38100" r="37465" b="4000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487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95.7pt;margin-top:104.25pt;width:21.45pt;height:6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">
                <v:imagedata r:id="rId394" o:title=""/>
              </v:shape>
            </w:pict>
          </mc:Fallback>
        </mc:AlternateContent>
      </w:r>
      <w:r w:rsidR="00892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419740</wp:posOffset>
                </wp:positionH>
                <wp:positionV relativeFrom="paragraph">
                  <wp:posOffset>1150705</wp:posOffset>
                </wp:positionV>
                <wp:extent cx="23400" cy="395280"/>
                <wp:effectExtent l="57150" t="38100" r="53340" b="4318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2340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110.75pt;margin-top:89.6pt;width:3.95pt;height:33.1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">
                <v:imagedata r:id="rId396" o:title=""/>
              </v:shape>
            </w:pict>
          </mc:Fallback>
        </mc:AlternateContent>
      </w:r>
      <w:r w:rsidR="00892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1269260</wp:posOffset>
                </wp:positionH>
                <wp:positionV relativeFrom="paragraph">
                  <wp:posOffset>1123705</wp:posOffset>
                </wp:positionV>
                <wp:extent cx="25920" cy="422640"/>
                <wp:effectExtent l="57150" t="38100" r="50800" b="5397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25920" cy="42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98.95pt;margin-top:87.6pt;width:4.2pt;height:35.1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">
                <v:imagedata r:id="rId398" o:title=""/>
              </v:shape>
            </w:pict>
          </mc:Fallback>
        </mc:AlternateContent>
      </w:r>
      <w:r w:rsidR="00892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1011500</wp:posOffset>
                </wp:positionH>
                <wp:positionV relativeFrom="paragraph">
                  <wp:posOffset>1330705</wp:posOffset>
                </wp:positionV>
                <wp:extent cx="102960" cy="32040"/>
                <wp:effectExtent l="38100" t="38100" r="49530" b="4445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029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78.65pt;margin-top:104.2pt;width:10pt;height:4.0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">
                <v:imagedata r:id="rId400" o:title=""/>
              </v:shape>
            </w:pict>
          </mc:Fallback>
        </mc:AlternateContent>
      </w:r>
      <w:r w:rsidR="008929F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946340</wp:posOffset>
                </wp:positionH>
                <wp:positionV relativeFrom="paragraph">
                  <wp:posOffset>1265185</wp:posOffset>
                </wp:positionV>
                <wp:extent cx="160920" cy="52920"/>
                <wp:effectExtent l="38100" t="38100" r="48895" b="4254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609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73.5pt;margin-top:98.8pt;width:14.5pt;height:5.6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">
                <v:imagedata r:id="rId40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661220</wp:posOffset>
                </wp:positionH>
                <wp:positionV relativeFrom="paragraph">
                  <wp:posOffset>1282465</wp:posOffset>
                </wp:positionV>
                <wp:extent cx="142200" cy="22320"/>
                <wp:effectExtent l="38100" t="38100" r="48895" b="5397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422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51.15pt;margin-top:100.1pt;width:13.05pt;height:3.7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">
                <v:imagedata r:id="rId40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783620</wp:posOffset>
                </wp:positionH>
                <wp:positionV relativeFrom="paragraph">
                  <wp:posOffset>1065385</wp:posOffset>
                </wp:positionV>
                <wp:extent cx="54000" cy="439560"/>
                <wp:effectExtent l="38100" t="38100" r="41275" b="3683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54000" cy="4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60.8pt;margin-top:83pt;width:6.05pt;height:36.3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">
                <v:imagedata r:id="rId40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695420</wp:posOffset>
                </wp:positionH>
                <wp:positionV relativeFrom="paragraph">
                  <wp:posOffset>1032985</wp:posOffset>
                </wp:positionV>
                <wp:extent cx="54360" cy="497520"/>
                <wp:effectExtent l="38100" t="38100" r="41275" b="3619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54360" cy="49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53.85pt;margin-top:80.45pt;width:6.15pt;height:40.9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">
                <v:imagedata r:id="rId40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556460</wp:posOffset>
                </wp:positionH>
                <wp:positionV relativeFrom="paragraph">
                  <wp:posOffset>1251145</wp:posOffset>
                </wp:positionV>
                <wp:extent cx="4320" cy="21960"/>
                <wp:effectExtent l="38100" t="38100" r="53340" b="3556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43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42.8pt;margin-top:97.9pt;width:2.3pt;height:3.3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">
                <v:imagedata r:id="rId41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99420</wp:posOffset>
                </wp:positionH>
                <wp:positionV relativeFrom="paragraph">
                  <wp:posOffset>1260505</wp:posOffset>
                </wp:positionV>
                <wp:extent cx="170640" cy="19080"/>
                <wp:effectExtent l="38100" t="38100" r="39370" b="3810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706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22.75pt;margin-top:98.55pt;width:15.05pt;height:3.1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">
                <v:imagedata r:id="rId41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464300</wp:posOffset>
                </wp:positionH>
                <wp:positionV relativeFrom="paragraph">
                  <wp:posOffset>1046665</wp:posOffset>
                </wp:positionV>
                <wp:extent cx="45360" cy="404280"/>
                <wp:effectExtent l="38100" t="38100" r="50165" b="3429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4536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35.7pt;margin-top:81.55pt;width:5.35pt;height:33.5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">
                <v:imagedata r:id="rId41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64580</wp:posOffset>
                </wp:positionH>
                <wp:positionV relativeFrom="paragraph">
                  <wp:posOffset>1032625</wp:posOffset>
                </wp:positionV>
                <wp:extent cx="31680" cy="401400"/>
                <wp:effectExtent l="38100" t="38100" r="45085" b="3683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3168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27.85pt;margin-top:80.5pt;width:4.35pt;height:33.3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">
                <v:imagedata r:id="rId41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133100</wp:posOffset>
                </wp:positionH>
                <wp:positionV relativeFrom="paragraph">
                  <wp:posOffset>1312345</wp:posOffset>
                </wp:positionV>
                <wp:extent cx="90000" cy="27360"/>
                <wp:effectExtent l="38100" t="38100" r="43815" b="4889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900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9.75pt;margin-top:102.55pt;width:8.65pt;height:3.7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">
                <v:imagedata r:id="rId41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92420</wp:posOffset>
                </wp:positionH>
                <wp:positionV relativeFrom="paragraph">
                  <wp:posOffset>1258345</wp:posOffset>
                </wp:positionV>
                <wp:extent cx="125280" cy="3960"/>
                <wp:effectExtent l="38100" t="38100" r="46355" b="3429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252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6.45pt;margin-top:98.25pt;width:11.5pt;height:2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">
                <v:imagedata r:id="rId42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-240220</wp:posOffset>
                </wp:positionH>
                <wp:positionV relativeFrom="paragraph">
                  <wp:posOffset>1241065</wp:posOffset>
                </wp:positionV>
                <wp:extent cx="222840" cy="34920"/>
                <wp:effectExtent l="38100" t="38100" r="44450" b="4191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2228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-19.9pt;margin-top:96.85pt;width:19.35pt;height:4.6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">
                <v:imagedata r:id="rId42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-51940</wp:posOffset>
                </wp:positionH>
                <wp:positionV relativeFrom="paragraph">
                  <wp:posOffset>1005265</wp:posOffset>
                </wp:positionV>
                <wp:extent cx="58320" cy="442440"/>
                <wp:effectExtent l="38100" t="38100" r="37465" b="5334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58320" cy="44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-5pt;margin-top:78.25pt;width:6.5pt;height:36.7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">
                <v:imagedata r:id="rId42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-237340</wp:posOffset>
                </wp:positionH>
                <wp:positionV relativeFrom="paragraph">
                  <wp:posOffset>1065385</wp:posOffset>
                </wp:positionV>
                <wp:extent cx="70200" cy="406800"/>
                <wp:effectExtent l="38100" t="38100" r="44450" b="3175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70200" cy="40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-19.35pt;margin-top:83.15pt;width:7.05pt;height:33.7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">
                <v:imagedata r:id="rId42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-448660</wp:posOffset>
                </wp:positionH>
                <wp:positionV relativeFrom="paragraph">
                  <wp:posOffset>898705</wp:posOffset>
                </wp:positionV>
                <wp:extent cx="136440" cy="12600"/>
                <wp:effectExtent l="38100" t="38100" r="35560" b="4508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36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-36.3pt;margin-top:69.8pt;width:12.55pt;height:2.6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">
                <v:imagedata r:id="rId42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-366580</wp:posOffset>
                </wp:positionH>
                <wp:positionV relativeFrom="paragraph">
                  <wp:posOffset>903745</wp:posOffset>
                </wp:positionV>
                <wp:extent cx="19080" cy="115200"/>
                <wp:effectExtent l="38100" t="38100" r="38100" b="3746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90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-29.45pt;margin-top:70.2pt;width:3.05pt;height:10.7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">
                <v:imagedata r:id="rId43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-638740</wp:posOffset>
                </wp:positionH>
                <wp:positionV relativeFrom="paragraph">
                  <wp:posOffset>1275625</wp:posOffset>
                </wp:positionV>
                <wp:extent cx="273240" cy="23760"/>
                <wp:effectExtent l="38100" t="38100" r="50800" b="5270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2732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-51.25pt;margin-top:99.45pt;width:23.35pt;height:3.7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">
                <v:imagedata r:id="rId43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-442900</wp:posOffset>
                </wp:positionH>
                <wp:positionV relativeFrom="paragraph">
                  <wp:posOffset>1011025</wp:posOffset>
                </wp:positionV>
                <wp:extent cx="24840" cy="449640"/>
                <wp:effectExtent l="38100" t="38100" r="51435" b="4572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2484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-35.6pt;margin-top:78.65pt;width:3.7pt;height:37.3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">
                <v:imagedata r:id="rId43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-627580</wp:posOffset>
                </wp:positionH>
                <wp:positionV relativeFrom="paragraph">
                  <wp:posOffset>1001665</wp:posOffset>
                </wp:positionV>
                <wp:extent cx="92160" cy="407160"/>
                <wp:effectExtent l="38100" t="38100" r="41275" b="5016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92160" cy="40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-49.95pt;margin-top:77.95pt;width:8.65pt;height:33.9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">
                <v:imagedata r:id="rId43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251420</wp:posOffset>
                </wp:positionH>
                <wp:positionV relativeFrom="paragraph">
                  <wp:posOffset>285985</wp:posOffset>
                </wp:positionV>
                <wp:extent cx="198360" cy="17640"/>
                <wp:effectExtent l="57150" t="38100" r="49530" b="5905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983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255pt;margin-top:21.4pt;width:17.7pt;height:3.6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">
                <v:imagedata r:id="rId43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3017780</wp:posOffset>
                </wp:positionH>
                <wp:positionV relativeFrom="paragraph">
                  <wp:posOffset>293905</wp:posOffset>
                </wp:positionV>
                <wp:extent cx="101520" cy="38880"/>
                <wp:effectExtent l="57150" t="38100" r="51435" b="3746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1015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236.55pt;margin-top:22.1pt;width:10.15pt;height:4.7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">
                <v:imagedata r:id="rId44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762180</wp:posOffset>
                </wp:positionH>
                <wp:positionV relativeFrom="paragraph">
                  <wp:posOffset>476785</wp:posOffset>
                </wp:positionV>
                <wp:extent cx="106200" cy="69120"/>
                <wp:effectExtent l="57150" t="38100" r="46355" b="4572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062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216.5pt;margin-top:36.6pt;width:10.35pt;height:7.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">
                <v:imagedata r:id="rId44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732300</wp:posOffset>
                </wp:positionH>
                <wp:positionV relativeFrom="paragraph">
                  <wp:posOffset>579025</wp:posOffset>
                </wp:positionV>
                <wp:extent cx="155520" cy="250200"/>
                <wp:effectExtent l="19050" t="38100" r="35560" b="5461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5552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214.5pt;margin-top:44.65pt;width:14.1pt;height:21.7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">
                <v:imagedata r:id="rId44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329820</wp:posOffset>
                </wp:positionH>
                <wp:positionV relativeFrom="paragraph">
                  <wp:posOffset>280585</wp:posOffset>
                </wp:positionV>
                <wp:extent cx="505080" cy="142560"/>
                <wp:effectExtent l="38100" t="38100" r="47625" b="4826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5050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182.55pt;margin-top:21.1pt;width:41.7pt;height:13.2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">
                <v:imagedata r:id="rId44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6545060</wp:posOffset>
                </wp:positionH>
                <wp:positionV relativeFrom="paragraph">
                  <wp:posOffset>963865</wp:posOffset>
                </wp:positionV>
                <wp:extent cx="150840" cy="509760"/>
                <wp:effectExtent l="38100" t="38100" r="40005" b="4318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5084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514.65pt;margin-top:75.15pt;width:13.75pt;height:41.9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">
                <v:imagedata r:id="rId44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6286220</wp:posOffset>
                </wp:positionH>
                <wp:positionV relativeFrom="paragraph">
                  <wp:posOffset>980065</wp:posOffset>
                </wp:positionV>
                <wp:extent cx="109800" cy="482400"/>
                <wp:effectExtent l="38100" t="38100" r="43180" b="3238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09800" cy="48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494pt;margin-top:76.35pt;width:10.5pt;height:39.7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">
                <v:imagedata r:id="rId45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6506900</wp:posOffset>
                </wp:positionH>
                <wp:positionV relativeFrom="paragraph">
                  <wp:posOffset>1115785</wp:posOffset>
                </wp:positionV>
                <wp:extent cx="127440" cy="234720"/>
                <wp:effectExtent l="38100" t="38100" r="25400" b="5143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2744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511.5pt;margin-top:87.05pt;width:11.95pt;height:20.4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">
                <v:imagedata r:id="rId45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6345260</wp:posOffset>
                </wp:positionH>
                <wp:positionV relativeFrom="paragraph">
                  <wp:posOffset>1050265</wp:posOffset>
                </wp:positionV>
                <wp:extent cx="125640" cy="78480"/>
                <wp:effectExtent l="38100" t="38100" r="46355" b="3619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256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498.8pt;margin-top:81.85pt;width:11.55pt;height:7.6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">
                <v:imagedata r:id="rId45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6399980</wp:posOffset>
                </wp:positionH>
                <wp:positionV relativeFrom="paragraph">
                  <wp:posOffset>1061065</wp:posOffset>
                </wp:positionV>
                <wp:extent cx="10440" cy="100800"/>
                <wp:effectExtent l="38100" t="38100" r="46990" b="5207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04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503.05pt;margin-top:82.65pt;width:2.65pt;height:9.7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">
                <v:imagedata r:id="rId45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6328700</wp:posOffset>
                </wp:positionH>
                <wp:positionV relativeFrom="paragraph">
                  <wp:posOffset>1126585</wp:posOffset>
                </wp:positionV>
                <wp:extent cx="111600" cy="226800"/>
                <wp:effectExtent l="38100" t="38100" r="22225" b="5905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116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497.3pt;margin-top:87.7pt;width:10.6pt;height:19.9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">
                <v:imagedata r:id="rId45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6039260</wp:posOffset>
                </wp:positionH>
                <wp:positionV relativeFrom="paragraph">
                  <wp:posOffset>1267705</wp:posOffset>
                </wp:positionV>
                <wp:extent cx="207000" cy="131040"/>
                <wp:effectExtent l="38100" t="38100" r="41275" b="4064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2070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474.6pt;margin-top:98.9pt;width:18.25pt;height:12.2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">
                <v:imagedata r:id="rId46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6077420</wp:posOffset>
                </wp:positionH>
                <wp:positionV relativeFrom="paragraph">
                  <wp:posOffset>1093825</wp:posOffset>
                </wp:positionV>
                <wp:extent cx="80280" cy="320040"/>
                <wp:effectExtent l="38100" t="38100" r="53340" b="4191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8028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477.6pt;margin-top:85.2pt;width:8.1pt;height:27.0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">
                <v:imagedata r:id="rId46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913260</wp:posOffset>
                </wp:positionH>
                <wp:positionV relativeFrom="paragraph">
                  <wp:posOffset>1184185</wp:posOffset>
                </wp:positionV>
                <wp:extent cx="21240" cy="203040"/>
                <wp:effectExtent l="38100" t="38100" r="55245" b="4508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2124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464.55pt;margin-top:92.45pt;width:3.7pt;height:17.9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">
                <v:imagedata r:id="rId46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5842700</wp:posOffset>
                </wp:positionH>
                <wp:positionV relativeFrom="paragraph">
                  <wp:posOffset>1265905</wp:posOffset>
                </wp:positionV>
                <wp:extent cx="110880" cy="12240"/>
                <wp:effectExtent l="38100" t="38100" r="41910" b="4508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10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459.05pt;margin-top:98.7pt;width:10.65pt;height:2.8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">
                <v:imagedata r:id="rId46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169860</wp:posOffset>
                </wp:positionH>
                <wp:positionV relativeFrom="paragraph">
                  <wp:posOffset>1245745</wp:posOffset>
                </wp:positionV>
                <wp:extent cx="13680" cy="14760"/>
                <wp:effectExtent l="38100" t="38100" r="43815" b="4254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36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406.3pt;margin-top:97.3pt;width:3pt;height:3.0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">
                <v:imagedata r:id="rId46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050340</wp:posOffset>
                </wp:positionH>
                <wp:positionV relativeFrom="paragraph">
                  <wp:posOffset>1152865</wp:posOffset>
                </wp:positionV>
                <wp:extent cx="164160" cy="255240"/>
                <wp:effectExtent l="57150" t="38100" r="26670" b="5016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641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396.65pt;margin-top:89.75pt;width:14.9pt;height:22.3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">
                <v:imagedata r:id="rId47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940540</wp:posOffset>
                </wp:positionH>
                <wp:positionV relativeFrom="paragraph">
                  <wp:posOffset>1273105</wp:posOffset>
                </wp:positionV>
                <wp:extent cx="70560" cy="14760"/>
                <wp:effectExtent l="38100" t="38100" r="43815" b="4254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70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387.9pt;margin-top:99.65pt;width:7.3pt;height:2.8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">
                <v:imagedata r:id="rId47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5447780</wp:posOffset>
                </wp:positionH>
                <wp:positionV relativeFrom="paragraph">
                  <wp:posOffset>181225</wp:posOffset>
                </wp:positionV>
                <wp:extent cx="354960" cy="327240"/>
                <wp:effectExtent l="38100" t="38100" r="7620" b="3492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35496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428.15pt;margin-top:13.35pt;width:29.75pt;height:27.4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">
                <v:imagedata r:id="rId47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5689340</wp:posOffset>
                </wp:positionH>
                <wp:positionV relativeFrom="paragraph">
                  <wp:posOffset>1064305</wp:posOffset>
                </wp:positionV>
                <wp:extent cx="59040" cy="417960"/>
                <wp:effectExtent l="38100" t="38100" r="36830" b="3937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59040" cy="4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447.25pt;margin-top:83.05pt;width:6.5pt;height:34.4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">
                <v:imagedata r:id="rId47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5449940</wp:posOffset>
                </wp:positionH>
                <wp:positionV relativeFrom="paragraph">
                  <wp:posOffset>1087345</wp:posOffset>
                </wp:positionV>
                <wp:extent cx="92880" cy="367920"/>
                <wp:effectExtent l="38100" t="38100" r="40640" b="5143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9288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428.15pt;margin-top:84.65pt;width:9.15pt;height:30.7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">
                <v:imagedata r:id="rId47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5529500</wp:posOffset>
                </wp:positionH>
                <wp:positionV relativeFrom="paragraph">
                  <wp:posOffset>1126945</wp:posOffset>
                </wp:positionV>
                <wp:extent cx="155520" cy="213840"/>
                <wp:effectExtent l="57150" t="38100" r="54610" b="5334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555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434.3pt;margin-top:87.7pt;width:14.3pt;height:19.0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">
                <v:imagedata r:id="rId48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5177780</wp:posOffset>
                </wp:positionH>
                <wp:positionV relativeFrom="paragraph">
                  <wp:posOffset>1216945</wp:posOffset>
                </wp:positionV>
                <wp:extent cx="229320" cy="146160"/>
                <wp:effectExtent l="38100" t="38100" r="37465" b="4445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2293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406.75pt;margin-top:95pt;width:19.85pt;height:13.4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">
                <v:imagedata r:id="rId48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5208740</wp:posOffset>
                </wp:positionH>
                <wp:positionV relativeFrom="paragraph">
                  <wp:posOffset>1116145</wp:posOffset>
                </wp:positionV>
                <wp:extent cx="93240" cy="270720"/>
                <wp:effectExtent l="38100" t="38100" r="40640" b="5334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9324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409.1pt;margin-top:86.8pt;width:9.25pt;height:23.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">
                <v:imagedata r:id="rId48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842620</wp:posOffset>
                </wp:positionH>
                <wp:positionV relativeFrom="paragraph">
                  <wp:posOffset>989065</wp:posOffset>
                </wp:positionV>
                <wp:extent cx="68040" cy="482040"/>
                <wp:effectExtent l="38100" t="38100" r="46355" b="3238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68040" cy="48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380.55pt;margin-top:77.3pt;width:7.15pt;height:39.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">
                <v:imagedata r:id="rId48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611500</wp:posOffset>
                </wp:positionH>
                <wp:positionV relativeFrom="paragraph">
                  <wp:posOffset>996265</wp:posOffset>
                </wp:positionV>
                <wp:extent cx="63360" cy="493200"/>
                <wp:effectExtent l="38100" t="38100" r="51435" b="4064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63360" cy="49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362.2pt;margin-top:77.85pt;width:6.8pt;height:40.3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">
                <v:imagedata r:id="rId48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4615100</wp:posOffset>
                </wp:positionH>
                <wp:positionV relativeFrom="paragraph">
                  <wp:posOffset>1092745</wp:posOffset>
                </wp:positionV>
                <wp:extent cx="159120" cy="23040"/>
                <wp:effectExtent l="38100" t="38100" r="50800" b="5334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591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362.5pt;margin-top:85pt;width:14.5pt;height:3.9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">
                <v:imagedata r:id="rId49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4678100</wp:posOffset>
                </wp:positionH>
                <wp:positionV relativeFrom="paragraph">
                  <wp:posOffset>1315225</wp:posOffset>
                </wp:positionV>
                <wp:extent cx="116640" cy="35640"/>
                <wp:effectExtent l="38100" t="38100" r="36195" b="4064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16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367.55pt;margin-top:102.75pt;width:10.85pt;height:4.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">
                <v:imagedata r:id="rId49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704380</wp:posOffset>
                </wp:positionH>
                <wp:positionV relativeFrom="paragraph">
                  <wp:posOffset>1096705</wp:posOffset>
                </wp:positionV>
                <wp:extent cx="12960" cy="246600"/>
                <wp:effectExtent l="38100" t="38100" r="44450" b="3937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296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369.4pt;margin-top:85.55pt;width:3.05pt;height:21.0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">
                <v:imagedata r:id="rId49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4428260</wp:posOffset>
                </wp:positionH>
                <wp:positionV relativeFrom="paragraph">
                  <wp:posOffset>1230625</wp:posOffset>
                </wp:positionV>
                <wp:extent cx="89280" cy="142560"/>
                <wp:effectExtent l="38100" t="38100" r="44450" b="4826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892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348.15pt;margin-top:96.05pt;width:8.45pt;height:13.1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">
                <v:imagedata r:id="rId49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4262300</wp:posOffset>
                </wp:positionH>
                <wp:positionV relativeFrom="paragraph">
                  <wp:posOffset>1236385</wp:posOffset>
                </wp:positionV>
                <wp:extent cx="150120" cy="46440"/>
                <wp:effectExtent l="38100" t="38100" r="40640" b="4889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501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334.65pt;margin-top:96.65pt;width:13.5pt;height:5.3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">
                <v:imagedata r:id="rId49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4302620</wp:posOffset>
                </wp:positionH>
                <wp:positionV relativeFrom="paragraph">
                  <wp:posOffset>1093105</wp:posOffset>
                </wp:positionV>
                <wp:extent cx="104760" cy="329400"/>
                <wp:effectExtent l="38100" t="38100" r="48260" b="5207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0476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337.95pt;margin-top:85.1pt;width:9.85pt;height:27.9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">
                <v:imagedata r:id="rId50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5235380</wp:posOffset>
                </wp:positionH>
                <wp:positionV relativeFrom="paragraph">
                  <wp:posOffset>729145</wp:posOffset>
                </wp:positionV>
                <wp:extent cx="970920" cy="329760"/>
                <wp:effectExtent l="38100" t="38100" r="38735" b="5143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97092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411.45pt;margin-top:56.3pt;width:78.35pt;height:27.9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">
                <v:imagedata r:id="rId50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5248700</wp:posOffset>
                </wp:positionH>
                <wp:positionV relativeFrom="paragraph">
                  <wp:posOffset>720145</wp:posOffset>
                </wp:positionV>
                <wp:extent cx="639000" cy="212400"/>
                <wp:effectExtent l="38100" t="38100" r="46990" b="5461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6390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412.45pt;margin-top:55.6pt;width:52.25pt;height:18.7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">
                <v:imagedata r:id="rId50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094180</wp:posOffset>
                </wp:positionH>
                <wp:positionV relativeFrom="paragraph">
                  <wp:posOffset>1332505</wp:posOffset>
                </wp:positionV>
                <wp:extent cx="126360" cy="31320"/>
                <wp:effectExtent l="38100" t="38100" r="45720" b="4508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263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321.5pt;margin-top:104pt;width:11.8pt;height:4.3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">
                <v:imagedata r:id="rId50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076900</wp:posOffset>
                </wp:positionH>
                <wp:positionV relativeFrom="paragraph">
                  <wp:posOffset>1277785</wp:posOffset>
                </wp:positionV>
                <wp:extent cx="138960" cy="18000"/>
                <wp:effectExtent l="38100" t="38100" r="52070" b="3937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38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320pt;margin-top:99.75pt;width:12.85pt;height:3.3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">
                <v:imagedata r:id="rId50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6193700</wp:posOffset>
                </wp:positionH>
                <wp:positionV relativeFrom="paragraph">
                  <wp:posOffset>161785</wp:posOffset>
                </wp:positionV>
                <wp:extent cx="241560" cy="696240"/>
                <wp:effectExtent l="0" t="38100" r="44450" b="4699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241560" cy="69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486.9pt;margin-top:11.8pt;width:20.8pt;height:56.8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">
                <v:imagedata r:id="rId51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029820</wp:posOffset>
                </wp:positionH>
                <wp:positionV relativeFrom="paragraph">
                  <wp:posOffset>130825</wp:posOffset>
                </wp:positionV>
                <wp:extent cx="182880" cy="853200"/>
                <wp:effectExtent l="38100" t="38100" r="45720" b="4254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82880" cy="85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395.15pt;margin-top:9.4pt;width:16.2pt;height:69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">
                <v:imagedata r:id="rId51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6210620</wp:posOffset>
                </wp:positionH>
                <wp:positionV relativeFrom="paragraph">
                  <wp:posOffset>360145</wp:posOffset>
                </wp:positionV>
                <wp:extent cx="150480" cy="459720"/>
                <wp:effectExtent l="38100" t="38100" r="40640" b="3619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50480" cy="45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488.2pt;margin-top:27.7pt;width:13.8pt;height:38.0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">
                <v:imagedata r:id="rId51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5756660</wp:posOffset>
                </wp:positionH>
                <wp:positionV relativeFrom="paragraph">
                  <wp:posOffset>280945</wp:posOffset>
                </wp:positionV>
                <wp:extent cx="98280" cy="513000"/>
                <wp:effectExtent l="38100" t="38100" r="35560" b="4000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98280" cy="51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452.45pt;margin-top:21.55pt;width:9.45pt;height:41.8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">
                <v:imagedata r:id="rId51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6153380</wp:posOffset>
                </wp:positionH>
                <wp:positionV relativeFrom="paragraph">
                  <wp:posOffset>401185</wp:posOffset>
                </wp:positionV>
                <wp:extent cx="164160" cy="252720"/>
                <wp:effectExtent l="38100" t="38100" r="26670" b="5270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6416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483.6pt;margin-top:30.8pt;width:14.75pt;height:21.8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">
                <v:imagedata r:id="rId51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5987420</wp:posOffset>
                </wp:positionH>
                <wp:positionV relativeFrom="paragraph">
                  <wp:posOffset>531145</wp:posOffset>
                </wp:positionV>
                <wp:extent cx="94680" cy="8280"/>
                <wp:effectExtent l="38100" t="38100" r="38735" b="4889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94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470.55pt;margin-top:41pt;width:9.3pt;height:2.4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">
                <v:imagedata r:id="rId52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5751260</wp:posOffset>
                </wp:positionH>
                <wp:positionV relativeFrom="paragraph">
                  <wp:posOffset>415585</wp:posOffset>
                </wp:positionV>
                <wp:extent cx="192600" cy="32400"/>
                <wp:effectExtent l="38100" t="38100" r="36195" b="4381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926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452.05pt;margin-top:31.8pt;width:16.8pt;height:4.0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">
                <v:imagedata r:id="rId52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848820</wp:posOffset>
                </wp:positionH>
                <wp:positionV relativeFrom="paragraph">
                  <wp:posOffset>645265</wp:posOffset>
                </wp:positionV>
                <wp:extent cx="109080" cy="22680"/>
                <wp:effectExtent l="38100" t="38100" r="43815" b="3492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090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459.8pt;margin-top:49.95pt;width:10.25pt;height:3.2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">
                <v:imagedata r:id="rId52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858540</wp:posOffset>
                </wp:positionH>
                <wp:positionV relativeFrom="paragraph">
                  <wp:posOffset>441505</wp:posOffset>
                </wp:positionV>
                <wp:extent cx="31320" cy="235800"/>
                <wp:effectExtent l="38100" t="38100" r="45085" b="5016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3132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460.2pt;margin-top:33.8pt;width:4.35pt;height:20.3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">
                <v:imagedata r:id="rId52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579540</wp:posOffset>
                </wp:positionH>
                <wp:positionV relativeFrom="paragraph">
                  <wp:posOffset>296785</wp:posOffset>
                </wp:positionV>
                <wp:extent cx="156600" cy="15120"/>
                <wp:effectExtent l="38100" t="38100" r="34290" b="4254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1566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438.45pt;margin-top:22.3pt;width:14.1pt;height:3.1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">
                <v:imagedata r:id="rId52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655140</wp:posOffset>
                </wp:positionH>
                <wp:positionV relativeFrom="paragraph">
                  <wp:posOffset>319105</wp:posOffset>
                </wp:positionV>
                <wp:extent cx="39240" cy="99720"/>
                <wp:effectExtent l="38100" t="38100" r="56515" b="5270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39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444.35pt;margin-top:24.15pt;width:5.05pt;height:9.8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">
                <v:imagedata r:id="rId53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527700</wp:posOffset>
                </wp:positionH>
                <wp:positionV relativeFrom="paragraph">
                  <wp:posOffset>410185</wp:posOffset>
                </wp:positionV>
                <wp:extent cx="184680" cy="356040"/>
                <wp:effectExtent l="38100" t="38100" r="44450" b="4445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8468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434.65pt;margin-top:31.5pt;width:16.25pt;height:29.8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">
                <v:imagedata r:id="rId53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120540</wp:posOffset>
                </wp:positionH>
                <wp:positionV relativeFrom="paragraph">
                  <wp:posOffset>324865</wp:posOffset>
                </wp:positionV>
                <wp:extent cx="105480" cy="530640"/>
                <wp:effectExtent l="38100" t="38100" r="46990" b="4127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05480" cy="53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402.3pt;margin-top:24.85pt;width:10pt;height:43.4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">
                <v:imagedata r:id="rId53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453540</wp:posOffset>
                </wp:positionH>
                <wp:positionV relativeFrom="paragraph">
                  <wp:posOffset>450505</wp:posOffset>
                </wp:positionV>
                <wp:extent cx="185400" cy="222480"/>
                <wp:effectExtent l="38100" t="38100" r="24765" b="4445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8540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428.6pt;margin-top:34.55pt;width:16.35pt;height:19.4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">
                <v:imagedata r:id="rId53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339420</wp:posOffset>
                </wp:positionH>
                <wp:positionV relativeFrom="paragraph">
                  <wp:posOffset>542665</wp:posOffset>
                </wp:positionV>
                <wp:extent cx="79560" cy="19080"/>
                <wp:effectExtent l="38100" t="38100" r="34925" b="3810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795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419.6pt;margin-top:41.8pt;width:7.9pt;height:3.0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">
                <v:imagedata r:id="rId53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113700</wp:posOffset>
                </wp:positionH>
                <wp:positionV relativeFrom="paragraph">
                  <wp:posOffset>461665</wp:posOffset>
                </wp:positionV>
                <wp:extent cx="136440" cy="36000"/>
                <wp:effectExtent l="38100" t="38100" r="35560" b="4064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364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401.8pt;margin-top:35.55pt;width:12.45pt;height:4.3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">
                <v:imagedata r:id="rId54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191820</wp:posOffset>
                </wp:positionH>
                <wp:positionV relativeFrom="paragraph">
                  <wp:posOffset>482905</wp:posOffset>
                </wp:positionV>
                <wp:extent cx="129240" cy="244440"/>
                <wp:effectExtent l="38100" t="38100" r="23495" b="6096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2924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407.9pt;margin-top:36.9pt;width:12.05pt;height:21.4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">
                <v:imagedata r:id="rId54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822100</wp:posOffset>
                </wp:positionH>
                <wp:positionV relativeFrom="paragraph">
                  <wp:posOffset>557065</wp:posOffset>
                </wp:positionV>
                <wp:extent cx="210600" cy="159480"/>
                <wp:effectExtent l="57150" t="38100" r="56515" b="5016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2106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378.7pt;margin-top:42.75pt;width:18.75pt;height:14.6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">
                <v:imagedata r:id="rId54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4832900</wp:posOffset>
                </wp:positionH>
                <wp:positionV relativeFrom="paragraph">
                  <wp:posOffset>443665</wp:posOffset>
                </wp:positionV>
                <wp:extent cx="115560" cy="353520"/>
                <wp:effectExtent l="38100" t="38100" r="37465" b="4699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11556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379.75pt;margin-top:34.05pt;width:10.75pt;height:29.7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">
                <v:imagedata r:id="rId54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4664780</wp:posOffset>
                </wp:positionH>
                <wp:positionV relativeFrom="paragraph">
                  <wp:posOffset>703225</wp:posOffset>
                </wp:positionV>
                <wp:extent cx="59040" cy="19080"/>
                <wp:effectExtent l="38100" t="38100" r="36830" b="3810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590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366.45pt;margin-top:54.55pt;width:6.35pt;height:3.2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">
                <v:imagedata r:id="rId54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4661540</wp:posOffset>
                </wp:positionH>
                <wp:positionV relativeFrom="paragraph">
                  <wp:posOffset>647785</wp:posOffset>
                </wp:positionV>
                <wp:extent cx="75600" cy="28440"/>
                <wp:effectExtent l="38100" t="38100" r="38735" b="4826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756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366.1pt;margin-top:50.1pt;width:7.7pt;height:3.9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">
                <v:imagedata r:id="rId55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481900</wp:posOffset>
                </wp:positionH>
                <wp:positionV relativeFrom="paragraph">
                  <wp:posOffset>432865</wp:posOffset>
                </wp:positionV>
                <wp:extent cx="105840" cy="460800"/>
                <wp:effectExtent l="38100" t="38100" r="46990" b="5397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05840" cy="46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352.05pt;margin-top:33.3pt;width:10.25pt;height:38.2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">
                <v:imagedata r:id="rId55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360580</wp:posOffset>
                </wp:positionH>
                <wp:positionV relativeFrom="paragraph">
                  <wp:posOffset>435745</wp:posOffset>
                </wp:positionV>
                <wp:extent cx="87840" cy="531360"/>
                <wp:effectExtent l="38100" t="38100" r="45720" b="4064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87840" cy="53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342.4pt;margin-top:33.5pt;width:8.65pt;height:43.5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">
                <v:imagedata r:id="rId55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392260</wp:posOffset>
                </wp:positionH>
                <wp:positionV relativeFrom="paragraph">
                  <wp:posOffset>527905</wp:posOffset>
                </wp:positionV>
                <wp:extent cx="142200" cy="263160"/>
                <wp:effectExtent l="57150" t="38100" r="48895" b="6096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422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344.8pt;margin-top:40.55pt;width:13.35pt;height:22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">
                <v:imagedata r:id="rId55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234220</wp:posOffset>
                </wp:positionH>
                <wp:positionV relativeFrom="paragraph">
                  <wp:posOffset>647785</wp:posOffset>
                </wp:positionV>
                <wp:extent cx="84600" cy="149400"/>
                <wp:effectExtent l="38100" t="38100" r="29845" b="4127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846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332.85pt;margin-top:50.05pt;width:8.2pt;height:13.6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">
                <v:imagedata r:id="rId55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4050260</wp:posOffset>
                </wp:positionH>
                <wp:positionV relativeFrom="paragraph">
                  <wp:posOffset>655345</wp:posOffset>
                </wp:positionV>
                <wp:extent cx="164160" cy="47160"/>
                <wp:effectExtent l="38100" t="38100" r="45720" b="4826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641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318.05pt;margin-top:50.8pt;width:14.6pt;height:5.4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">
                <v:imagedata r:id="rId56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135220</wp:posOffset>
                </wp:positionH>
                <wp:positionV relativeFrom="paragraph">
                  <wp:posOffset>518905</wp:posOffset>
                </wp:positionV>
                <wp:extent cx="88560" cy="317520"/>
                <wp:effectExtent l="38100" t="38100" r="45085" b="4445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8856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324.7pt;margin-top:39.95pt;width:8.55pt;height:26.8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">
                <v:imagedata r:id="rId56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360420</wp:posOffset>
                </wp:positionH>
                <wp:positionV relativeFrom="paragraph">
                  <wp:posOffset>594145</wp:posOffset>
                </wp:positionV>
                <wp:extent cx="244800" cy="52920"/>
                <wp:effectExtent l="38100" t="38100" r="60325" b="4254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2448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184.85pt;margin-top:45.75pt;width:21.35pt;height:6.0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">
                <v:imagedata r:id="rId56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2423780</wp:posOffset>
                </wp:positionH>
                <wp:positionV relativeFrom="paragraph">
                  <wp:posOffset>570025</wp:posOffset>
                </wp:positionV>
                <wp:extent cx="129600" cy="302400"/>
                <wp:effectExtent l="38100" t="38100" r="41910" b="4064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12960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189.85pt;margin-top:44pt;width:12.15pt;height:25.7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">
                <v:imagedata r:id="rId56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243420</wp:posOffset>
                </wp:positionH>
                <wp:positionV relativeFrom="paragraph">
                  <wp:posOffset>-27215</wp:posOffset>
                </wp:positionV>
                <wp:extent cx="91800" cy="724320"/>
                <wp:effectExtent l="38100" t="38100" r="41910" b="3810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91800" cy="72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175.8pt;margin-top:-2.85pt;width:9.1pt;height:58.8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">
                <v:imagedata r:id="rId568" o:title=""/>
              </v:shape>
            </w:pict>
          </mc:Fallback>
        </mc:AlternateContent>
      </w:r>
      <w:r w:rsidR="00F10AC0" w:rsidRPr="00F10AC0">
        <w:rPr>
          <w:noProof/>
        </w:rPr>
        <w:t>Τώρα:</w:t>
      </w:r>
      <w:r w:rsidR="00F10AC0">
        <w:rPr>
          <w:noProof/>
          <w:position w:val="-18"/>
        </w:rPr>
        <w:t xml:space="preserve"> </w:t>
      </w:r>
      <w:r w:rsidR="00CE12E1" w:rsidRPr="00D014B4">
        <w:rPr>
          <w:noProof/>
          <w:position w:val="-18"/>
          <w:highlight w:val="lightGray"/>
          <w:lang w:val="en-US"/>
        </w:rPr>
        <w:object w:dxaOrig="5120" w:dyaOrig="499">
          <v:shape id="_x0000_i1042" type="#_x0000_t75" style="width:255.55pt;height:24.95pt" o:ole="">
            <v:imagedata r:id="rId569" o:title=""/>
          </v:shape>
          <o:OLEObject Type="Embed" ProgID="Equation.DSMT4" ShapeID="_x0000_i1042" DrawAspect="Content" ObjectID="_1745395572" r:id="rId570"/>
        </w:object>
      </w:r>
      <w:r w:rsidR="00F10AC0">
        <w:rPr>
          <w:noProof/>
        </w:rPr>
        <w:t>, και τελικά</w:t>
      </w:r>
    </w:p>
    <w:p w:rsidR="00373F56" w:rsidRPr="00D9346B" w:rsidRDefault="0001095F" w:rsidP="006237DD">
      <w:pPr>
        <w:spacing w:before="60"/>
        <w:ind w:left="720"/>
        <w:jc w:val="both"/>
        <w:rPr>
          <w:noProof/>
        </w:rPr>
      </w:pPr>
      <w:r>
        <w:rPr>
          <w:noProof/>
          <w:position w:val="-1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6168751</wp:posOffset>
                </wp:positionH>
                <wp:positionV relativeFrom="paragraph">
                  <wp:posOffset>-957812</wp:posOffset>
                </wp:positionV>
                <wp:extent cx="64080" cy="310320"/>
                <wp:effectExtent l="38100" t="38100" r="50800" b="3302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6408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1" o:spid="_x0000_s1026" type="#_x0000_t75" style="position:absolute;margin-left:484.9pt;margin-top:-76.2pt;width:6.75pt;height:26.0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">
                <v:imagedata r:id="rId57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6073711</wp:posOffset>
                </wp:positionH>
                <wp:positionV relativeFrom="paragraph">
                  <wp:posOffset>-943412</wp:posOffset>
                </wp:positionV>
                <wp:extent cx="165960" cy="172440"/>
                <wp:effectExtent l="38100" t="38100" r="43815" b="3746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1659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0" o:spid="_x0000_s1026" type="#_x0000_t75" style="position:absolute;margin-left:477.4pt;margin-top:-75.15pt;width:14.75pt;height:15.3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">
                <v:imagedata r:id="rId57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6165151</wp:posOffset>
                </wp:positionH>
                <wp:positionV relativeFrom="paragraph">
                  <wp:posOffset>-929012</wp:posOffset>
                </wp:positionV>
                <wp:extent cx="56880" cy="309240"/>
                <wp:effectExtent l="38100" t="38100" r="38735" b="3429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5688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9" o:spid="_x0000_s1026" type="#_x0000_t75" style="position:absolute;margin-left:484.6pt;margin-top:-73.8pt;width:6.35pt;height:25.9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">
                <v:imagedata r:id="rId57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6062911</wp:posOffset>
                </wp:positionH>
                <wp:positionV relativeFrom="paragraph">
                  <wp:posOffset>-921812</wp:posOffset>
                </wp:positionV>
                <wp:extent cx="222840" cy="171720"/>
                <wp:effectExtent l="38100" t="38100" r="6350" b="38100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2228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8" o:spid="_x0000_s1026" type="#_x0000_t75" style="position:absolute;margin-left:476.5pt;margin-top:-73.4pt;width:19.45pt;height:15.3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">
                <v:imagedata r:id="rId578" o:title=""/>
              </v:shape>
            </w:pict>
          </mc:Fallback>
        </mc:AlternateContent>
      </w:r>
      <w:r w:rsidR="00C276FF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4835780</wp:posOffset>
                </wp:positionH>
                <wp:positionV relativeFrom="paragraph">
                  <wp:posOffset>-258170</wp:posOffset>
                </wp:positionV>
                <wp:extent cx="317880" cy="1011600"/>
                <wp:effectExtent l="38100" t="38100" r="44450" b="5524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317880" cy="10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380pt;margin-top:-21.45pt;width:26.85pt;height:81.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">
                <v:imagedata r:id="rId580" o:title=""/>
              </v:shape>
            </w:pict>
          </mc:Fallback>
        </mc:AlternateContent>
      </w:r>
      <w:r w:rsidR="00C276FF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5736860</wp:posOffset>
                </wp:positionH>
                <wp:positionV relativeFrom="paragraph">
                  <wp:posOffset>541030</wp:posOffset>
                </wp:positionV>
                <wp:extent cx="205560" cy="187200"/>
                <wp:effectExtent l="38100" t="38100" r="42545" b="4191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2055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450.8pt;margin-top:41.7pt;width:17.9pt;height:16.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">
                <v:imagedata r:id="rId582" o:title=""/>
              </v:shape>
            </w:pict>
          </mc:Fallback>
        </mc:AlternateContent>
      </w:r>
      <w:r w:rsidR="00C276FF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6060860</wp:posOffset>
                </wp:positionH>
                <wp:positionV relativeFrom="paragraph">
                  <wp:posOffset>-902930</wp:posOffset>
                </wp:positionV>
                <wp:extent cx="239040" cy="167760"/>
                <wp:effectExtent l="38100" t="38100" r="27940" b="4191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2390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476.25pt;margin-top:-72.1pt;width:20.6pt;height:15.1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">
                <v:imagedata r:id="rId584" o:title=""/>
              </v:shape>
            </w:pict>
          </mc:Fallback>
        </mc:AlternateContent>
      </w:r>
      <w:r w:rsidR="00C276FF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5978060</wp:posOffset>
                </wp:positionH>
                <wp:positionV relativeFrom="paragraph">
                  <wp:posOffset>-698810</wp:posOffset>
                </wp:positionV>
                <wp:extent cx="250560" cy="329040"/>
                <wp:effectExtent l="38100" t="38100" r="35560" b="5207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25056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469.9pt;margin-top:-55.75pt;width:21.25pt;height:27.6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">
                <v:imagedata r:id="rId586" o:title=""/>
              </v:shape>
            </w:pict>
          </mc:Fallback>
        </mc:AlternateContent>
      </w:r>
      <w:r w:rsidR="00C276FF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5938820</wp:posOffset>
                </wp:positionH>
                <wp:positionV relativeFrom="paragraph">
                  <wp:posOffset>-434210</wp:posOffset>
                </wp:positionV>
                <wp:extent cx="15480" cy="11880"/>
                <wp:effectExtent l="38100" t="38100" r="41910" b="4572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15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466.95pt;margin-top:-35.05pt;width:2.65pt;height:2.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">
                <v:imagedata r:id="rId588" o:title=""/>
              </v:shape>
            </w:pict>
          </mc:Fallback>
        </mc:AlternateContent>
      </w:r>
      <w:r w:rsidR="00C276FF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5712740</wp:posOffset>
                </wp:positionH>
                <wp:positionV relativeFrom="paragraph">
                  <wp:posOffset>-441410</wp:posOffset>
                </wp:positionV>
                <wp:extent cx="189360" cy="189360"/>
                <wp:effectExtent l="38100" t="38100" r="1270" b="5842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8936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448.8pt;margin-top:-35.8pt;width:16.7pt;height:17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">
                <v:imagedata r:id="rId590" o:title=""/>
              </v:shape>
            </w:pict>
          </mc:Fallback>
        </mc:AlternateContent>
      </w:r>
      <w:r w:rsidR="00C276FF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5534180</wp:posOffset>
                </wp:positionH>
                <wp:positionV relativeFrom="paragraph">
                  <wp:posOffset>-211730</wp:posOffset>
                </wp:positionV>
                <wp:extent cx="105480" cy="191160"/>
                <wp:effectExtent l="38100" t="38100" r="46990" b="3746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1054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434.85pt;margin-top:-17.45pt;width:10pt;height:16.6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">
                <v:imagedata r:id="rId592" o:title=""/>
              </v:shape>
            </w:pict>
          </mc:Fallback>
        </mc:AlternateContent>
      </w:r>
      <w:r w:rsidR="00C276FF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864940</wp:posOffset>
                </wp:positionH>
                <wp:positionV relativeFrom="paragraph">
                  <wp:posOffset>505750</wp:posOffset>
                </wp:positionV>
                <wp:extent cx="176040" cy="13680"/>
                <wp:effectExtent l="38100" t="38100" r="52705" b="4381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76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382.15pt;margin-top:38.6pt;width:15.95pt;height:3.2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">
                <v:imagedata r:id="rId594" o:title=""/>
              </v:shape>
            </w:pict>
          </mc:Fallback>
        </mc:AlternateContent>
      </w:r>
      <w:r w:rsidR="00C276FF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4824260</wp:posOffset>
                </wp:positionH>
                <wp:positionV relativeFrom="paragraph">
                  <wp:posOffset>384790</wp:posOffset>
                </wp:positionV>
                <wp:extent cx="226440" cy="71640"/>
                <wp:effectExtent l="38100" t="38100" r="40640" b="2413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2264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378.9pt;margin-top:29.8pt;width:19.8pt;height:6.9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">
                <v:imagedata r:id="rId596" o:title=""/>
              </v:shape>
            </w:pict>
          </mc:Fallback>
        </mc:AlternateContent>
      </w:r>
      <w:r w:rsidR="00D014B4" w:rsidRPr="00D014B4">
        <w:rPr>
          <w:position w:val="-18"/>
          <w:highlight w:val="lightGray"/>
        </w:rPr>
        <w:object w:dxaOrig="859" w:dyaOrig="499">
          <v:shape id="_x0000_i1043" type="#_x0000_t75" style="width:42.45pt;height:24.95pt" o:ole="">
            <v:imagedata r:id="rId597" o:title=""/>
          </v:shape>
          <o:OLEObject Type="Embed" ProgID="Equation.DSMT4" ShapeID="_x0000_i1043" DrawAspect="Content" ObjectID="_1745395573" r:id="rId598"/>
        </w:object>
      </w:r>
      <w:r w:rsidR="00674802" w:rsidRPr="00F10AC0">
        <w:rPr>
          <w:noProof/>
          <w:position w:val="-36"/>
        </w:rPr>
        <w:object w:dxaOrig="5880" w:dyaOrig="800">
          <v:shape id="_x0000_i1044" type="#_x0000_t75" style="width:295.1pt;height:39.95pt" o:ole="">
            <v:imagedata r:id="rId599" o:title=""/>
          </v:shape>
          <o:OLEObject Type="Embed" ProgID="Equation.DSMT4" ShapeID="_x0000_i1044" DrawAspect="Content" ObjectID="_1745395574" r:id="rId600"/>
        </w:object>
      </w:r>
      <w:r w:rsidR="00D014B4" w:rsidRPr="00D014B4">
        <w:rPr>
          <w:position w:val="-36"/>
          <w:highlight w:val="lightGray"/>
        </w:rPr>
        <w:object w:dxaOrig="1560" w:dyaOrig="900">
          <v:shape id="_x0000_i1045" type="#_x0000_t75" style="width:77.85pt;height:44.95pt" o:ole="">
            <v:imagedata r:id="rId601" o:title=""/>
          </v:shape>
          <o:OLEObject Type="Embed" ProgID="Equation.DSMT4" ShapeID="_x0000_i1045" DrawAspect="Content" ObjectID="_1745395575" r:id="rId602"/>
        </w:object>
      </w:r>
    </w:p>
    <w:p w:rsidR="00373F56" w:rsidRPr="00D9346B" w:rsidRDefault="0001095F" w:rsidP="006237DD">
      <w:pPr>
        <w:spacing w:before="60"/>
        <w:jc w:val="both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5397631</wp:posOffset>
                </wp:positionH>
                <wp:positionV relativeFrom="paragraph">
                  <wp:posOffset>209013</wp:posOffset>
                </wp:positionV>
                <wp:extent cx="19800" cy="160560"/>
                <wp:effectExtent l="38100" t="38100" r="37465" b="49530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98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4" o:spid="_x0000_s1026" type="#_x0000_t75" style="position:absolute;margin-left:424.15pt;margin-top:15.65pt;width:3.15pt;height:14.3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">
                <v:imagedata r:id="rId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5345431</wp:posOffset>
                </wp:positionH>
                <wp:positionV relativeFrom="paragraph">
                  <wp:posOffset>193533</wp:posOffset>
                </wp:positionV>
                <wp:extent cx="59040" cy="100440"/>
                <wp:effectExtent l="38100" t="38100" r="36830" b="33020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590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3" o:spid="_x0000_s1026" type="#_x0000_t75" style="position:absolute;margin-left:420pt;margin-top:14.75pt;width:6.5pt;height:9.3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">
                <v:imagedata r:id="rId60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6015140</wp:posOffset>
                </wp:positionH>
                <wp:positionV relativeFrom="paragraph">
                  <wp:posOffset>429615</wp:posOffset>
                </wp:positionV>
                <wp:extent cx="99360" cy="194760"/>
                <wp:effectExtent l="38100" t="38100" r="53340" b="5334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9936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472.7pt;margin-top:32.75pt;width:9.9pt;height:17.3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">
                <v:imagedata r:id="rId60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672780</wp:posOffset>
                </wp:positionH>
                <wp:positionV relativeFrom="paragraph">
                  <wp:posOffset>482175</wp:posOffset>
                </wp:positionV>
                <wp:extent cx="93600" cy="111240"/>
                <wp:effectExtent l="38100" t="38100" r="40005" b="4127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936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445.9pt;margin-top:37.3pt;width:9.15pt;height:10.2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">
                <v:imagedata r:id="rId610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5535620</wp:posOffset>
                </wp:positionH>
                <wp:positionV relativeFrom="paragraph">
                  <wp:posOffset>515295</wp:posOffset>
                </wp:positionV>
                <wp:extent cx="218880" cy="38520"/>
                <wp:effectExtent l="38100" t="38100" r="48260" b="3810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2188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435pt;margin-top:39.85pt;width:18.9pt;height:4.6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">
                <v:imagedata r:id="rId612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5014700</wp:posOffset>
                </wp:positionH>
                <wp:positionV relativeFrom="paragraph">
                  <wp:posOffset>502335</wp:posOffset>
                </wp:positionV>
                <wp:extent cx="337320" cy="111600"/>
                <wp:effectExtent l="38100" t="38100" r="43815" b="4127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3373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394pt;margin-top:38.95pt;width:28.35pt;height:10.4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">
                <v:imagedata r:id="rId614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208580</wp:posOffset>
                </wp:positionH>
                <wp:positionV relativeFrom="paragraph">
                  <wp:posOffset>566775</wp:posOffset>
                </wp:positionV>
                <wp:extent cx="402480" cy="42840"/>
                <wp:effectExtent l="38100" t="38100" r="36195" b="5270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4024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251.8pt;margin-top:43.75pt;width:33.45pt;height:5.2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">
                <v:imagedata r:id="rId616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199940</wp:posOffset>
                </wp:positionH>
                <wp:positionV relativeFrom="paragraph">
                  <wp:posOffset>503055</wp:posOffset>
                </wp:positionV>
                <wp:extent cx="446760" cy="19800"/>
                <wp:effectExtent l="38100" t="38100" r="48895" b="5651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4467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251.1pt;margin-top:38.7pt;width:36.9pt;height:3.4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">
                <v:imagedata r:id="rId618" o:title=""/>
              </v:shape>
            </w:pict>
          </mc:Fallback>
        </mc:AlternateContent>
      </w:r>
      <w:r w:rsidR="00C276F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6044660</wp:posOffset>
                </wp:positionH>
                <wp:positionV relativeFrom="paragraph">
                  <wp:posOffset>495</wp:posOffset>
                </wp:positionV>
                <wp:extent cx="179640" cy="139320"/>
                <wp:effectExtent l="38100" t="38100" r="49530" b="5143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796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475.05pt;margin-top:-.85pt;width:15.9pt;height:12.7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">
                <v:imagedata r:id="rId620" o:title=""/>
              </v:shape>
            </w:pict>
          </mc:Fallback>
        </mc:AlternateContent>
      </w:r>
      <w:r w:rsidR="00373F56">
        <w:rPr>
          <w:noProof/>
        </w:rPr>
        <w:t xml:space="preserve">αλλά αν </w:t>
      </w:r>
      <w:r w:rsidR="00373F56" w:rsidRPr="00601905">
        <w:rPr>
          <w:noProof/>
          <w:position w:val="-4"/>
          <w:lang w:val="en-US"/>
        </w:rPr>
        <w:object w:dxaOrig="200" w:dyaOrig="220">
          <v:shape id="_x0000_i1046" type="#_x0000_t75" style="width:10pt;height:12.05pt" o:ole="">
            <v:imagedata r:id="rId621" o:title=""/>
          </v:shape>
          <o:OLEObject Type="Embed" ProgID="Equation.DSMT4" ShapeID="_x0000_i1046" DrawAspect="Content" ObjectID="_1745395576" r:id="rId622"/>
        </w:object>
      </w:r>
      <w:r w:rsidR="00373F56">
        <w:rPr>
          <w:noProof/>
        </w:rPr>
        <w:t xml:space="preserve"> αρκούντως ομαλή </w:t>
      </w:r>
      <w:r w:rsidR="00373F56" w:rsidRPr="00601905">
        <w:rPr>
          <w:noProof/>
          <w:position w:val="-18"/>
        </w:rPr>
        <w:object w:dxaOrig="2480" w:dyaOrig="499">
          <v:shape id="_x0000_i1047" type="#_x0000_t75" style="width:124pt;height:24.95pt" o:ole="">
            <v:imagedata r:id="rId623" o:title=""/>
          </v:shape>
          <o:OLEObject Type="Embed" ProgID="Equation.DSMT4" ShapeID="_x0000_i1047" DrawAspect="Content" ObjectID="_1745395577" r:id="rId624"/>
        </w:object>
      </w:r>
      <w:r w:rsidR="00F10AC0">
        <w:rPr>
          <w:noProof/>
          <w:position w:val="-18"/>
        </w:rPr>
        <w:t xml:space="preserve"> </w:t>
      </w:r>
      <w:r w:rsidR="00373F56">
        <w:rPr>
          <w:noProof/>
        </w:rPr>
        <w:t>και άρα</w:t>
      </w:r>
      <w:r w:rsidR="00F10AC0">
        <w:rPr>
          <w:noProof/>
        </w:rPr>
        <w:t xml:space="preserve"> </w:t>
      </w:r>
      <w:r w:rsidR="00674802" w:rsidRPr="00F10AC0">
        <w:rPr>
          <w:noProof/>
          <w:position w:val="-36"/>
        </w:rPr>
        <w:object w:dxaOrig="2260" w:dyaOrig="900">
          <v:shape id="_x0000_i1048" type="#_x0000_t75" style="width:114.05pt;height:44.95pt" o:ole="">
            <v:imagedata r:id="rId625" o:title=""/>
          </v:shape>
          <o:OLEObject Type="Embed" ProgID="Equation.DSMT4" ShapeID="_x0000_i1048" DrawAspect="Content" ObjectID="_1745395578" r:id="rId626"/>
        </w:object>
      </w:r>
    </w:p>
    <w:p w:rsidR="00373F56" w:rsidRDefault="0001095F" w:rsidP="00DE3B15">
      <w:pPr>
        <w:jc w:val="both"/>
        <w:rPr>
          <w:rStyle w:val="Heading3Char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7320031</wp:posOffset>
                </wp:positionH>
                <wp:positionV relativeFrom="paragraph">
                  <wp:posOffset>421573</wp:posOffset>
                </wp:positionV>
                <wp:extent cx="360" cy="360"/>
                <wp:effectExtent l="0" t="0" r="0" b="0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2" o:spid="_x0000_s1026" type="#_x0000_t75" style="position:absolute;margin-left:575.4pt;margin-top:32.2pt;width:2.05pt;height:2.0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wTHF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JEnKmROWWJF0NuRk0GEBi0sE6kT71l/YG422d4Uos03Oyfht/x1MV5vAJBXv+3uQ&#10;VO+DM8zdv4cJZ9unsRc+n+c9pbNDL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">
                <v:imagedata r:id="rId628" o:title=""/>
              </v:shape>
            </w:pict>
          </mc:Fallback>
        </mc:AlternateContent>
      </w:r>
      <w:r w:rsidR="00373F56" w:rsidRPr="00D9346B">
        <w:rPr>
          <w:noProof/>
        </w:rPr>
        <w:t xml:space="preserve"> </w:t>
      </w:r>
      <w:bookmarkStart w:id="3" w:name="_Toc515533626"/>
      <w:proofErr w:type="spellStart"/>
      <w:r w:rsidR="00CE12E1">
        <w:rPr>
          <w:rStyle w:val="Heading3Char"/>
          <w:lang w:val="el-GR"/>
        </w:rPr>
        <w:t>Ετεροσκεδαστικότητα</w:t>
      </w:r>
      <w:bookmarkEnd w:id="3"/>
      <w:proofErr w:type="spellEnd"/>
    </w:p>
    <w:p w:rsidR="00373F56" w:rsidRPr="00601905" w:rsidRDefault="00CE12E1" w:rsidP="00DE3B15">
      <w:pPr>
        <w:jc w:val="both"/>
        <w:rPr>
          <w:noProof/>
        </w:rPr>
      </w:pPr>
      <w:r>
        <w:rPr>
          <w:noProof/>
        </w:rPr>
        <w:t>Α</w:t>
      </w:r>
      <w:r w:rsidR="00373F56">
        <w:rPr>
          <w:noProof/>
        </w:rPr>
        <w:t xml:space="preserve">ν </w:t>
      </w:r>
      <w:r w:rsidR="00373F56" w:rsidRPr="004F348C">
        <w:rPr>
          <w:b/>
          <w:noProof/>
          <w:color w:val="FF0000"/>
          <w:highlight w:val="yellow"/>
        </w:rPr>
        <w:t xml:space="preserve">η </w:t>
      </w:r>
      <w:r w:rsidR="00373F56" w:rsidRPr="004F348C">
        <w:rPr>
          <w:b/>
          <w:noProof/>
          <w:color w:val="FF0000"/>
          <w:position w:val="-14"/>
          <w:highlight w:val="yellow"/>
        </w:rPr>
        <w:object w:dxaOrig="880" w:dyaOrig="420">
          <v:shape id="_x0000_i1049" type="#_x0000_t75" style="width:44.55pt;height:20.8pt" o:ole="">
            <v:imagedata r:id="rId629" o:title=""/>
          </v:shape>
          <o:OLEObject Type="Embed" ProgID="Equation.DSMT4" ShapeID="_x0000_i1049" DrawAspect="Content" ObjectID="_1745395579" r:id="rId630"/>
        </w:object>
      </w:r>
      <w:r w:rsidR="00373F56" w:rsidRPr="004F348C">
        <w:rPr>
          <w:b/>
          <w:noProof/>
          <w:color w:val="FF0000"/>
          <w:highlight w:val="yellow"/>
        </w:rPr>
        <w:t xml:space="preserve"> εξαρτάται από το </w:t>
      </w:r>
      <w:r w:rsidR="00373F56" w:rsidRPr="004F348C">
        <w:rPr>
          <w:b/>
          <w:noProof/>
          <w:color w:val="FF0000"/>
          <w:position w:val="-12"/>
          <w:highlight w:val="yellow"/>
        </w:rPr>
        <w:object w:dxaOrig="260" w:dyaOrig="380">
          <v:shape id="_x0000_i1050" type="#_x0000_t75" style="width:13.3pt;height:19.55pt" o:ole="">
            <v:imagedata r:id="rId631" o:title=""/>
          </v:shape>
          <o:OLEObject Type="Embed" ProgID="Equation.DSMT4" ShapeID="_x0000_i1050" DrawAspect="Content" ObjectID="_1745395580" r:id="rId632"/>
        </w:object>
      </w:r>
      <w:r w:rsidR="00373F56" w:rsidRPr="004F348C">
        <w:rPr>
          <w:b/>
          <w:noProof/>
          <w:color w:val="FF0000"/>
          <w:highlight w:val="yellow"/>
        </w:rPr>
        <w:t>,</w:t>
      </w:r>
      <w:r w:rsidR="00373F56">
        <w:rPr>
          <w:noProof/>
        </w:rPr>
        <w:t xml:space="preserve"> δηλαδή</w:t>
      </w:r>
      <w:r w:rsidR="00373F56" w:rsidRPr="00601905">
        <w:rPr>
          <w:noProof/>
        </w:rPr>
        <w:t xml:space="preserve"> </w:t>
      </w:r>
      <w:r w:rsidR="00373F56" w:rsidRPr="004F348C">
        <w:rPr>
          <w:noProof/>
          <w:position w:val="-14"/>
          <w:highlight w:val="yellow"/>
          <w:bdr w:val="single" w:sz="4" w:space="0" w:color="auto"/>
          <w:lang w:val="en-US"/>
        </w:rPr>
        <w:object w:dxaOrig="2340" w:dyaOrig="420">
          <v:shape id="_x0000_i1051" type="#_x0000_t75" style="width:116.95pt;height:20.8pt" o:ole="">
            <v:imagedata r:id="rId633" o:title=""/>
          </v:shape>
          <o:OLEObject Type="Embed" ProgID="Equation.DSMT4" ShapeID="_x0000_i1051" DrawAspect="Content" ObjectID="_1745395581" r:id="rId634"/>
        </w:object>
      </w:r>
      <w:r>
        <w:rPr>
          <w:noProof/>
        </w:rPr>
        <w:t xml:space="preserve"> τ</w:t>
      </w:r>
      <w:r w:rsidR="00373F56">
        <w:rPr>
          <w:noProof/>
        </w:rPr>
        <w:t>ότε μπορεί και αυτή να εκτιμηθεί</w:t>
      </w:r>
    </w:p>
    <w:p w:rsidR="00373F56" w:rsidRDefault="00373F56" w:rsidP="00DE3B15">
      <w:pPr>
        <w:jc w:val="both"/>
        <w:rPr>
          <w:noProof/>
          <w:lang w:val="en-US"/>
        </w:rPr>
      </w:pPr>
      <w:r w:rsidRPr="00CE12E1">
        <w:rPr>
          <w:b/>
          <w:noProof/>
          <w:u w:val="single"/>
        </w:rPr>
        <w:t>παραδειγμα:</w:t>
      </w:r>
      <w:r w:rsidRPr="00DB1199">
        <w:rPr>
          <w:noProof/>
        </w:rPr>
        <w:t xml:space="preserve"> </w:t>
      </w:r>
      <w:r>
        <w:rPr>
          <w:noProof/>
          <w:lang w:val="en-US"/>
        </w:rPr>
        <w:t>figure</w:t>
      </w:r>
      <w:r w:rsidRPr="00DB1199">
        <w:rPr>
          <w:noProof/>
        </w:rPr>
        <w:t xml:space="preserve"> 5.4</w:t>
      </w:r>
      <w:r>
        <w:rPr>
          <w:noProof/>
        </w:rPr>
        <w:t xml:space="preserve"> από</w:t>
      </w:r>
      <w:r w:rsidRPr="00DB1199">
        <w:rPr>
          <w:noProof/>
        </w:rPr>
        <w:t xml:space="preserve"> </w:t>
      </w:r>
      <w:r>
        <w:rPr>
          <w:noProof/>
          <w:lang w:val="en-US"/>
        </w:rPr>
        <w:t>wassermann</w:t>
      </w:r>
    </w:p>
    <w:p w:rsidR="004F348C" w:rsidRDefault="004F348C" w:rsidP="00DE3B15">
      <w:pPr>
        <w:jc w:val="both"/>
        <w:rPr>
          <w:noProof/>
        </w:rPr>
      </w:pPr>
      <w:r>
        <w:rPr>
          <w:noProof/>
          <w:lang w:val="en-US" w:eastAsia="en-US"/>
        </w:rPr>
        <w:drawing>
          <wp:inline distT="0" distB="0" distL="0" distR="0" wp14:anchorId="6201ADC1" wp14:editId="7573BE32">
            <wp:extent cx="5057775" cy="47053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470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48C" w:rsidRDefault="004F348C">
      <w:pPr>
        <w:spacing w:before="0" w:line="240" w:lineRule="auto"/>
        <w:rPr>
          <w:noProof/>
        </w:rPr>
      </w:pPr>
      <w:r>
        <w:rPr>
          <w:noProof/>
        </w:rPr>
        <w:br w:type="page"/>
      </w:r>
    </w:p>
    <w:p w:rsidR="00373F56" w:rsidRPr="00D9346B" w:rsidRDefault="00BF1EF2" w:rsidP="00DE3B15">
      <w:pPr>
        <w:jc w:val="both"/>
        <w:rPr>
          <w:noProof/>
        </w:rPr>
      </w:pPr>
      <w:r>
        <w:rPr>
          <w:b/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6154351</wp:posOffset>
                </wp:positionH>
                <wp:positionV relativeFrom="paragraph">
                  <wp:posOffset>344936</wp:posOffset>
                </wp:positionV>
                <wp:extent cx="63360" cy="349560"/>
                <wp:effectExtent l="38100" t="38100" r="51435" b="5080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6336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7" o:spid="_x0000_s1026" type="#_x0000_t75" style="position:absolute;margin-left:483.85pt;margin-top:26.4pt;width:6.8pt;height:29.1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">
                <v:imagedata r:id="rId63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5871031</wp:posOffset>
                </wp:positionH>
                <wp:positionV relativeFrom="paragraph">
                  <wp:posOffset>337376</wp:posOffset>
                </wp:positionV>
                <wp:extent cx="98280" cy="270720"/>
                <wp:effectExtent l="38100" t="38100" r="35560" b="3429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9828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6" o:spid="_x0000_s1026" type="#_x0000_t75" style="position:absolute;margin-left:461.55pt;margin-top:25.95pt;width:9.15pt;height:22.6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">
                <v:imagedata r:id="rId63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6089551</wp:posOffset>
                </wp:positionH>
                <wp:positionV relativeFrom="paragraph">
                  <wp:posOffset>474896</wp:posOffset>
                </wp:positionV>
                <wp:extent cx="23400" cy="18720"/>
                <wp:effectExtent l="38100" t="38100" r="34290" b="3873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234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5" o:spid="_x0000_s1026" type="#_x0000_t75" style="position:absolute;margin-left:478.7pt;margin-top:36.8pt;width:3.35pt;height:2.9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">
                <v:imagedata r:id="rId64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6065071</wp:posOffset>
                </wp:positionH>
                <wp:positionV relativeFrom="paragraph">
                  <wp:posOffset>520976</wp:posOffset>
                </wp:positionV>
                <wp:extent cx="41040" cy="107640"/>
                <wp:effectExtent l="38100" t="38100" r="35560" b="2603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410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4" o:spid="_x0000_s1026" type="#_x0000_t75" style="position:absolute;margin-left:476.9pt;margin-top:40.5pt;width:4.45pt;height:9.6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">
                <v:imagedata r:id="rId64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5951671</wp:posOffset>
                </wp:positionH>
                <wp:positionV relativeFrom="paragraph">
                  <wp:posOffset>456536</wp:posOffset>
                </wp:positionV>
                <wp:extent cx="57600" cy="96840"/>
                <wp:effectExtent l="38100" t="38100" r="38100" b="3683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576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3" o:spid="_x0000_s1026" type="#_x0000_t75" style="position:absolute;margin-left:467.85pt;margin-top:35.1pt;width:6.15pt;height:9.3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">
                <v:imagedata r:id="rId64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5940151</wp:posOffset>
                </wp:positionH>
                <wp:positionV relativeFrom="paragraph">
                  <wp:posOffset>443936</wp:posOffset>
                </wp:positionV>
                <wp:extent cx="91800" cy="148680"/>
                <wp:effectExtent l="38100" t="38100" r="41910" b="4191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918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2" o:spid="_x0000_s1026" type="#_x0000_t75" style="position:absolute;margin-left:467pt;margin-top:34.2pt;width:8.85pt;height:13.2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">
                <v:imagedata r:id="rId64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5670151</wp:posOffset>
                </wp:positionH>
                <wp:positionV relativeFrom="paragraph">
                  <wp:posOffset>375536</wp:posOffset>
                </wp:positionV>
                <wp:extent cx="150480" cy="269280"/>
                <wp:effectExtent l="38100" t="38100" r="40640" b="5461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5048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1" o:spid="_x0000_s1026" type="#_x0000_t75" style="position:absolute;margin-left:445.55pt;margin-top:28.65pt;width:13.6pt;height:23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">
                <v:imagedata r:id="rId64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5000911</wp:posOffset>
                </wp:positionH>
                <wp:positionV relativeFrom="paragraph">
                  <wp:posOffset>529976</wp:posOffset>
                </wp:positionV>
                <wp:extent cx="1120320" cy="382680"/>
                <wp:effectExtent l="38100" t="38100" r="41910" b="5588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120320" cy="38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0" o:spid="_x0000_s1026" type="#_x0000_t75" style="position:absolute;margin-left:392.95pt;margin-top:40.8pt;width:90pt;height:32.0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">
                <v:imagedata r:id="rId651" o:title=""/>
              </v:shape>
            </w:pict>
          </mc:Fallback>
        </mc:AlternateContent>
      </w:r>
      <w:r w:rsidR="004F348C" w:rsidRPr="004F348C">
        <w:rPr>
          <w:b/>
          <w:noProof/>
          <w:highlight w:val="cyan"/>
          <w:lang w:val="en-US"/>
        </w:rPr>
        <w:t>A</w:t>
      </w:r>
      <w:r w:rsidR="004F348C" w:rsidRPr="004F348C">
        <w:rPr>
          <w:b/>
          <w:noProof/>
          <w:highlight w:val="cyan"/>
        </w:rPr>
        <w:t>) τρόπος:</w:t>
      </w:r>
      <w:r w:rsidR="004F348C" w:rsidRPr="004F348C">
        <w:rPr>
          <w:noProof/>
        </w:rPr>
        <w:t xml:space="preserve"> </w:t>
      </w:r>
      <w:r w:rsidR="00373F56" w:rsidRPr="00CE12E1">
        <w:rPr>
          <w:b/>
          <w:noProof/>
        </w:rPr>
        <w:t xml:space="preserve">απλά </w:t>
      </w:r>
      <w:r w:rsidR="00373F56" w:rsidRPr="004F348C">
        <w:rPr>
          <w:b/>
          <w:noProof/>
          <w:color w:val="FF0000"/>
          <w:highlight w:val="yellow"/>
        </w:rPr>
        <w:t xml:space="preserve">με την εκτίμηση </w:t>
      </w:r>
      <w:r w:rsidR="00373F56" w:rsidRPr="004F348C">
        <w:rPr>
          <w:b/>
          <w:noProof/>
          <w:color w:val="FF0000"/>
          <w:position w:val="-14"/>
          <w:highlight w:val="yellow"/>
        </w:rPr>
        <w:object w:dxaOrig="859" w:dyaOrig="440">
          <v:shape id="_x0000_i1052" type="#_x0000_t75" style="width:42.45pt;height:22.05pt" o:ole="">
            <v:imagedata r:id="rId652" o:title=""/>
          </v:shape>
          <o:OLEObject Type="Embed" ProgID="Equation.DSMT4" ShapeID="_x0000_i1052" DrawAspect="Content" ObjectID="_1745395582" r:id="rId653"/>
        </w:object>
      </w:r>
      <w:r w:rsidR="00373F56" w:rsidRPr="004F348C">
        <w:rPr>
          <w:b/>
          <w:noProof/>
          <w:color w:val="FF0000"/>
          <w:highlight w:val="yellow"/>
        </w:rPr>
        <w:t xml:space="preserve"> που παίρνουμε από το τοπικό γραμμικό / πολυωνυμικό μοντέλο</w:t>
      </w:r>
      <w:r w:rsidR="00373F56" w:rsidRPr="004F348C">
        <w:rPr>
          <w:noProof/>
          <w:color w:val="FF0000"/>
          <w:highlight w:val="yellow"/>
        </w:rPr>
        <w:t xml:space="preserve"> με το οποίο εκτιμούμε την </w:t>
      </w:r>
      <w:r w:rsidR="00373F56" w:rsidRPr="004F348C">
        <w:rPr>
          <w:noProof/>
          <w:color w:val="FF0000"/>
          <w:position w:val="-14"/>
          <w:highlight w:val="yellow"/>
        </w:rPr>
        <w:object w:dxaOrig="680" w:dyaOrig="420">
          <v:shape id="_x0000_i1053" type="#_x0000_t75" style="width:34.55pt;height:20.8pt" o:ole="">
            <v:imagedata r:id="rId654" o:title=""/>
          </v:shape>
          <o:OLEObject Type="Embed" ProgID="Equation.DSMT4" ShapeID="_x0000_i1053" DrawAspect="Content" ObjectID="_1745395583" r:id="rId655"/>
        </w:object>
      </w:r>
    </w:p>
    <w:p w:rsidR="00373F56" w:rsidRDefault="00B60298" w:rsidP="00DE3B15">
      <w:pPr>
        <w:jc w:val="both"/>
        <w:rPr>
          <w:noProof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5508980</wp:posOffset>
                </wp:positionH>
                <wp:positionV relativeFrom="paragraph">
                  <wp:posOffset>227040</wp:posOffset>
                </wp:positionV>
                <wp:extent cx="44640" cy="49320"/>
                <wp:effectExtent l="38100" t="38100" r="31750" b="4635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446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" o:spid="_x0000_s1026" type="#_x0000_t75" style="position:absolute;margin-left:432.95pt;margin-top:17pt;width:5.15pt;height:5.6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">
                <v:imagedata r:id="rId65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5499980</wp:posOffset>
                </wp:positionH>
                <wp:positionV relativeFrom="paragraph">
                  <wp:posOffset>231000</wp:posOffset>
                </wp:positionV>
                <wp:extent cx="106920" cy="84960"/>
                <wp:effectExtent l="38100" t="38100" r="45720" b="4889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069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" o:spid="_x0000_s1026" type="#_x0000_t75" style="position:absolute;margin-left:432.1pt;margin-top:17.25pt;width:10.35pt;height:8.6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">
                <v:imagedata r:id="rId65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4694300</wp:posOffset>
                </wp:positionH>
                <wp:positionV relativeFrom="paragraph">
                  <wp:posOffset>218760</wp:posOffset>
                </wp:positionV>
                <wp:extent cx="149760" cy="162720"/>
                <wp:effectExtent l="38100" t="38100" r="22225" b="4699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497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" o:spid="_x0000_s1026" type="#_x0000_t75" style="position:absolute;margin-left:368.65pt;margin-top:16.25pt;width:13.65pt;height:14.8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">
                <v:imagedata r:id="rId66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4735700</wp:posOffset>
                </wp:positionH>
                <wp:positionV relativeFrom="paragraph">
                  <wp:posOffset>293640</wp:posOffset>
                </wp:positionV>
                <wp:extent cx="7560" cy="10440"/>
                <wp:effectExtent l="38100" t="38100" r="31115" b="2794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75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" o:spid="_x0000_s1026" type="#_x0000_t75" style="position:absolute;margin-left:371.85pt;margin-top:22.2pt;width:2.3pt;height:2.2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">
                <v:imagedata r:id="rId66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4987340</wp:posOffset>
                </wp:positionH>
                <wp:positionV relativeFrom="paragraph">
                  <wp:posOffset>247920</wp:posOffset>
                </wp:positionV>
                <wp:extent cx="248040" cy="312480"/>
                <wp:effectExtent l="57150" t="38100" r="57150" b="4953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24804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" o:spid="_x0000_s1026" type="#_x0000_t75" style="position:absolute;margin-left:391.65pt;margin-top:18.45pt;width:21.5pt;height:26.6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">
                <v:imagedata r:id="rId665" o:title=""/>
              </v:shape>
            </w:pict>
          </mc:Fallback>
        </mc:AlternateContent>
      </w:r>
      <w:r w:rsidR="004F348C">
        <w:rPr>
          <w:b/>
          <w:noProof/>
          <w:highlight w:val="cyan"/>
          <w:lang w:val="en-US"/>
        </w:rPr>
        <w:t>B</w:t>
      </w:r>
      <w:r w:rsidR="004F348C" w:rsidRPr="004F348C">
        <w:rPr>
          <w:b/>
          <w:noProof/>
          <w:highlight w:val="cyan"/>
        </w:rPr>
        <w:t>) τρόπος:</w:t>
      </w:r>
      <w:r w:rsidR="004F348C" w:rsidRPr="004F348C">
        <w:rPr>
          <w:noProof/>
        </w:rPr>
        <w:t xml:space="preserve"> </w:t>
      </w:r>
      <w:r w:rsidR="00CE12E1">
        <w:rPr>
          <w:b/>
          <w:noProof/>
        </w:rPr>
        <w:t>Ε</w:t>
      </w:r>
      <w:r w:rsidR="00241683">
        <w:rPr>
          <w:b/>
          <w:noProof/>
        </w:rPr>
        <w:t>ν</w:t>
      </w:r>
      <w:r w:rsidR="00373F56" w:rsidRPr="00CE12E1">
        <w:rPr>
          <w:b/>
          <w:noProof/>
        </w:rPr>
        <w:t>αλ</w:t>
      </w:r>
      <w:r w:rsidR="00CE12E1">
        <w:rPr>
          <w:b/>
          <w:noProof/>
        </w:rPr>
        <w:t>λ</w:t>
      </w:r>
      <w:r w:rsidR="00373F56" w:rsidRPr="00CE12E1">
        <w:rPr>
          <w:b/>
          <w:noProof/>
        </w:rPr>
        <w:t>ακτικά</w:t>
      </w:r>
      <w:r w:rsidR="00373F56">
        <w:rPr>
          <w:noProof/>
        </w:rPr>
        <w:t xml:space="preserve"> προτείνεται π.χ. η εξής μέθοδος:</w:t>
      </w:r>
    </w:p>
    <w:p w:rsidR="00241683" w:rsidRDefault="00BF1EF2" w:rsidP="00DE3B15">
      <w:pPr>
        <w:jc w:val="both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7317511</wp:posOffset>
                </wp:positionH>
                <wp:positionV relativeFrom="paragraph">
                  <wp:posOffset>195566</wp:posOffset>
                </wp:positionV>
                <wp:extent cx="13680" cy="26640"/>
                <wp:effectExtent l="38100" t="38100" r="43815" b="5016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36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9" o:spid="_x0000_s1026" type="#_x0000_t75" style="position:absolute;margin-left:575.2pt;margin-top:14.4pt;width:3.15pt;height:4.2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">
                <v:imagedata r:id="rId667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987951</wp:posOffset>
                </wp:positionH>
                <wp:positionV relativeFrom="paragraph">
                  <wp:posOffset>296147</wp:posOffset>
                </wp:positionV>
                <wp:extent cx="915840" cy="212400"/>
                <wp:effectExtent l="19050" t="19050" r="17780" b="1651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9158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" o:spid="_x0000_s1026" type="#_x0000_t75" style="position:absolute;margin-left:392.4pt;margin-top:22.7pt;width:73.1pt;height:17.7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">
                <v:imagedata r:id="rId669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199951</wp:posOffset>
                </wp:positionH>
                <wp:positionV relativeFrom="paragraph">
                  <wp:posOffset>490907</wp:posOffset>
                </wp:positionV>
                <wp:extent cx="1274760" cy="37080"/>
                <wp:effectExtent l="38100" t="38100" r="40005" b="3937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2747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" o:spid="_x0000_s1026" type="#_x0000_t75" style="position:absolute;margin-left:15.05pt;margin-top:37.85pt;width:102.05pt;height:4.7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">
                <v:imagedata r:id="rId671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4165820</wp:posOffset>
                </wp:positionH>
                <wp:positionV relativeFrom="paragraph">
                  <wp:posOffset>-114345</wp:posOffset>
                </wp:positionV>
                <wp:extent cx="253440" cy="235080"/>
                <wp:effectExtent l="57150" t="38100" r="13335" b="5080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2534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" o:spid="_x0000_s1026" type="#_x0000_t75" style="position:absolute;margin-left:326.9pt;margin-top:-10.1pt;width:22.2pt;height:20.7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">
                <v:imagedata r:id="rId673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4135940</wp:posOffset>
                </wp:positionH>
                <wp:positionV relativeFrom="paragraph">
                  <wp:posOffset>-118665</wp:posOffset>
                </wp:positionV>
                <wp:extent cx="253800" cy="270000"/>
                <wp:effectExtent l="38100" t="38100" r="13335" b="5397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25380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" o:spid="_x0000_s1026" type="#_x0000_t75" style="position:absolute;margin-left:324.75pt;margin-top:-10.35pt;width:22.05pt;height:23.1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">
                <v:imagedata r:id="rId675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330980</wp:posOffset>
                </wp:positionH>
                <wp:positionV relativeFrom="paragraph">
                  <wp:posOffset>326655</wp:posOffset>
                </wp:positionV>
                <wp:extent cx="1396080" cy="333720"/>
                <wp:effectExtent l="38100" t="38100" r="33020" b="4762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39608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" o:spid="_x0000_s1026" type="#_x0000_t75" style="position:absolute;margin-left:261.95pt;margin-top:24.8pt;width:111.2pt;height:27.8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">
                <v:imagedata r:id="rId677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6352100</wp:posOffset>
                </wp:positionH>
                <wp:positionV relativeFrom="paragraph">
                  <wp:posOffset>89055</wp:posOffset>
                </wp:positionV>
                <wp:extent cx="202680" cy="718920"/>
                <wp:effectExtent l="38100" t="38100" r="45085" b="4318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202680" cy="71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" o:spid="_x0000_s1026" type="#_x0000_t75" style="position:absolute;margin-left:499.3pt;margin-top:6.35pt;width:17.95pt;height:58.3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">
                <v:imagedata r:id="rId679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6227540</wp:posOffset>
                </wp:positionH>
                <wp:positionV relativeFrom="paragraph">
                  <wp:posOffset>259695</wp:posOffset>
                </wp:positionV>
                <wp:extent cx="159480" cy="98280"/>
                <wp:effectExtent l="38100" t="38100" r="12065" b="5461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594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" o:spid="_x0000_s1026" type="#_x0000_t75" style="position:absolute;margin-left:489.65pt;margin-top:19.4pt;width:14.05pt;height:9.8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">
                <v:imagedata r:id="rId681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6054020</wp:posOffset>
                </wp:positionH>
                <wp:positionV relativeFrom="paragraph">
                  <wp:posOffset>237015</wp:posOffset>
                </wp:positionV>
                <wp:extent cx="131040" cy="535320"/>
                <wp:effectExtent l="38100" t="38100" r="40640" b="3619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31040" cy="53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" o:spid="_x0000_s1026" type="#_x0000_t75" style="position:absolute;margin-left:475.8pt;margin-top:18.05pt;width:12.15pt;height:43.7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">
                <v:imagedata r:id="rId683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6321500</wp:posOffset>
                </wp:positionH>
                <wp:positionV relativeFrom="paragraph">
                  <wp:posOffset>451935</wp:posOffset>
                </wp:positionV>
                <wp:extent cx="21960" cy="24840"/>
                <wp:effectExtent l="38100" t="38100" r="35560" b="3238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219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" o:spid="_x0000_s1026" type="#_x0000_t75" style="position:absolute;margin-left:496.9pt;margin-top:35pt;width:3.3pt;height:3.4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">
                <v:imagedata r:id="rId685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6119180</wp:posOffset>
                </wp:positionH>
                <wp:positionV relativeFrom="paragraph">
                  <wp:posOffset>374535</wp:posOffset>
                </wp:positionV>
                <wp:extent cx="203400" cy="220680"/>
                <wp:effectExtent l="38100" t="38100" r="25400" b="4635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20340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" o:spid="_x0000_s1026" type="#_x0000_t75" style="position:absolute;margin-left:480.75pt;margin-top:28.45pt;width:17.9pt;height:19.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">
                <v:imagedata r:id="rId687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721380</wp:posOffset>
                </wp:positionH>
                <wp:positionV relativeFrom="paragraph">
                  <wp:posOffset>-228825</wp:posOffset>
                </wp:positionV>
                <wp:extent cx="192600" cy="472680"/>
                <wp:effectExtent l="38100" t="38100" r="55245" b="4191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92600" cy="47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" o:spid="_x0000_s1026" type="#_x0000_t75" style="position:absolute;margin-left:449.6pt;margin-top:-18.9pt;width:17.2pt;height:39.0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">
                <v:imagedata r:id="rId689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232140</wp:posOffset>
                </wp:positionH>
                <wp:positionV relativeFrom="paragraph">
                  <wp:posOffset>-319905</wp:posOffset>
                </wp:positionV>
                <wp:extent cx="157680" cy="786960"/>
                <wp:effectExtent l="38100" t="38100" r="52070" b="5143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57680" cy="78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" o:spid="_x0000_s1026" type="#_x0000_t75" style="position:absolute;margin-left:411pt;margin-top:-26.15pt;width:14.3pt;height:63.8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">
                <v:imagedata r:id="rId691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634540</wp:posOffset>
                </wp:positionH>
                <wp:positionV relativeFrom="paragraph">
                  <wp:posOffset>-196425</wp:posOffset>
                </wp:positionV>
                <wp:extent cx="177840" cy="788400"/>
                <wp:effectExtent l="38100" t="38100" r="50800" b="50165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77840" cy="78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" o:spid="_x0000_s1026" type="#_x0000_t75" style="position:absolute;margin-left:364.15pt;margin-top:-16.25pt;width:15.65pt;height:63.9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">
                <v:imagedata r:id="rId693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3636980</wp:posOffset>
                </wp:positionH>
                <wp:positionV relativeFrom="paragraph">
                  <wp:posOffset>-131985</wp:posOffset>
                </wp:positionV>
                <wp:extent cx="167400" cy="781200"/>
                <wp:effectExtent l="19050" t="38100" r="42545" b="3810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67400" cy="78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" o:spid="_x0000_s1026" type="#_x0000_t75" style="position:absolute;margin-left:285.45pt;margin-top:-11.2pt;width:15.05pt;height:63.2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">
                <v:imagedata r:id="rId695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3438260</wp:posOffset>
                </wp:positionH>
                <wp:positionV relativeFrom="paragraph">
                  <wp:posOffset>280935</wp:posOffset>
                </wp:positionV>
                <wp:extent cx="106200" cy="228600"/>
                <wp:effectExtent l="19050" t="38100" r="27305" b="5715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0620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270.25pt;margin-top:21.15pt;width:9.75pt;height:19.9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">
                <v:imagedata r:id="rId697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3243500</wp:posOffset>
                </wp:positionH>
                <wp:positionV relativeFrom="paragraph">
                  <wp:posOffset>102735</wp:posOffset>
                </wp:positionV>
                <wp:extent cx="153000" cy="334080"/>
                <wp:effectExtent l="38100" t="38100" r="57150" b="4699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5300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254.4pt;margin-top:7.1pt;width:14.05pt;height:28.2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">
                <v:imagedata r:id="rId699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5641100</wp:posOffset>
                </wp:positionH>
                <wp:positionV relativeFrom="paragraph">
                  <wp:posOffset>-66105</wp:posOffset>
                </wp:positionV>
                <wp:extent cx="102600" cy="318240"/>
                <wp:effectExtent l="38100" t="38100" r="50165" b="4381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0260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443.35pt;margin-top:-6pt;width:9.95pt;height:26.7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">
                <v:imagedata r:id="rId701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5449940</wp:posOffset>
                </wp:positionH>
                <wp:positionV relativeFrom="paragraph">
                  <wp:posOffset>-78705</wp:posOffset>
                </wp:positionV>
                <wp:extent cx="105120" cy="417600"/>
                <wp:effectExtent l="38100" t="38100" r="47625" b="4000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0512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428.25pt;margin-top:-6.8pt;width:9.9pt;height:34.2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">
                <v:imagedata r:id="rId703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5669900</wp:posOffset>
                </wp:positionH>
                <wp:positionV relativeFrom="paragraph">
                  <wp:posOffset>116055</wp:posOffset>
                </wp:positionV>
                <wp:extent cx="10440" cy="2880"/>
                <wp:effectExtent l="38100" t="38100" r="27940" b="3556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0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445.7pt;margin-top:8.45pt;width:2.15pt;height:1.6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">
                <v:imagedata r:id="rId705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5637500</wp:posOffset>
                </wp:positionH>
                <wp:positionV relativeFrom="paragraph">
                  <wp:posOffset>180855</wp:posOffset>
                </wp:positionV>
                <wp:extent cx="62640" cy="60840"/>
                <wp:effectExtent l="38100" t="38100" r="33020" b="3492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626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443.35pt;margin-top:13.7pt;width:6.2pt;height:6.1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">
                <v:imagedata r:id="rId707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549660</wp:posOffset>
                </wp:positionH>
                <wp:positionV relativeFrom="paragraph">
                  <wp:posOffset>49095</wp:posOffset>
                </wp:positionV>
                <wp:extent cx="45720" cy="187920"/>
                <wp:effectExtent l="38100" t="38100" r="30480" b="4127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457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436.3pt;margin-top:3.05pt;width:5.15pt;height:16.3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">
                <v:imagedata r:id="rId709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539580</wp:posOffset>
                </wp:positionH>
                <wp:positionV relativeFrom="paragraph">
                  <wp:posOffset>66735</wp:posOffset>
                </wp:positionV>
                <wp:extent cx="72360" cy="145440"/>
                <wp:effectExtent l="38100" t="38100" r="42545" b="4508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723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435.45pt;margin-top:4.55pt;width:7.3pt;height:12.9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">
                <v:imagedata r:id="rId711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297300</wp:posOffset>
                </wp:positionH>
                <wp:positionV relativeFrom="paragraph">
                  <wp:posOffset>15255</wp:posOffset>
                </wp:positionV>
                <wp:extent cx="147960" cy="223920"/>
                <wp:effectExtent l="38100" t="38100" r="42545" b="4318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4796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416.1pt;margin-top:.2pt;width:13.5pt;height:19.5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">
                <v:imagedata r:id="rId713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4893740</wp:posOffset>
                </wp:positionH>
                <wp:positionV relativeFrom="paragraph">
                  <wp:posOffset>228735</wp:posOffset>
                </wp:positionV>
                <wp:extent cx="129600" cy="10800"/>
                <wp:effectExtent l="38100" t="38100" r="41910" b="4635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296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" o:spid="_x0000_s1026" type="#_x0000_t75" style="position:absolute;margin-left:384.6pt;margin-top:17.35pt;width:11.6pt;height:2.3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">
                <v:imagedata r:id="rId715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4894100</wp:posOffset>
                </wp:positionH>
                <wp:positionV relativeFrom="paragraph">
                  <wp:posOffset>167175</wp:posOffset>
                </wp:positionV>
                <wp:extent cx="109080" cy="13680"/>
                <wp:effectExtent l="38100" t="38100" r="43815" b="4381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09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384.55pt;margin-top:12.25pt;width:10.25pt;height:2.9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">
                <v:imagedata r:id="rId717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633820</wp:posOffset>
                </wp:positionH>
                <wp:positionV relativeFrom="paragraph">
                  <wp:posOffset>54135</wp:posOffset>
                </wp:positionV>
                <wp:extent cx="94680" cy="310320"/>
                <wp:effectExtent l="38100" t="38100" r="38735" b="3302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9468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364.1pt;margin-top:3.55pt;width:9.2pt;height:26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">
                <v:imagedata r:id="rId719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421780</wp:posOffset>
                </wp:positionH>
                <wp:positionV relativeFrom="paragraph">
                  <wp:posOffset>46575</wp:posOffset>
                </wp:positionV>
                <wp:extent cx="77760" cy="379800"/>
                <wp:effectExtent l="38100" t="38100" r="36830" b="3937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7776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347.3pt;margin-top:3.1pt;width:7.75pt;height:31.2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">
                <v:imagedata r:id="rId721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4619060</wp:posOffset>
                </wp:positionH>
                <wp:positionV relativeFrom="paragraph">
                  <wp:posOffset>193095</wp:posOffset>
                </wp:positionV>
                <wp:extent cx="16560" cy="720"/>
                <wp:effectExtent l="38100" t="38100" r="40640" b="3746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65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363pt;margin-top:14.5pt;width:2.55pt;height:1.4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">
                <v:imagedata r:id="rId723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4610060</wp:posOffset>
                </wp:positionH>
                <wp:positionV relativeFrom="paragraph">
                  <wp:posOffset>240975</wp:posOffset>
                </wp:positionV>
                <wp:extent cx="61560" cy="62280"/>
                <wp:effectExtent l="38100" t="38100" r="34290" b="3302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615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362.45pt;margin-top:18.2pt;width:6.05pt;height:6.4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">
                <v:imagedata r:id="rId725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4508180</wp:posOffset>
                </wp:positionH>
                <wp:positionV relativeFrom="paragraph">
                  <wp:posOffset>127575</wp:posOffset>
                </wp:positionV>
                <wp:extent cx="35280" cy="146880"/>
                <wp:effectExtent l="38100" t="38100" r="41275" b="4381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352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354.15pt;margin-top:9.25pt;width:4.55pt;height:13.2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">
                <v:imagedata r:id="rId727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4476860</wp:posOffset>
                </wp:positionH>
                <wp:positionV relativeFrom="paragraph">
                  <wp:posOffset>139095</wp:posOffset>
                </wp:positionV>
                <wp:extent cx="97560" cy="152640"/>
                <wp:effectExtent l="38100" t="38100" r="36195" b="3810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975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351.75pt;margin-top:10.3pt;width:9.3pt;height:13.4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">
                <v:imagedata r:id="rId729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4235300</wp:posOffset>
                </wp:positionH>
                <wp:positionV relativeFrom="paragraph">
                  <wp:posOffset>154935</wp:posOffset>
                </wp:positionV>
                <wp:extent cx="123840" cy="156240"/>
                <wp:effectExtent l="38100" t="38100" r="47625" b="5334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238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332.65pt;margin-top:11.4pt;width:11.4pt;height:14.0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">
                <v:imagedata r:id="rId731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4026500</wp:posOffset>
                </wp:positionH>
                <wp:positionV relativeFrom="paragraph">
                  <wp:posOffset>217935</wp:posOffset>
                </wp:positionV>
                <wp:extent cx="101880" cy="29880"/>
                <wp:effectExtent l="38100" t="38100" r="50800" b="4635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018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316.15pt;margin-top:16.2pt;width:9.7pt;height:4.0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">
                <v:imagedata r:id="rId733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3906260</wp:posOffset>
                </wp:positionH>
                <wp:positionV relativeFrom="paragraph">
                  <wp:posOffset>208935</wp:posOffset>
                </wp:positionV>
                <wp:extent cx="21240" cy="14400"/>
                <wp:effectExtent l="38100" t="38100" r="36195" b="4318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21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306.75pt;margin-top:15.8pt;width:3.15pt;height:2.7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">
                <v:imagedata r:id="rId735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3866300</wp:posOffset>
                </wp:positionH>
                <wp:positionV relativeFrom="paragraph">
                  <wp:posOffset>293535</wp:posOffset>
                </wp:positionV>
                <wp:extent cx="91080" cy="95040"/>
                <wp:effectExtent l="38100" t="38100" r="23495" b="3873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91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303.9pt;margin-top:22.15pt;width:8.5pt;height:9.4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">
                <v:imagedata r:id="rId737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3845420</wp:posOffset>
                </wp:positionH>
                <wp:positionV relativeFrom="paragraph">
                  <wp:posOffset>98055</wp:posOffset>
                </wp:positionV>
                <wp:extent cx="56880" cy="106200"/>
                <wp:effectExtent l="38100" t="38100" r="38735" b="4635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568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302.15pt;margin-top:6.8pt;width:6pt;height:9.9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">
                <v:imagedata r:id="rId739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3744980</wp:posOffset>
                </wp:positionH>
                <wp:positionV relativeFrom="paragraph">
                  <wp:posOffset>66015</wp:posOffset>
                </wp:positionV>
                <wp:extent cx="93240" cy="282240"/>
                <wp:effectExtent l="57150" t="38100" r="59690" b="6096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9324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293.95pt;margin-top:4.2pt;width:9.4pt;height:24.2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">
                <v:imagedata r:id="rId741" o:title=""/>
              </v:shape>
            </w:pict>
          </mc:Fallback>
        </mc:AlternateContent>
      </w:r>
      <w:r w:rsidR="00373F56">
        <w:rPr>
          <w:noProof/>
        </w:rPr>
        <w:t xml:space="preserve">αν </w:t>
      </w:r>
      <w:r w:rsidR="00373F56" w:rsidRPr="00B91FBC">
        <w:rPr>
          <w:noProof/>
          <w:position w:val="-14"/>
        </w:rPr>
        <w:object w:dxaOrig="2340" w:dyaOrig="420">
          <v:shape id="_x0000_i1054" type="#_x0000_t75" style="width:116.95pt;height:20.8pt" o:ole="">
            <v:imagedata r:id="rId742" o:title=""/>
          </v:shape>
          <o:OLEObject Type="Embed" ProgID="Equation.DSMT4" ShapeID="_x0000_i1054" DrawAspect="Content" ObjectID="_1745395584" r:id="rId743"/>
        </w:object>
      </w:r>
      <w:r w:rsidR="00373F56">
        <w:rPr>
          <w:noProof/>
        </w:rPr>
        <w:t xml:space="preserve">, τότε θέτοντας </w:t>
      </w:r>
    </w:p>
    <w:p w:rsidR="00241683" w:rsidRDefault="00E82814" w:rsidP="002416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noProof/>
          <w:position w:val="-18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5503111</wp:posOffset>
                </wp:positionH>
                <wp:positionV relativeFrom="paragraph">
                  <wp:posOffset>329932</wp:posOffset>
                </wp:positionV>
                <wp:extent cx="1118160" cy="172800"/>
                <wp:effectExtent l="38100" t="38100" r="25400" b="3683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1181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" o:spid="_x0000_s1026" type="#_x0000_t75" style="position:absolute;margin-left:432.8pt;margin-top:25.25pt;width:89.3pt;height:14.9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">
                <v:imagedata r:id="rId745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3722660</wp:posOffset>
                </wp:positionH>
                <wp:positionV relativeFrom="paragraph">
                  <wp:posOffset>489700</wp:posOffset>
                </wp:positionV>
                <wp:extent cx="38520" cy="11520"/>
                <wp:effectExtent l="38100" t="38100" r="38100" b="4572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38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" o:spid="_x0000_s1026" type="#_x0000_t75" style="position:absolute;margin-left:292.25pt;margin-top:37.6pt;width:4.7pt;height:2.6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">
                <v:imagedata r:id="rId747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5793020</wp:posOffset>
                </wp:positionH>
                <wp:positionV relativeFrom="paragraph">
                  <wp:posOffset>155600</wp:posOffset>
                </wp:positionV>
                <wp:extent cx="725040" cy="265680"/>
                <wp:effectExtent l="38100" t="38100" r="37465" b="3937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72504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" o:spid="_x0000_s1026" type="#_x0000_t75" style="position:absolute;margin-left:455.5pt;margin-top:11.35pt;width:58.75pt;height:22.4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">
                <v:imagedata r:id="rId749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1563740</wp:posOffset>
                </wp:positionH>
                <wp:positionV relativeFrom="paragraph">
                  <wp:posOffset>72080</wp:posOffset>
                </wp:positionV>
                <wp:extent cx="1848240" cy="609840"/>
                <wp:effectExtent l="38100" t="38100" r="38100" b="3810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848240" cy="60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" o:spid="_x0000_s1026" type="#_x0000_t75" style="position:absolute;margin-left:122.35pt;margin-top:4.95pt;width:147.3pt;height:49.3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">
                <v:imagedata r:id="rId751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701500</wp:posOffset>
                </wp:positionH>
                <wp:positionV relativeFrom="paragraph">
                  <wp:posOffset>110240</wp:posOffset>
                </wp:positionV>
                <wp:extent cx="12240" cy="4680"/>
                <wp:effectExtent l="38100" t="38100" r="45085" b="3365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2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" o:spid="_x0000_s1026" type="#_x0000_t75" style="position:absolute;margin-left:369.4pt;margin-top:7.9pt;width:2.6pt;height:1.9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">
                <v:imagedata r:id="rId753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688540</wp:posOffset>
                </wp:positionH>
                <wp:positionV relativeFrom="paragraph">
                  <wp:posOffset>199880</wp:posOffset>
                </wp:positionV>
                <wp:extent cx="63720" cy="67320"/>
                <wp:effectExtent l="38100" t="38100" r="31750" b="4699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637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" o:spid="_x0000_s1026" type="#_x0000_t75" style="position:absolute;margin-left:368.35pt;margin-top:14.85pt;width:6.6pt;height:7.1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">
                <v:imagedata r:id="rId755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4486940</wp:posOffset>
                </wp:positionH>
                <wp:positionV relativeFrom="paragraph">
                  <wp:posOffset>152720</wp:posOffset>
                </wp:positionV>
                <wp:extent cx="160560" cy="81720"/>
                <wp:effectExtent l="38100" t="38100" r="30480" b="3302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605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" o:spid="_x0000_s1026" type="#_x0000_t75" style="position:absolute;margin-left:352.65pt;margin-top:11.45pt;width:13.95pt;height:7.7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">
                <v:imagedata r:id="rId757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4400900</wp:posOffset>
                </wp:positionH>
                <wp:positionV relativeFrom="paragraph">
                  <wp:posOffset>47240</wp:posOffset>
                </wp:positionV>
                <wp:extent cx="269280" cy="246960"/>
                <wp:effectExtent l="38100" t="38100" r="16510" b="3937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26928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" o:spid="_x0000_s1026" type="#_x0000_t75" style="position:absolute;margin-left:345.75pt;margin-top:2.85pt;width:22.75pt;height:21.1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">
                <v:imagedata r:id="rId759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6606620</wp:posOffset>
                </wp:positionH>
                <wp:positionV relativeFrom="paragraph">
                  <wp:posOffset>128600</wp:posOffset>
                </wp:positionV>
                <wp:extent cx="2880" cy="24840"/>
                <wp:effectExtent l="38100" t="38100" r="35560" b="3238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28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" o:spid="_x0000_s1026" type="#_x0000_t75" style="position:absolute;margin-left:519.45pt;margin-top:9.45pt;width:1.95pt;height:3.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">
                <v:imagedata r:id="rId761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6318980</wp:posOffset>
                </wp:positionH>
                <wp:positionV relativeFrom="paragraph">
                  <wp:posOffset>-16480</wp:posOffset>
                </wp:positionV>
                <wp:extent cx="27360" cy="51480"/>
                <wp:effectExtent l="38100" t="38100" r="29845" b="4381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273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" o:spid="_x0000_s1026" type="#_x0000_t75" style="position:absolute;margin-left:496.75pt;margin-top:-2pt;width:3.65pt;height:5.5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">
                <v:imagedata r:id="rId763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5692220</wp:posOffset>
                </wp:positionH>
                <wp:positionV relativeFrom="paragraph">
                  <wp:posOffset>-88480</wp:posOffset>
                </wp:positionV>
                <wp:extent cx="327960" cy="412560"/>
                <wp:effectExtent l="57150" t="38100" r="53340" b="4508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32796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" o:spid="_x0000_s1026" type="#_x0000_t75" style="position:absolute;margin-left:447.1pt;margin-top:-8.05pt;width:27.9pt;height:34.6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">
                <v:imagedata r:id="rId765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366060</wp:posOffset>
                </wp:positionH>
                <wp:positionV relativeFrom="paragraph">
                  <wp:posOffset>194840</wp:posOffset>
                </wp:positionV>
                <wp:extent cx="187920" cy="53280"/>
                <wp:effectExtent l="38100" t="38100" r="41275" b="4254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879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" o:spid="_x0000_s1026" type="#_x0000_t75" style="position:absolute;margin-left:421.65pt;margin-top:14.35pt;width:16.65pt;height:6.1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">
                <v:imagedata r:id="rId767" o:title=""/>
              </v:shape>
            </w:pict>
          </mc:Fallback>
        </mc:AlternateContent>
      </w:r>
      <w:r w:rsidR="00B60298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382620</wp:posOffset>
                </wp:positionH>
                <wp:positionV relativeFrom="paragraph">
                  <wp:posOffset>53000</wp:posOffset>
                </wp:positionV>
                <wp:extent cx="104400" cy="264600"/>
                <wp:effectExtent l="57150" t="38100" r="48260" b="5969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0440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" o:spid="_x0000_s1026" type="#_x0000_t75" style="position:absolute;margin-left:422.9pt;margin-top:3.15pt;width:10.25pt;height:22.9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">
                <v:imagedata r:id="rId769" o:title=""/>
              </v:shape>
            </w:pict>
          </mc:Fallback>
        </mc:AlternateContent>
      </w:r>
      <w:r w:rsidR="00241683" w:rsidRPr="004F348C">
        <w:rPr>
          <w:noProof/>
          <w:position w:val="-16"/>
          <w:highlight w:val="lightGray"/>
        </w:rPr>
        <w:object w:dxaOrig="2320" w:dyaOrig="520">
          <v:shape id="_x0000_i1055" type="#_x0000_t75" style="width:115.7pt;height:27.05pt" o:ole="">
            <v:imagedata r:id="rId770" o:title=""/>
          </v:shape>
          <o:OLEObject Type="Embed" ProgID="Equation.DSMT4" ShapeID="_x0000_i1055" DrawAspect="Content" ObjectID="_1745395585" r:id="rId771"/>
        </w:object>
      </w:r>
      <w:r w:rsidR="00241683">
        <w:rPr>
          <w:noProof/>
        </w:rPr>
        <w:t>και</w:t>
      </w:r>
      <w:r w:rsidR="00373F56" w:rsidRPr="00D9346B">
        <w:rPr>
          <w:noProof/>
        </w:rPr>
        <w:t xml:space="preserve"> </w:t>
      </w:r>
      <w:r w:rsidR="00373F56" w:rsidRPr="004F348C">
        <w:rPr>
          <w:noProof/>
          <w:position w:val="-18"/>
          <w:highlight w:val="lightGray"/>
          <w:lang w:val="en-US"/>
        </w:rPr>
        <w:object w:dxaOrig="1420" w:dyaOrig="499">
          <v:shape id="_x0000_i1056" type="#_x0000_t75" style="width:71.15pt;height:24.95pt" o:ole="">
            <v:imagedata r:id="rId772" o:title=""/>
          </v:shape>
          <o:OLEObject Type="Embed" ProgID="Equation.DSMT4" ShapeID="_x0000_i1056" DrawAspect="Content" ObjectID="_1745395586" r:id="rId773"/>
        </w:object>
      </w:r>
    </w:p>
    <w:p w:rsidR="00373F56" w:rsidRPr="00D9346B" w:rsidRDefault="00BF1EF2" w:rsidP="002416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5630911</wp:posOffset>
                </wp:positionH>
                <wp:positionV relativeFrom="paragraph">
                  <wp:posOffset>235526</wp:posOffset>
                </wp:positionV>
                <wp:extent cx="23760" cy="48600"/>
                <wp:effectExtent l="38100" t="38100" r="52705" b="4699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237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442.5pt;margin-top:17.9pt;width:3.6pt;height:5.4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">
                <v:imagedata r:id="rId7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5613271</wp:posOffset>
                </wp:positionH>
                <wp:positionV relativeFrom="paragraph">
                  <wp:posOffset>291686</wp:posOffset>
                </wp:positionV>
                <wp:extent cx="72360" cy="96840"/>
                <wp:effectExtent l="38100" t="38100" r="42545" b="3683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72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441.35pt;margin-top:22.05pt;width:7.2pt;height:9.3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">
                <v:imagedata r:id="rId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5381071</wp:posOffset>
                </wp:positionH>
                <wp:positionV relativeFrom="paragraph">
                  <wp:posOffset>84686</wp:posOffset>
                </wp:positionV>
                <wp:extent cx="181080" cy="244800"/>
                <wp:effectExtent l="57150" t="38100" r="47625" b="4127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810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422.6pt;margin-top:5.75pt;width:16.25pt;height:21.0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">
                <v:imagedata r:id="rId7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5354791</wp:posOffset>
                </wp:positionH>
                <wp:positionV relativeFrom="paragraph">
                  <wp:posOffset>283766</wp:posOffset>
                </wp:positionV>
                <wp:extent cx="92880" cy="25560"/>
                <wp:effectExtent l="38100" t="38100" r="40640" b="3175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928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420.95pt;margin-top:21.6pt;width:8.8pt;height:3.6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">
                <v:imagedata r:id="rId7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5368471</wp:posOffset>
                </wp:positionH>
                <wp:positionV relativeFrom="paragraph">
                  <wp:posOffset>206006</wp:posOffset>
                </wp:positionV>
                <wp:extent cx="35280" cy="145800"/>
                <wp:effectExtent l="38100" t="38100" r="41275" b="4508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352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421.85pt;margin-top:15.55pt;width:4.45pt;height:12.9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">
                <v:imagedata r:id="rId7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5192431</wp:posOffset>
                </wp:positionH>
                <wp:positionV relativeFrom="paragraph">
                  <wp:posOffset>159206</wp:posOffset>
                </wp:positionV>
                <wp:extent cx="103320" cy="172800"/>
                <wp:effectExtent l="38100" t="38100" r="49530" b="3683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1033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407.95pt;margin-top:11.7pt;width:10pt;height:15.4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">
                <v:imagedata r:id="rId7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5009911</wp:posOffset>
                </wp:positionH>
                <wp:positionV relativeFrom="paragraph">
                  <wp:posOffset>172166</wp:posOffset>
                </wp:positionV>
                <wp:extent cx="28800" cy="204120"/>
                <wp:effectExtent l="19050" t="38100" r="28575" b="2476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288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393.7pt;margin-top:12.95pt;width:3.7pt;height:17.3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">
                <v:imagedata r:id="rId7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5189191</wp:posOffset>
                </wp:positionH>
                <wp:positionV relativeFrom="paragraph">
                  <wp:posOffset>279086</wp:posOffset>
                </wp:positionV>
                <wp:extent cx="17280" cy="9360"/>
                <wp:effectExtent l="38100" t="38100" r="40005" b="29210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7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407.85pt;margin-top:21.25pt;width:2.7pt;height:2.1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">
                <v:imagedata r:id="rId7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5189551</wp:posOffset>
                </wp:positionH>
                <wp:positionV relativeFrom="paragraph">
                  <wp:posOffset>348566</wp:posOffset>
                </wp:positionV>
                <wp:extent cx="33120" cy="45720"/>
                <wp:effectExtent l="38100" t="38100" r="43180" b="3048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331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407.95pt;margin-top:26.85pt;width:3.95pt;height:4.9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">
                <v:imagedata r:id="rId7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5076511</wp:posOffset>
                </wp:positionH>
                <wp:positionV relativeFrom="paragraph">
                  <wp:posOffset>212486</wp:posOffset>
                </wp:positionV>
                <wp:extent cx="47160" cy="142200"/>
                <wp:effectExtent l="38100" t="38100" r="29210" b="2984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471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398.9pt;margin-top:16.15pt;width:5.2pt;height:12.7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">
                <v:imagedata r:id="rId7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5032231</wp:posOffset>
                </wp:positionH>
                <wp:positionV relativeFrom="paragraph">
                  <wp:posOffset>208886</wp:posOffset>
                </wp:positionV>
                <wp:extent cx="106920" cy="120240"/>
                <wp:effectExtent l="38100" t="38100" r="45720" b="5143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069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395.6pt;margin-top:15.65pt;width:9.9pt;height:11.1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">
                <v:imagedata r:id="rId7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4801111</wp:posOffset>
                </wp:positionH>
                <wp:positionV relativeFrom="paragraph">
                  <wp:posOffset>184406</wp:posOffset>
                </wp:positionV>
                <wp:extent cx="155880" cy="326520"/>
                <wp:effectExtent l="38100" t="38100" r="34925" b="5461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5588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377.2pt;margin-top:13.55pt;width:13.95pt;height:27.5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">
                <v:imagedata r:id="rId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4901551</wp:posOffset>
                </wp:positionH>
                <wp:positionV relativeFrom="paragraph">
                  <wp:posOffset>217526</wp:posOffset>
                </wp:positionV>
                <wp:extent cx="30600" cy="318240"/>
                <wp:effectExtent l="38100" t="38100" r="45720" b="4381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3060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385.05pt;margin-top:16.35pt;width:4.2pt;height:26.8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">
                <v:imagedata r:id="rId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4792111</wp:posOffset>
                </wp:positionH>
                <wp:positionV relativeFrom="paragraph">
                  <wp:posOffset>196286</wp:posOffset>
                </wp:positionV>
                <wp:extent cx="171360" cy="294120"/>
                <wp:effectExtent l="38100" t="38100" r="635" b="4889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7136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376.5pt;margin-top:14.5pt;width:15.25pt;height:2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">
                <v:imagedata r:id="rId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4505551</wp:posOffset>
                </wp:positionH>
                <wp:positionV relativeFrom="paragraph">
                  <wp:posOffset>281966</wp:posOffset>
                </wp:positionV>
                <wp:extent cx="124200" cy="47880"/>
                <wp:effectExtent l="38100" t="38100" r="28575" b="4762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242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3" o:spid="_x0000_s1026" type="#_x0000_t75" style="position:absolute;margin-left:354.15pt;margin-top:21.4pt;width:11.2pt;height:5.3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">
                <v:imagedata r:id="rId8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4488991</wp:posOffset>
                </wp:positionH>
                <wp:positionV relativeFrom="paragraph">
                  <wp:posOffset>232646</wp:posOffset>
                </wp:positionV>
                <wp:extent cx="145440" cy="44280"/>
                <wp:effectExtent l="38100" t="38100" r="45085" b="3238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454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2" o:spid="_x0000_s1026" type="#_x0000_t75" style="position:absolute;margin-left:352.7pt;margin-top:17.65pt;width:12.95pt;height: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">
                <v:imagedata r:id="rId8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4341391</wp:posOffset>
                </wp:positionH>
                <wp:positionV relativeFrom="paragraph">
                  <wp:posOffset>295286</wp:posOffset>
                </wp:positionV>
                <wp:extent cx="15840" cy="20880"/>
                <wp:effectExtent l="38100" t="38100" r="41910" b="5588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58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1" o:spid="_x0000_s1026" type="#_x0000_t75" style="position:absolute;margin-left:340.8pt;margin-top:22.4pt;width:3pt;height:3.6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">
                <v:imagedata r:id="rId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4322671</wp:posOffset>
                </wp:positionH>
                <wp:positionV relativeFrom="paragraph">
                  <wp:posOffset>361166</wp:posOffset>
                </wp:positionV>
                <wp:extent cx="55080" cy="91440"/>
                <wp:effectExtent l="38100" t="38100" r="40640" b="4191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550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0" o:spid="_x0000_s1026" type="#_x0000_t75" style="position:absolute;margin-left:339.55pt;margin-top:27.55pt;width:5.95pt;height:8.8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">
                <v:imagedata r:id="rId8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4120711</wp:posOffset>
                </wp:positionH>
                <wp:positionV relativeFrom="paragraph">
                  <wp:posOffset>302846</wp:posOffset>
                </wp:positionV>
                <wp:extent cx="166320" cy="77400"/>
                <wp:effectExtent l="38100" t="38100" r="43815" b="37465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663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9" o:spid="_x0000_s1026" type="#_x0000_t75" style="position:absolute;margin-left:323.7pt;margin-top:23.05pt;width:14.7pt;height:7.7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">
                <v:imagedata r:id="rId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4172551</wp:posOffset>
                </wp:positionH>
                <wp:positionV relativeFrom="paragraph">
                  <wp:posOffset>115646</wp:posOffset>
                </wp:positionV>
                <wp:extent cx="129960" cy="304560"/>
                <wp:effectExtent l="38100" t="38100" r="22860" b="3873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2996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8" o:spid="_x0000_s1026" type="#_x0000_t75" style="position:absolute;margin-left:327.8pt;margin-top:8.2pt;width:11.75pt;height:25.7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">
                <v:imagedata r:id="rId813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2287591</wp:posOffset>
                </wp:positionH>
                <wp:positionV relativeFrom="paragraph">
                  <wp:posOffset>527437</wp:posOffset>
                </wp:positionV>
                <wp:extent cx="563040" cy="93960"/>
                <wp:effectExtent l="38100" t="38100" r="46990" b="4000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5630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" o:spid="_x0000_s1026" type="#_x0000_t75" style="position:absolute;margin-left:179.35pt;margin-top:40.8pt;width:46pt;height:9.0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">
                <v:imagedata r:id="rId815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2276540</wp:posOffset>
                </wp:positionH>
                <wp:positionV relativeFrom="paragraph">
                  <wp:posOffset>424745</wp:posOffset>
                </wp:positionV>
                <wp:extent cx="684360" cy="231480"/>
                <wp:effectExtent l="38100" t="38100" r="40005" b="3556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6843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" o:spid="_x0000_s1026" type="#_x0000_t75" style="position:absolute;margin-left:178.5pt;margin-top:32.55pt;width:55.55pt;height:19.9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">
                <v:imagedata r:id="rId817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1783700</wp:posOffset>
                </wp:positionH>
                <wp:positionV relativeFrom="paragraph">
                  <wp:posOffset>36305</wp:posOffset>
                </wp:positionV>
                <wp:extent cx="226440" cy="514440"/>
                <wp:effectExtent l="38100" t="38100" r="40640" b="3810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226440" cy="51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" o:spid="_x0000_s1026" type="#_x0000_t75" style="position:absolute;margin-left:139.55pt;margin-top:2.05pt;width:19.6pt;height:42.0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">
                <v:imagedata r:id="rId819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1688660</wp:posOffset>
                </wp:positionH>
                <wp:positionV relativeFrom="paragraph">
                  <wp:posOffset>524825</wp:posOffset>
                </wp:positionV>
                <wp:extent cx="266760" cy="60120"/>
                <wp:effectExtent l="38100" t="38100" r="38100" b="3556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2667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" o:spid="_x0000_s1026" type="#_x0000_t75" style="position:absolute;margin-left:132.05pt;margin-top:40.55pt;width:22.65pt;height:6.4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">
                <v:imagedata r:id="rId821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6398540</wp:posOffset>
                </wp:positionH>
                <wp:positionV relativeFrom="paragraph">
                  <wp:posOffset>12185</wp:posOffset>
                </wp:positionV>
                <wp:extent cx="16920" cy="9000"/>
                <wp:effectExtent l="38100" t="38100" r="40640" b="2921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6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" o:spid="_x0000_s1026" type="#_x0000_t75" style="position:absolute;margin-left:502.9pt;margin-top:.05pt;width:3.1pt;height:2.2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">
                <v:imagedata r:id="rId823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6373700</wp:posOffset>
                </wp:positionH>
                <wp:positionV relativeFrom="paragraph">
                  <wp:posOffset>98225</wp:posOffset>
                </wp:positionV>
                <wp:extent cx="46800" cy="66960"/>
                <wp:effectExtent l="38100" t="38100" r="29845" b="4762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468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" o:spid="_x0000_s1026" type="#_x0000_t75" style="position:absolute;margin-left:501.2pt;margin-top:6.8pt;width:5.15pt;height:7.1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">
                <v:imagedata r:id="rId825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6233300</wp:posOffset>
                </wp:positionH>
                <wp:positionV relativeFrom="paragraph">
                  <wp:posOffset>-124975</wp:posOffset>
                </wp:positionV>
                <wp:extent cx="156960" cy="290880"/>
                <wp:effectExtent l="38100" t="38100" r="52705" b="5207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15696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" o:spid="_x0000_s1026" type="#_x0000_t75" style="position:absolute;margin-left:489.8pt;margin-top:-10.75pt;width:14.25pt;height:24.7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">
                <v:imagedata r:id="rId827" o:title=""/>
              </v:shape>
            </w:pict>
          </mc:Fallback>
        </mc:AlternateContent>
      </w:r>
      <w:r w:rsidR="00373F56">
        <w:rPr>
          <w:noProof/>
        </w:rPr>
        <w:t>παίρνουμε</w:t>
      </w:r>
      <w:r w:rsidR="00373F56" w:rsidRPr="00D9346B">
        <w:rPr>
          <w:noProof/>
        </w:rPr>
        <w:t xml:space="preserve"> </w:t>
      </w:r>
      <w:r w:rsidR="00241683">
        <w:rPr>
          <w:noProof/>
        </w:rPr>
        <w:tab/>
      </w:r>
      <w:r w:rsidR="00241683">
        <w:rPr>
          <w:noProof/>
        </w:rPr>
        <w:tab/>
      </w:r>
      <w:r w:rsidR="00241683">
        <w:rPr>
          <w:noProof/>
        </w:rPr>
        <w:tab/>
      </w:r>
      <w:r w:rsidR="00241683" w:rsidRPr="004F348C">
        <w:rPr>
          <w:noProof/>
          <w:position w:val="-18"/>
          <w:highlight w:val="yellow"/>
          <w:lang w:val="en-US"/>
        </w:rPr>
        <w:object w:dxaOrig="2420" w:dyaOrig="499">
          <v:shape id="_x0000_i1057" type="#_x0000_t75" style="width:120.7pt;height:24.95pt" o:ole="">
            <v:imagedata r:id="rId828" o:title=""/>
          </v:shape>
          <o:OLEObject Type="Embed" ProgID="Equation.DSMT4" ShapeID="_x0000_i1057" DrawAspect="Content" ObjectID="_1745395587" r:id="rId829"/>
        </w:object>
      </w:r>
    </w:p>
    <w:p w:rsidR="00373F56" w:rsidRPr="001B2063" w:rsidRDefault="00B60298" w:rsidP="00DE3B15">
      <w:pPr>
        <w:jc w:val="both"/>
        <w:rPr>
          <w:b/>
          <w:noProof/>
          <w:u w:val="single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729700</wp:posOffset>
                </wp:positionH>
                <wp:positionV relativeFrom="paragraph">
                  <wp:posOffset>-40800</wp:posOffset>
                </wp:positionV>
                <wp:extent cx="291960" cy="127440"/>
                <wp:effectExtent l="38100" t="38100" r="32385" b="4445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2919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" o:spid="_x0000_s1026" type="#_x0000_t75" style="position:absolute;margin-left:135.4pt;margin-top:-4.05pt;width:24.7pt;height:11.7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">
                <v:imagedata r:id="rId83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816100</wp:posOffset>
                </wp:positionH>
                <wp:positionV relativeFrom="paragraph">
                  <wp:posOffset>-15960</wp:posOffset>
                </wp:positionV>
                <wp:extent cx="137880" cy="25560"/>
                <wp:effectExtent l="38100" t="38100" r="52705" b="3175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378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" o:spid="_x0000_s1026" type="#_x0000_t75" style="position:absolute;margin-left:142.2pt;margin-top:-2pt;width:12.55pt;height:3.6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">
                <v:imagedata r:id="rId833" o:title=""/>
              </v:shape>
            </w:pict>
          </mc:Fallback>
        </mc:AlternateContent>
      </w:r>
      <w:r w:rsidR="00241683" w:rsidRPr="001B2063">
        <w:rPr>
          <w:b/>
          <w:noProof/>
        </w:rPr>
        <w:t>Η</w:t>
      </w:r>
      <w:r w:rsidR="00373F56" w:rsidRPr="001B2063">
        <w:rPr>
          <w:b/>
          <w:noProof/>
        </w:rPr>
        <w:t xml:space="preserve"> ιδέα είναι </w:t>
      </w:r>
      <w:r w:rsidR="00373F56" w:rsidRPr="004F348C">
        <w:rPr>
          <w:b/>
          <w:noProof/>
          <w:color w:val="FF0000"/>
          <w:highlight w:val="yellow"/>
        </w:rPr>
        <w:t xml:space="preserve">να εκτιμηθεί η </w:t>
      </w:r>
      <w:r w:rsidR="00373F56" w:rsidRPr="004F348C">
        <w:rPr>
          <w:b/>
          <w:noProof/>
          <w:color w:val="FF0000"/>
          <w:position w:val="-18"/>
          <w:highlight w:val="yellow"/>
          <w:lang w:val="en-US"/>
        </w:rPr>
        <w:object w:dxaOrig="1359" w:dyaOrig="499">
          <v:shape id="_x0000_i1058" type="#_x0000_t75" style="width:67.4pt;height:24.95pt" o:ole="">
            <v:imagedata r:id="rId834" o:title=""/>
          </v:shape>
          <o:OLEObject Type="Embed" ProgID="Equation.DSMT4" ShapeID="_x0000_i1058" DrawAspect="Content" ObjectID="_1745395588" r:id="rId835"/>
        </w:object>
      </w:r>
      <w:r w:rsidR="00373F56" w:rsidRPr="004F348C">
        <w:rPr>
          <w:b/>
          <w:noProof/>
          <w:color w:val="FF0000"/>
          <w:highlight w:val="yellow"/>
        </w:rPr>
        <w:t xml:space="preserve"> με </w:t>
      </w:r>
      <w:r w:rsidR="00373F56" w:rsidRPr="004F348C">
        <w:rPr>
          <w:b/>
          <w:noProof/>
          <w:color w:val="FF0000"/>
          <w:highlight w:val="yellow"/>
          <w:u w:val="single"/>
        </w:rPr>
        <w:t xml:space="preserve">παλινδρόμηση </w:t>
      </w:r>
      <w:r w:rsidR="00241683" w:rsidRPr="004F348C">
        <w:rPr>
          <w:b/>
          <w:noProof/>
          <w:color w:val="FF0000"/>
          <w:position w:val="-12"/>
          <w:highlight w:val="yellow"/>
          <w:u w:val="single"/>
        </w:rPr>
        <w:object w:dxaOrig="300" w:dyaOrig="380">
          <v:shape id="_x0000_i1059" type="#_x0000_t75" style="width:15pt;height:19.55pt" o:ole="">
            <v:imagedata r:id="rId836" o:title=""/>
          </v:shape>
          <o:OLEObject Type="Embed" ProgID="Equation.DSMT4" ShapeID="_x0000_i1059" DrawAspect="Content" ObjectID="_1745395589" r:id="rId837"/>
        </w:object>
      </w:r>
      <w:r w:rsidR="00241683" w:rsidRPr="004F348C">
        <w:rPr>
          <w:b/>
          <w:noProof/>
          <w:color w:val="FF0000"/>
          <w:position w:val="-12"/>
          <w:highlight w:val="yellow"/>
          <w:u w:val="single"/>
        </w:rPr>
        <w:t xml:space="preserve"> </w:t>
      </w:r>
      <w:r w:rsidR="00373F56" w:rsidRPr="004F348C">
        <w:rPr>
          <w:b/>
          <w:noProof/>
          <w:color w:val="FF0000"/>
          <w:highlight w:val="yellow"/>
          <w:u w:val="single"/>
        </w:rPr>
        <w:t xml:space="preserve">των πάνω στα </w:t>
      </w:r>
      <w:r w:rsidR="00373F56" w:rsidRPr="004F348C">
        <w:rPr>
          <w:b/>
          <w:noProof/>
          <w:color w:val="FF0000"/>
          <w:position w:val="-12"/>
          <w:highlight w:val="yellow"/>
          <w:u w:val="single"/>
          <w:lang w:val="en-US"/>
        </w:rPr>
        <w:object w:dxaOrig="260" w:dyaOrig="380">
          <v:shape id="_x0000_i1060" type="#_x0000_t75" style="width:13.3pt;height:19.55pt" o:ole="">
            <v:imagedata r:id="rId838" o:title=""/>
          </v:shape>
          <o:OLEObject Type="Embed" ProgID="Equation.DSMT4" ShapeID="_x0000_i1060" DrawAspect="Content" ObjectID="_1745395590" r:id="rId839"/>
        </w:object>
      </w:r>
    </w:p>
    <w:p w:rsidR="00373F56" w:rsidRDefault="00373F56" w:rsidP="00DE3B15">
      <w:pPr>
        <w:jc w:val="both"/>
        <w:rPr>
          <w:noProof/>
          <w:u w:val="single"/>
        </w:rPr>
      </w:pPr>
      <w:r>
        <w:rPr>
          <w:noProof/>
          <w:u w:val="single"/>
        </w:rPr>
        <w:t xml:space="preserve">Δηλαδή : </w:t>
      </w:r>
    </w:p>
    <w:p w:rsidR="00373F56" w:rsidRPr="00B91FBC" w:rsidRDefault="00B60298" w:rsidP="00241683">
      <w:pPr>
        <w:ind w:left="720"/>
        <w:jc w:val="both"/>
        <w:rPr>
          <w:noProof/>
          <w:u w:val="single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6403580</wp:posOffset>
                </wp:positionH>
                <wp:positionV relativeFrom="paragraph">
                  <wp:posOffset>88240</wp:posOffset>
                </wp:positionV>
                <wp:extent cx="83880" cy="167760"/>
                <wp:effectExtent l="38100" t="38100" r="30480" b="4191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838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" o:spid="_x0000_s1026" type="#_x0000_t75" style="position:absolute;margin-left:503.6pt;margin-top:6.15pt;width:8.05pt;height:14.8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">
                <v:imagedata r:id="rId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6235820</wp:posOffset>
                </wp:positionH>
                <wp:positionV relativeFrom="paragraph">
                  <wp:posOffset>295600</wp:posOffset>
                </wp:positionV>
                <wp:extent cx="261720" cy="167040"/>
                <wp:effectExtent l="38100" t="38100" r="5080" b="4254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2617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" o:spid="_x0000_s1026" type="#_x0000_t75" style="position:absolute;margin-left:490.1pt;margin-top:22.3pt;width:22.55pt;height:14.6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">
                <v:imagedata r:id="rId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6105140</wp:posOffset>
                </wp:positionH>
                <wp:positionV relativeFrom="paragraph">
                  <wp:posOffset>337720</wp:posOffset>
                </wp:positionV>
                <wp:extent cx="3240" cy="1800"/>
                <wp:effectExtent l="19050" t="19050" r="15875" b="1778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3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" o:spid="_x0000_s1026" type="#_x0000_t75" style="position:absolute;margin-left:480.2pt;margin-top:26.05pt;width:1.2pt;height:1.4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">
                <v:imagedata r:id="rId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6122780</wp:posOffset>
                </wp:positionH>
                <wp:positionV relativeFrom="paragraph">
                  <wp:posOffset>431320</wp:posOffset>
                </wp:positionV>
                <wp:extent cx="119880" cy="82440"/>
                <wp:effectExtent l="38100" t="38100" r="33020" b="5143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198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" o:spid="_x0000_s1026" type="#_x0000_t75" style="position:absolute;margin-left:481.65pt;margin-top:33.05pt;width:10.65pt;height:8.2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">
                <v:imagedata r:id="rId847" o:title=""/>
              </v:shape>
            </w:pict>
          </mc:Fallback>
        </mc:AlternateContent>
      </w:r>
      <w:r w:rsidR="00373F56">
        <w:rPr>
          <w:noProof/>
        </w:rPr>
        <w:t xml:space="preserve">1. Εκτίμησε την </w:t>
      </w:r>
      <w:r w:rsidR="00373F56" w:rsidRPr="00B91FBC">
        <w:rPr>
          <w:noProof/>
          <w:position w:val="-14"/>
        </w:rPr>
        <w:object w:dxaOrig="580" w:dyaOrig="420">
          <v:shape id="_x0000_i1061" type="#_x0000_t75" style="width:29.55pt;height:20.8pt" o:ole="">
            <v:imagedata r:id="rId848" o:title=""/>
          </v:shape>
          <o:OLEObject Type="Embed" ProgID="Equation.DSMT4" ShapeID="_x0000_i1061" DrawAspect="Content" ObjectID="_1745395591" r:id="rId849"/>
        </w:object>
      </w:r>
      <w:r w:rsidR="00373F56" w:rsidRPr="00B91FBC">
        <w:rPr>
          <w:noProof/>
        </w:rPr>
        <w:t xml:space="preserve"> </w:t>
      </w:r>
      <w:r w:rsidR="00373F56">
        <w:rPr>
          <w:noProof/>
        </w:rPr>
        <w:t>με κάποια μέθοδο και πάρε</w:t>
      </w:r>
      <w:r w:rsidR="00373F56" w:rsidRPr="00B91FBC">
        <w:rPr>
          <w:noProof/>
        </w:rPr>
        <w:t xml:space="preserve"> </w:t>
      </w:r>
      <w:r w:rsidR="00373F56" w:rsidRPr="00B91FBC">
        <w:rPr>
          <w:noProof/>
          <w:position w:val="-14"/>
        </w:rPr>
        <w:object w:dxaOrig="660" w:dyaOrig="420">
          <v:shape id="_x0000_i1062" type="#_x0000_t75" style="width:33.3pt;height:20.8pt" o:ole="">
            <v:imagedata r:id="rId850" o:title=""/>
          </v:shape>
          <o:OLEObject Type="Embed" ProgID="Equation.DSMT4" ShapeID="_x0000_i1062" DrawAspect="Content" ObjectID="_1745395592" r:id="rId851"/>
        </w:object>
      </w:r>
    </w:p>
    <w:p w:rsidR="00373F56" w:rsidRPr="00B91FBC" w:rsidRDefault="00BF1EF2" w:rsidP="00241683">
      <w:pPr>
        <w:ind w:left="720"/>
        <w:jc w:val="both"/>
        <w:rPr>
          <w:noProof/>
          <w:u w:val="single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4916671</wp:posOffset>
                </wp:positionH>
                <wp:positionV relativeFrom="paragraph">
                  <wp:posOffset>332560</wp:posOffset>
                </wp:positionV>
                <wp:extent cx="1440" cy="7560"/>
                <wp:effectExtent l="38100" t="38100" r="36830" b="3111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386.35pt;margin-top:25.4pt;width:1.75pt;height:2.3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">
                <v:imagedata r:id="rId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4903711</wp:posOffset>
                </wp:positionH>
                <wp:positionV relativeFrom="paragraph">
                  <wp:posOffset>396640</wp:posOffset>
                </wp:positionV>
                <wp:extent cx="43920" cy="88560"/>
                <wp:effectExtent l="38100" t="38100" r="32385" b="4508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439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385.5pt;margin-top:30.4pt;width:4.85pt;height:8.6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">
                <v:imagedata r:id="rId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4742071</wp:posOffset>
                </wp:positionH>
                <wp:positionV relativeFrom="paragraph">
                  <wp:posOffset>78760</wp:posOffset>
                </wp:positionV>
                <wp:extent cx="147600" cy="328680"/>
                <wp:effectExtent l="57150" t="38100" r="43180" b="5270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4760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372.3pt;margin-top:5.05pt;width:13.6pt;height:27.8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">
                <v:imagedata r:id="rId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4621111</wp:posOffset>
                </wp:positionH>
                <wp:positionV relativeFrom="paragraph">
                  <wp:posOffset>378640</wp:posOffset>
                </wp:positionV>
                <wp:extent cx="83520" cy="11160"/>
                <wp:effectExtent l="38100" t="38100" r="31115" b="4635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835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363.2pt;margin-top:29.15pt;width:8.05pt;height:2.4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">
                <v:imagedata r:id="rId8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4668271</wp:posOffset>
                </wp:positionH>
                <wp:positionV relativeFrom="paragraph">
                  <wp:posOffset>301600</wp:posOffset>
                </wp:positionV>
                <wp:extent cx="31320" cy="138600"/>
                <wp:effectExtent l="38100" t="38100" r="45085" b="5207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313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366.65pt;margin-top:22.9pt;width:4.3pt;height:12.6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">
                <v:imagedata r:id="rId8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4488271</wp:posOffset>
                </wp:positionH>
                <wp:positionV relativeFrom="paragraph">
                  <wp:posOffset>178120</wp:posOffset>
                </wp:positionV>
                <wp:extent cx="66600" cy="282600"/>
                <wp:effectExtent l="38100" t="38100" r="48260" b="4127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6660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352.65pt;margin-top:13.45pt;width:6.95pt;height:23.7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">
                <v:imagedata r:id="rId8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4281631</wp:posOffset>
                </wp:positionH>
                <wp:positionV relativeFrom="paragraph">
                  <wp:posOffset>204040</wp:posOffset>
                </wp:positionV>
                <wp:extent cx="74880" cy="279720"/>
                <wp:effectExtent l="19050" t="38100" r="40005" b="4445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7488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336.2pt;margin-top:15.15pt;width:7.5pt;height:23.7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">
                <v:imagedata r:id="rId8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4445431</wp:posOffset>
                </wp:positionH>
                <wp:positionV relativeFrom="paragraph">
                  <wp:posOffset>340840</wp:posOffset>
                </wp:positionV>
                <wp:extent cx="22680" cy="20520"/>
                <wp:effectExtent l="38100" t="38100" r="34925" b="3683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22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349.2pt;margin-top:26.15pt;width:3.35pt;height:2.9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">
                <v:imagedata r:id="rId8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4421671</wp:posOffset>
                </wp:positionH>
                <wp:positionV relativeFrom="paragraph">
                  <wp:posOffset>419680</wp:posOffset>
                </wp:positionV>
                <wp:extent cx="52560" cy="74160"/>
                <wp:effectExtent l="38100" t="38100" r="43180" b="4064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525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347.5pt;margin-top:32.05pt;width:5.6pt;height:7.7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">
                <v:imagedata r:id="rId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4320151</wp:posOffset>
                </wp:positionH>
                <wp:positionV relativeFrom="paragraph">
                  <wp:posOffset>275680</wp:posOffset>
                </wp:positionV>
                <wp:extent cx="88200" cy="164880"/>
                <wp:effectExtent l="38100" t="38100" r="45720" b="4508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882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339.3pt;margin-top:20.95pt;width:8.6pt;height:14.6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">
                <v:imagedata r:id="rId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4334911</wp:posOffset>
                </wp:positionH>
                <wp:positionV relativeFrom="paragraph">
                  <wp:posOffset>293680</wp:posOffset>
                </wp:positionV>
                <wp:extent cx="88920" cy="172080"/>
                <wp:effectExtent l="38100" t="38100" r="44450" b="3810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889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340.55pt;margin-top:22.4pt;width:8.75pt;height:15.2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">
                <v:imagedata r:id="rId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4168231</wp:posOffset>
                </wp:positionH>
                <wp:positionV relativeFrom="paragraph">
                  <wp:posOffset>274240</wp:posOffset>
                </wp:positionV>
                <wp:extent cx="71280" cy="418320"/>
                <wp:effectExtent l="38100" t="38100" r="43180" b="3937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71280" cy="41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327.25pt;margin-top:20.65pt;width:7.5pt;height:34.8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">
                <v:imagedata r:id="rId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4012711</wp:posOffset>
                </wp:positionH>
                <wp:positionV relativeFrom="paragraph">
                  <wp:posOffset>379360</wp:posOffset>
                </wp:positionV>
                <wp:extent cx="74160" cy="33840"/>
                <wp:effectExtent l="38100" t="38100" r="40640" b="4254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741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315.4pt;margin-top:29.05pt;width:7.25pt;height:4.2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">
                <v:imagedata r:id="rId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3987511</wp:posOffset>
                </wp:positionH>
                <wp:positionV relativeFrom="paragraph">
                  <wp:posOffset>348760</wp:posOffset>
                </wp:positionV>
                <wp:extent cx="91800" cy="20520"/>
                <wp:effectExtent l="38100" t="38100" r="41910" b="3683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918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313.15pt;margin-top:26.65pt;width:8.9pt;height:3.3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">
                <v:imagedata r:id="rId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3903631</wp:posOffset>
                </wp:positionH>
                <wp:positionV relativeFrom="paragraph">
                  <wp:posOffset>406720</wp:posOffset>
                </wp:positionV>
                <wp:extent cx="9360" cy="1800"/>
                <wp:effectExtent l="38100" t="38100" r="48260" b="3683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9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306.45pt;margin-top:31pt;width:2.4pt;height:2.3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">
                <v:imagedata r:id="rId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3900391</wp:posOffset>
                </wp:positionH>
                <wp:positionV relativeFrom="paragraph">
                  <wp:posOffset>486280</wp:posOffset>
                </wp:positionV>
                <wp:extent cx="42480" cy="66600"/>
                <wp:effectExtent l="38100" t="38100" r="34290" b="4826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424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306.5pt;margin-top:37.7pt;width:4.8pt;height:6.8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">
                <v:imagedata r:id="rId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3689431</wp:posOffset>
                </wp:positionH>
                <wp:positionV relativeFrom="paragraph">
                  <wp:posOffset>373240</wp:posOffset>
                </wp:positionV>
                <wp:extent cx="176760" cy="23400"/>
                <wp:effectExtent l="38100" t="38100" r="33020" b="5334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76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289.65pt;margin-top:28.5pt;width:15.6pt;height:3.6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">
                <v:imagedata r:id="rId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3727591</wp:posOffset>
                </wp:positionH>
                <wp:positionV relativeFrom="paragraph">
                  <wp:posOffset>222400</wp:posOffset>
                </wp:positionV>
                <wp:extent cx="156600" cy="285480"/>
                <wp:effectExtent l="38100" t="38100" r="53340" b="5778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5660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292.45pt;margin-top:16.5pt;width:14.15pt;height:24.5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">
                <v:imagedata r:id="rId887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5717780</wp:posOffset>
                </wp:positionH>
                <wp:positionV relativeFrom="paragraph">
                  <wp:posOffset>-66255</wp:posOffset>
                </wp:positionV>
                <wp:extent cx="383400" cy="270000"/>
                <wp:effectExtent l="38100" t="38100" r="36195" b="5397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38340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" o:spid="_x0000_s1026" type="#_x0000_t75" style="position:absolute;margin-left:449.3pt;margin-top:-6.15pt;width:31.9pt;height:23.0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">
                <v:imagedata r:id="rId889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5540660</wp:posOffset>
                </wp:positionH>
                <wp:positionV relativeFrom="paragraph">
                  <wp:posOffset>73425</wp:posOffset>
                </wp:positionV>
                <wp:extent cx="174240" cy="230040"/>
                <wp:effectExtent l="38100" t="38100" r="35560" b="3683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7424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" o:spid="_x0000_s1026" type="#_x0000_t75" style="position:absolute;margin-left:435.7pt;margin-top:4.9pt;width:14.95pt;height:19.7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">
                <v:imagedata r:id="rId891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5385500</wp:posOffset>
                </wp:positionH>
                <wp:positionV relativeFrom="paragraph">
                  <wp:posOffset>118065</wp:posOffset>
                </wp:positionV>
                <wp:extent cx="116640" cy="220320"/>
                <wp:effectExtent l="38100" t="38100" r="17145" b="4699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166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" o:spid="_x0000_s1026" type="#_x0000_t75" style="position:absolute;margin-left:423.35pt;margin-top:8.45pt;width:10.75pt;height:19.0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">
                <v:imagedata r:id="rId893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5323940</wp:posOffset>
                </wp:positionH>
                <wp:positionV relativeFrom="paragraph">
                  <wp:posOffset>104025</wp:posOffset>
                </wp:positionV>
                <wp:extent cx="24120" cy="181080"/>
                <wp:effectExtent l="38100" t="38100" r="33655" b="2857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241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" o:spid="_x0000_s1026" type="#_x0000_t75" style="position:absolute;margin-left:418.55pt;margin-top:7.65pt;width:3.3pt;height:15.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">
                <v:imagedata r:id="rId895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5265620</wp:posOffset>
                </wp:positionH>
                <wp:positionV relativeFrom="paragraph">
                  <wp:posOffset>166665</wp:posOffset>
                </wp:positionV>
                <wp:extent cx="43920" cy="150480"/>
                <wp:effectExtent l="38100" t="38100" r="32385" b="4064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439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" o:spid="_x0000_s1026" type="#_x0000_t75" style="position:absolute;margin-left:413.9pt;margin-top:12.35pt;width:4.9pt;height:13.4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">
                <v:imagedata r:id="rId897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5219540</wp:posOffset>
                </wp:positionH>
                <wp:positionV relativeFrom="paragraph">
                  <wp:posOffset>416865</wp:posOffset>
                </wp:positionV>
                <wp:extent cx="134640" cy="376920"/>
                <wp:effectExtent l="38100" t="38100" r="36830" b="4254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3464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" o:spid="_x0000_s1026" type="#_x0000_t75" style="position:absolute;margin-left:410.05pt;margin-top:31.9pt;width:12.15pt;height:31.4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">
                <v:imagedata r:id="rId899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648700</wp:posOffset>
                </wp:positionH>
                <wp:positionV relativeFrom="paragraph">
                  <wp:posOffset>527025</wp:posOffset>
                </wp:positionV>
                <wp:extent cx="254520" cy="46440"/>
                <wp:effectExtent l="38100" t="38100" r="50800" b="4889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2545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" o:spid="_x0000_s1026" type="#_x0000_t75" style="position:absolute;margin-left:129.2pt;margin-top:40.5pt;width:21.75pt;height:5.5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">
                <v:imagedata r:id="rId901" o:title=""/>
              </v:shape>
            </w:pict>
          </mc:Fallback>
        </mc:AlternateContent>
      </w:r>
      <w:r w:rsidR="00373F56">
        <w:rPr>
          <w:noProof/>
        </w:rPr>
        <w:t>2.</w:t>
      </w:r>
      <w:r w:rsidR="00241683">
        <w:rPr>
          <w:noProof/>
        </w:rPr>
        <w:t xml:space="preserve"> Σ</w:t>
      </w:r>
      <w:r w:rsidR="00373F56">
        <w:rPr>
          <w:noProof/>
        </w:rPr>
        <w:t xml:space="preserve">χημάτισε τα </w:t>
      </w:r>
      <w:r w:rsidR="00241683" w:rsidRPr="004F348C">
        <w:rPr>
          <w:noProof/>
          <w:position w:val="-24"/>
          <w:highlight w:val="yellow"/>
        </w:rPr>
        <w:object w:dxaOrig="2659" w:dyaOrig="620">
          <v:shape id="_x0000_i1063" type="#_x0000_t75" style="width:132.35pt;height:30.8pt" o:ole="">
            <v:imagedata r:id="rId902" o:title=""/>
          </v:shape>
          <o:OLEObject Type="Embed" ProgID="Equation.DSMT4" ShapeID="_x0000_i1063" DrawAspect="Content" ObjectID="_1745395593" r:id="rId903"/>
        </w:object>
      </w:r>
    </w:p>
    <w:p w:rsidR="00373F56" w:rsidRPr="00B91FBC" w:rsidRDefault="00B60298" w:rsidP="00241683">
      <w:pPr>
        <w:ind w:left="720"/>
        <w:jc w:val="both"/>
        <w:rPr>
          <w:noProof/>
          <w:u w:val="single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877940</wp:posOffset>
                </wp:positionH>
                <wp:positionV relativeFrom="paragraph">
                  <wp:posOffset>57970</wp:posOffset>
                </wp:positionV>
                <wp:extent cx="1708560" cy="394920"/>
                <wp:effectExtent l="38100" t="38100" r="44450" b="4381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70856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" o:spid="_x0000_s1026" type="#_x0000_t75" style="position:absolute;margin-left:68.2pt;margin-top:3.85pt;width:136.4pt;height:32.7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">
                <v:imagedata r:id="rId9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3449780</wp:posOffset>
                </wp:positionH>
                <wp:positionV relativeFrom="paragraph">
                  <wp:posOffset>747730</wp:posOffset>
                </wp:positionV>
                <wp:extent cx="304200" cy="223200"/>
                <wp:effectExtent l="38100" t="38100" r="38735" b="4381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3042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" o:spid="_x0000_s1026" type="#_x0000_t75" style="position:absolute;margin-left:270.9pt;margin-top:58.05pt;width:25.65pt;height:19.1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">
                <v:imagedata r:id="rId9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2946860</wp:posOffset>
                </wp:positionH>
                <wp:positionV relativeFrom="paragraph">
                  <wp:posOffset>837370</wp:posOffset>
                </wp:positionV>
                <wp:extent cx="437400" cy="101520"/>
                <wp:effectExtent l="38100" t="38100" r="20320" b="3238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4374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" o:spid="_x0000_s1026" type="#_x0000_t75" style="position:absolute;margin-left:231.3pt;margin-top:65.2pt;width:35.95pt;height:9.6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">
                <v:imagedata r:id="rId9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670220</wp:posOffset>
                </wp:positionH>
                <wp:positionV relativeFrom="paragraph">
                  <wp:posOffset>790570</wp:posOffset>
                </wp:positionV>
                <wp:extent cx="310680" cy="182160"/>
                <wp:effectExtent l="38100" t="38100" r="51435" b="2794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3106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" o:spid="_x0000_s1026" type="#_x0000_t75" style="position:absolute;margin-left:51.95pt;margin-top:61.4pt;width:26.15pt;height:15.8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">
                <v:imagedata r:id="rId911" o:title=""/>
              </v:shape>
            </w:pict>
          </mc:Fallback>
        </mc:AlternateContent>
      </w:r>
      <w:r w:rsidR="00373F56">
        <w:rPr>
          <w:noProof/>
        </w:rPr>
        <w:t xml:space="preserve">3. Με </w:t>
      </w:r>
      <w:r w:rsidR="00373F56" w:rsidRPr="004F348C">
        <w:rPr>
          <w:noProof/>
          <w:highlight w:val="yellow"/>
          <w:u w:val="single"/>
        </w:rPr>
        <w:t>τοπική πα</w:t>
      </w:r>
      <w:r w:rsidR="00241683" w:rsidRPr="004F348C">
        <w:rPr>
          <w:noProof/>
          <w:highlight w:val="yellow"/>
          <w:u w:val="single"/>
        </w:rPr>
        <w:t>λι</w:t>
      </w:r>
      <w:r w:rsidR="00373F56" w:rsidRPr="004F348C">
        <w:rPr>
          <w:noProof/>
          <w:highlight w:val="yellow"/>
          <w:u w:val="single"/>
        </w:rPr>
        <w:t xml:space="preserve">νδρόμηση </w:t>
      </w:r>
      <w:r w:rsidR="00373F56" w:rsidRPr="004F348C">
        <w:rPr>
          <w:noProof/>
          <w:highlight w:val="yellow"/>
        </w:rPr>
        <w:t>(όπως στον υπολογισμό των</w:t>
      </w:r>
      <w:r w:rsidR="00373F56" w:rsidRPr="004F348C">
        <w:rPr>
          <w:noProof/>
          <w:position w:val="-14"/>
          <w:highlight w:val="yellow"/>
        </w:rPr>
        <w:object w:dxaOrig="660" w:dyaOrig="420">
          <v:shape id="_x0000_i1064" type="#_x0000_t75" style="width:33.3pt;height:20.8pt" o:ole="">
            <v:imagedata r:id="rId912" o:title=""/>
          </v:shape>
          <o:OLEObject Type="Embed" ProgID="Equation.DSMT4" ShapeID="_x0000_i1064" DrawAspect="Content" ObjectID="_1745395594" r:id="rId913"/>
        </w:object>
      </w:r>
      <w:r w:rsidR="00373F56" w:rsidRPr="004F348C">
        <w:rPr>
          <w:noProof/>
          <w:highlight w:val="yellow"/>
        </w:rPr>
        <w:t xml:space="preserve">) των </w:t>
      </w:r>
      <w:r w:rsidR="00241683" w:rsidRPr="004F348C">
        <w:rPr>
          <w:noProof/>
          <w:position w:val="-12"/>
          <w:highlight w:val="yellow"/>
          <w:lang w:val="en-US"/>
        </w:rPr>
        <w:object w:dxaOrig="300" w:dyaOrig="380">
          <v:shape id="_x0000_i1065" type="#_x0000_t75" style="width:15pt;height:19.55pt" o:ole="">
            <v:imagedata r:id="rId914" o:title=""/>
          </v:shape>
          <o:OLEObject Type="Embed" ProgID="Equation.DSMT4" ShapeID="_x0000_i1065" DrawAspect="Content" ObjectID="_1745395595" r:id="rId915"/>
        </w:object>
      </w:r>
      <w:r w:rsidR="00373F56" w:rsidRPr="004F348C">
        <w:rPr>
          <w:noProof/>
          <w:highlight w:val="yellow"/>
        </w:rPr>
        <w:t xml:space="preserve"> έναντι των </w:t>
      </w:r>
      <w:r w:rsidR="00373F56" w:rsidRPr="004F348C">
        <w:rPr>
          <w:noProof/>
          <w:position w:val="-12"/>
          <w:highlight w:val="yellow"/>
          <w:lang w:val="en-US"/>
        </w:rPr>
        <w:object w:dxaOrig="260" w:dyaOrig="380">
          <v:shape id="_x0000_i1066" type="#_x0000_t75" style="width:13.3pt;height:19.55pt" o:ole="">
            <v:imagedata r:id="rId916" o:title=""/>
          </v:shape>
          <o:OLEObject Type="Embed" ProgID="Equation.DSMT4" ShapeID="_x0000_i1066" DrawAspect="Content" ObjectID="_1745395596" r:id="rId917"/>
        </w:object>
      </w:r>
      <w:r w:rsidR="00373F56">
        <w:rPr>
          <w:noProof/>
        </w:rPr>
        <w:t xml:space="preserve"> πάρε εκτιμήτρια </w:t>
      </w:r>
      <w:r w:rsidR="00373F56" w:rsidRPr="004F348C">
        <w:rPr>
          <w:noProof/>
          <w:position w:val="-14"/>
          <w:highlight w:val="lightGray"/>
        </w:rPr>
        <w:object w:dxaOrig="600" w:dyaOrig="420">
          <v:shape id="_x0000_i1067" type="#_x0000_t75" style="width:29.95pt;height:20.8pt" o:ole="">
            <v:imagedata r:id="rId918" o:title=""/>
          </v:shape>
          <o:OLEObject Type="Embed" ProgID="Equation.DSMT4" ShapeID="_x0000_i1067" DrawAspect="Content" ObjectID="_1745395597" r:id="rId919"/>
        </w:object>
      </w:r>
      <w:r w:rsidR="00373F56" w:rsidRPr="004F348C">
        <w:rPr>
          <w:noProof/>
          <w:highlight w:val="lightGray"/>
        </w:rPr>
        <w:t xml:space="preserve"> του </w:t>
      </w:r>
      <w:r w:rsidR="00373F56" w:rsidRPr="004F348C">
        <w:rPr>
          <w:noProof/>
          <w:position w:val="-18"/>
          <w:highlight w:val="lightGray"/>
          <w:lang w:val="en-US"/>
        </w:rPr>
        <w:object w:dxaOrig="1359" w:dyaOrig="499">
          <v:shape id="_x0000_i1068" type="#_x0000_t75" style="width:67.4pt;height:24.95pt" o:ole="">
            <v:imagedata r:id="rId920" o:title=""/>
          </v:shape>
          <o:OLEObject Type="Embed" ProgID="Equation.DSMT4" ShapeID="_x0000_i1068" DrawAspect="Content" ObjectID="_1745395598" r:id="rId921"/>
        </w:object>
      </w:r>
    </w:p>
    <w:p w:rsidR="00373F56" w:rsidRPr="008873AB" w:rsidRDefault="00BF1EF2" w:rsidP="00241683">
      <w:pPr>
        <w:ind w:left="720"/>
        <w:jc w:val="both"/>
        <w:rPr>
          <w:noProof/>
          <w:u w:val="single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3757111</wp:posOffset>
                </wp:positionH>
                <wp:positionV relativeFrom="paragraph">
                  <wp:posOffset>28310</wp:posOffset>
                </wp:positionV>
                <wp:extent cx="89280" cy="316080"/>
                <wp:effectExtent l="38100" t="38100" r="44450" b="4635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8928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295.15pt;margin-top:1.45pt;width:8.75pt;height:26.6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">
                <v:imagedata r:id="rId9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3577111</wp:posOffset>
                </wp:positionH>
                <wp:positionV relativeFrom="paragraph">
                  <wp:posOffset>26510</wp:posOffset>
                </wp:positionV>
                <wp:extent cx="43560" cy="215280"/>
                <wp:effectExtent l="38100" t="38100" r="33020" b="3238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4356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280.75pt;margin-top:1.3pt;width:5.05pt;height:18.5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">
                <v:imagedata r:id="rId9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3672511</wp:posOffset>
                </wp:positionH>
                <wp:positionV relativeFrom="paragraph">
                  <wp:posOffset>64310</wp:posOffset>
                </wp:positionV>
                <wp:extent cx="60120" cy="179280"/>
                <wp:effectExtent l="38100" t="38100" r="35560" b="3048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601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288.3pt;margin-top:4.45pt;width:6.25pt;height:15.6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">
                <v:imagedata r:id="rId9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3638671</wp:posOffset>
                </wp:positionH>
                <wp:positionV relativeFrom="paragraph">
                  <wp:posOffset>77630</wp:posOffset>
                </wp:positionV>
                <wp:extent cx="105120" cy="125280"/>
                <wp:effectExtent l="57150" t="38100" r="47625" b="4635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051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285.45pt;margin-top:5.15pt;width:10.3pt;height:11.7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">
                <v:imagedata r:id="rId9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3367231</wp:posOffset>
                </wp:positionH>
                <wp:positionV relativeFrom="paragraph">
                  <wp:posOffset>38030</wp:posOffset>
                </wp:positionV>
                <wp:extent cx="156960" cy="360000"/>
                <wp:effectExtent l="38100" t="38100" r="52705" b="5969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5696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264.15pt;margin-top:2.05pt;width:14.35pt;height:30.5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">
                <v:imagedata r:id="rId931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4084100</wp:posOffset>
                </wp:positionH>
                <wp:positionV relativeFrom="paragraph">
                  <wp:posOffset>516220</wp:posOffset>
                </wp:positionV>
                <wp:extent cx="360" cy="360"/>
                <wp:effectExtent l="0" t="0" r="0" b="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" o:spid="_x0000_s1026" type="#_x0000_t75" style="position:absolute;margin-left:320.6pt;margin-top:39.65pt;width:2.05pt;height:2.0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">
                <v:imagedata r:id="rId184" o:title=""/>
              </v:shape>
            </w:pict>
          </mc:Fallback>
        </mc:AlternateContent>
      </w:r>
      <w:r w:rsidR="00B6029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1763180</wp:posOffset>
                </wp:positionH>
                <wp:positionV relativeFrom="paragraph">
                  <wp:posOffset>506860</wp:posOffset>
                </wp:positionV>
                <wp:extent cx="403200" cy="65520"/>
                <wp:effectExtent l="38100" t="38100" r="35560" b="4889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4032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" o:spid="_x0000_s1026" type="#_x0000_t75" style="position:absolute;margin-left:138.05pt;margin-top:39pt;width:33.55pt;height:7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">
                <v:imagedata r:id="rId934" o:title=""/>
              </v:shape>
            </w:pict>
          </mc:Fallback>
        </mc:AlternateContent>
      </w:r>
      <w:r w:rsidR="00373F56">
        <w:rPr>
          <w:noProof/>
        </w:rPr>
        <w:t>4.</w:t>
      </w:r>
      <w:r w:rsidR="00241683">
        <w:rPr>
          <w:noProof/>
        </w:rPr>
        <w:t xml:space="preserve"> Θ</w:t>
      </w:r>
      <w:r w:rsidR="00373F56">
        <w:rPr>
          <w:noProof/>
        </w:rPr>
        <w:t xml:space="preserve">έσε </w:t>
      </w:r>
      <w:r w:rsidR="00373F56" w:rsidRPr="004F348C">
        <w:rPr>
          <w:noProof/>
          <w:position w:val="-16"/>
          <w:highlight w:val="yellow"/>
        </w:rPr>
        <w:object w:dxaOrig="2220" w:dyaOrig="460">
          <v:shape id="_x0000_i1069" type="#_x0000_t75" style="width:110.7pt;height:23.3pt" o:ole="">
            <v:imagedata r:id="rId935" o:title=""/>
          </v:shape>
          <o:OLEObject Type="Embed" ProgID="Equation.DSMT4" ShapeID="_x0000_i1069" DrawAspect="Content" ObjectID="_1745395599" r:id="rId936"/>
        </w:object>
      </w:r>
    </w:p>
    <w:p w:rsidR="004F348C" w:rsidRDefault="00BF1EF2">
      <w:pPr>
        <w:spacing w:before="0" w:line="240" w:lineRule="auto"/>
        <w:rPr>
          <w:b/>
          <w:noProof/>
          <w:u w:val="single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5808391</wp:posOffset>
                </wp:positionH>
                <wp:positionV relativeFrom="paragraph">
                  <wp:posOffset>31805</wp:posOffset>
                </wp:positionV>
                <wp:extent cx="78480" cy="59400"/>
                <wp:effectExtent l="38100" t="38100" r="55245" b="5524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784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456.35pt;margin-top:1.5pt;width:8.2pt;height:6.7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">
                <v:imagedata r:id="rId938" o:title=""/>
              </v:shape>
            </w:pict>
          </mc:Fallback>
        </mc:AlternateContent>
      </w:r>
      <w:r w:rsidR="00B60298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914300</wp:posOffset>
                </wp:positionH>
                <wp:positionV relativeFrom="paragraph">
                  <wp:posOffset>-45505</wp:posOffset>
                </wp:positionV>
                <wp:extent cx="590760" cy="108720"/>
                <wp:effectExtent l="38100" t="38100" r="19050" b="4381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5907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" o:spid="_x0000_s1026" type="#_x0000_t75" style="position:absolute;margin-left:71.15pt;margin-top:-4.5pt;width:48.35pt;height:10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">
                <v:imagedata r:id="rId940" o:title=""/>
              </v:shape>
            </w:pict>
          </mc:Fallback>
        </mc:AlternateContent>
      </w:r>
      <w:r w:rsidR="004F348C">
        <w:rPr>
          <w:b/>
          <w:noProof/>
          <w:u w:val="single"/>
        </w:rPr>
        <w:br w:type="page"/>
      </w:r>
    </w:p>
    <w:p w:rsidR="00373F56" w:rsidRDefault="00373F56" w:rsidP="00DE3B15">
      <w:pPr>
        <w:jc w:val="both"/>
        <w:rPr>
          <w:noProof/>
        </w:rPr>
      </w:pPr>
      <w:r w:rsidRPr="00241683">
        <w:rPr>
          <w:b/>
          <w:noProof/>
          <w:u w:val="single"/>
        </w:rPr>
        <w:lastRenderedPageBreak/>
        <w:t>Παράδειγμα:</w:t>
      </w:r>
      <w:r w:rsidRPr="00071214">
        <w:rPr>
          <w:noProof/>
        </w:rPr>
        <w:t xml:space="preserve"> </w:t>
      </w:r>
      <w:r>
        <w:rPr>
          <w:noProof/>
          <w:lang w:val="en-US"/>
        </w:rPr>
        <w:t>figure</w:t>
      </w:r>
      <w:r w:rsidR="00241683">
        <w:rPr>
          <w:noProof/>
        </w:rPr>
        <w:t xml:space="preserve"> </w:t>
      </w:r>
      <w:r w:rsidRPr="00071214">
        <w:rPr>
          <w:noProof/>
        </w:rPr>
        <w:t xml:space="preserve">5.9 </w:t>
      </w:r>
      <w:r>
        <w:rPr>
          <w:noProof/>
          <w:lang w:val="en-US"/>
        </w:rPr>
        <w:t>Wassermann</w:t>
      </w:r>
    </w:p>
    <w:p w:rsidR="00373F56" w:rsidRDefault="00B60298" w:rsidP="00DE3B15">
      <w:pPr>
        <w:jc w:val="both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2301380</wp:posOffset>
                </wp:positionH>
                <wp:positionV relativeFrom="paragraph">
                  <wp:posOffset>1917245</wp:posOffset>
                </wp:positionV>
                <wp:extent cx="25560" cy="37800"/>
                <wp:effectExtent l="38100" t="38100" r="31750" b="3873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255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180.65pt;margin-top:150.4pt;width:3.2pt;height:4.2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">
                <v:imagedata r:id="rId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1956140</wp:posOffset>
                </wp:positionH>
                <wp:positionV relativeFrom="paragraph">
                  <wp:posOffset>1869365</wp:posOffset>
                </wp:positionV>
                <wp:extent cx="19440" cy="76320"/>
                <wp:effectExtent l="38100" t="38100" r="38100" b="3810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194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" o:spid="_x0000_s1026" type="#_x0000_t75" style="position:absolute;margin-left:153.55pt;margin-top:146.7pt;width:2.75pt;height:7.1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">
                <v:imagedata r:id="rId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1694060</wp:posOffset>
                </wp:positionH>
                <wp:positionV relativeFrom="paragraph">
                  <wp:posOffset>1979165</wp:posOffset>
                </wp:positionV>
                <wp:extent cx="2880" cy="41760"/>
                <wp:effectExtent l="38100" t="38100" r="35560" b="3492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28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" o:spid="_x0000_s1026" type="#_x0000_t75" style="position:absolute;margin-left:132.6pt;margin-top:155.2pt;width:1.75pt;height:4.6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">
                <v:imagedata r:id="rId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4742180</wp:posOffset>
                </wp:positionH>
                <wp:positionV relativeFrom="paragraph">
                  <wp:posOffset>885845</wp:posOffset>
                </wp:positionV>
                <wp:extent cx="9360" cy="121680"/>
                <wp:effectExtent l="38100" t="38100" r="29210" b="3111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9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372.6pt;margin-top:69.1pt;width:2.4pt;height:11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">
                <v:imagedata r:id="rId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4463540</wp:posOffset>
                </wp:positionH>
                <wp:positionV relativeFrom="paragraph">
                  <wp:posOffset>1033085</wp:posOffset>
                </wp:positionV>
                <wp:extent cx="10080" cy="114840"/>
                <wp:effectExtent l="38100" t="38100" r="28575" b="3810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100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350.75pt;margin-top:80.75pt;width:2.3pt;height:10.3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">
                <v:imagedata r:id="rId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4327460</wp:posOffset>
                </wp:positionH>
                <wp:positionV relativeFrom="paragraph">
                  <wp:posOffset>1115525</wp:posOffset>
                </wp:positionV>
                <wp:extent cx="3240" cy="108000"/>
                <wp:effectExtent l="38100" t="38100" r="34925" b="2540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32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340.05pt;margin-top:87.25pt;width:1.65pt;height:9.8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">
                <v:imagedata r:id="rId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906980</wp:posOffset>
                </wp:positionH>
                <wp:positionV relativeFrom="paragraph">
                  <wp:posOffset>1307405</wp:posOffset>
                </wp:positionV>
                <wp:extent cx="25920" cy="155880"/>
                <wp:effectExtent l="38100" t="38100" r="31750" b="3492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259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" o:spid="_x0000_s1026" type="#_x0000_t75" style="position:absolute;margin-left:307.1pt;margin-top:102.1pt;width:3.45pt;height:13.9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">
                <v:imagedata r:id="rId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889260</wp:posOffset>
                </wp:positionH>
                <wp:positionV relativeFrom="paragraph">
                  <wp:posOffset>312005</wp:posOffset>
                </wp:positionV>
                <wp:extent cx="125280" cy="652680"/>
                <wp:effectExtent l="38100" t="38100" r="46355" b="3365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125280" cy="65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226.7pt;margin-top:23.95pt;width:11.5pt;height:52.9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">
                <v:imagedata r:id="rId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428180</wp:posOffset>
                </wp:positionH>
                <wp:positionV relativeFrom="paragraph">
                  <wp:posOffset>420725</wp:posOffset>
                </wp:positionV>
                <wp:extent cx="61200" cy="193680"/>
                <wp:effectExtent l="38100" t="38100" r="34290" b="5397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612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" o:spid="_x0000_s1026" type="#_x0000_t75" style="position:absolute;margin-left:269.3pt;margin-top:32.4pt;width:6.35pt;height:17.0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">
                <v:imagedata r:id="rId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3302900</wp:posOffset>
                </wp:positionH>
                <wp:positionV relativeFrom="paragraph">
                  <wp:posOffset>483005</wp:posOffset>
                </wp:positionV>
                <wp:extent cx="26640" cy="266760"/>
                <wp:effectExtent l="19050" t="38100" r="31115" b="3810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266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259.3pt;margin-top:37.45pt;width:3.7pt;height:22.3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">
                <v:imagedata r:id="rId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382100</wp:posOffset>
                </wp:positionH>
                <wp:positionV relativeFrom="paragraph">
                  <wp:posOffset>528725</wp:posOffset>
                </wp:positionV>
                <wp:extent cx="41040" cy="123480"/>
                <wp:effectExtent l="38100" t="38100" r="35560" b="2921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410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" o:spid="_x0000_s1026" type="#_x0000_t75" style="position:absolute;margin-left:265.55pt;margin-top:41pt;width:4.7pt;height:11.1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">
                <v:imagedata r:id="rId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334220</wp:posOffset>
                </wp:positionH>
                <wp:positionV relativeFrom="paragraph">
                  <wp:posOffset>524405</wp:posOffset>
                </wp:positionV>
                <wp:extent cx="87840" cy="112680"/>
                <wp:effectExtent l="38100" t="38100" r="45720" b="4000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878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261.9pt;margin-top:40.65pt;width:8.4pt;height:10.3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">
                <v:imagedata r:id="rId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3116780</wp:posOffset>
                </wp:positionH>
                <wp:positionV relativeFrom="paragraph">
                  <wp:posOffset>375365</wp:posOffset>
                </wp:positionV>
                <wp:extent cx="161280" cy="74520"/>
                <wp:effectExtent l="38100" t="38100" r="10795" b="5905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1612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244.5pt;margin-top:28.45pt;width:14.45pt;height:8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">
                <v:imagedata r:id="rId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3015980</wp:posOffset>
                </wp:positionH>
                <wp:positionV relativeFrom="paragraph">
                  <wp:posOffset>495245</wp:posOffset>
                </wp:positionV>
                <wp:extent cx="129960" cy="256680"/>
                <wp:effectExtent l="57150" t="38100" r="41910" b="4826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12996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236.45pt;margin-top:38.1pt;width:12.25pt;height:22.1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">
                <v:imagedata r:id="rId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2540420</wp:posOffset>
                </wp:positionH>
                <wp:positionV relativeFrom="paragraph">
                  <wp:posOffset>515765</wp:posOffset>
                </wp:positionV>
                <wp:extent cx="334080" cy="327600"/>
                <wp:effectExtent l="57150" t="38100" r="46990" b="5397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33408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199pt;margin-top:39.55pt;width:28.25pt;height:27.9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">
                <v:imagedata r:id="rId9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2713580</wp:posOffset>
                </wp:positionH>
                <wp:positionV relativeFrom="paragraph">
                  <wp:posOffset>880805</wp:posOffset>
                </wp:positionV>
                <wp:extent cx="1050840" cy="523080"/>
                <wp:effectExtent l="38100" t="38100" r="35560" b="4889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1050840" cy="52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212.7pt;margin-top:68.3pt;width:84.45pt;height:43.1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">
                <v:imagedata r:id="rId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4805900</wp:posOffset>
                </wp:positionH>
                <wp:positionV relativeFrom="paragraph">
                  <wp:posOffset>802325</wp:posOffset>
                </wp:positionV>
                <wp:extent cx="61200" cy="12600"/>
                <wp:effectExtent l="38100" t="38100" r="34290" b="2603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61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377.95pt;margin-top:62.25pt;width:6.2pt;height:2.4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">
                <v:imagedata r:id="rId9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4100300</wp:posOffset>
                </wp:positionH>
                <wp:positionV relativeFrom="paragraph">
                  <wp:posOffset>835085</wp:posOffset>
                </wp:positionV>
                <wp:extent cx="655200" cy="380160"/>
                <wp:effectExtent l="38100" t="38100" r="31115" b="3937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65520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322.3pt;margin-top:65.1pt;width:52.85pt;height:31.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">
                <v:imagedata r:id="rId9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3865580</wp:posOffset>
                </wp:positionH>
                <wp:positionV relativeFrom="paragraph">
                  <wp:posOffset>1289405</wp:posOffset>
                </wp:positionV>
                <wp:extent cx="125640" cy="66240"/>
                <wp:effectExtent l="38100" t="38100" r="27305" b="2921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1256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303.85pt;margin-top:100.85pt;width:11.15pt;height:6.4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">
                <v:imagedata r:id="rId9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3646340</wp:posOffset>
                </wp:positionH>
                <wp:positionV relativeFrom="paragraph">
                  <wp:posOffset>1375445</wp:posOffset>
                </wp:positionV>
                <wp:extent cx="201960" cy="112320"/>
                <wp:effectExtent l="38100" t="38100" r="26670" b="4064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2019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286.6pt;margin-top:107.55pt;width:17.2pt;height:10.2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">
                <v:imagedata r:id="rId9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3443300</wp:posOffset>
                </wp:positionH>
                <wp:positionV relativeFrom="paragraph">
                  <wp:posOffset>1518365</wp:posOffset>
                </wp:positionV>
                <wp:extent cx="130680" cy="82080"/>
                <wp:effectExtent l="38100" t="38100" r="41275" b="3238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1306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270.6pt;margin-top:118.8pt;width:11.7pt;height:7.8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">
                <v:imagedata r:id="rId9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3305420</wp:posOffset>
                </wp:positionH>
                <wp:positionV relativeFrom="paragraph">
                  <wp:posOffset>1631765</wp:posOffset>
                </wp:positionV>
                <wp:extent cx="76680" cy="58320"/>
                <wp:effectExtent l="38100" t="38100" r="38100" b="3746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766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259.5pt;margin-top:127.7pt;width:7.65pt;height:6.2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">
                <v:imagedata r:id="rId9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3019580</wp:posOffset>
                </wp:positionH>
                <wp:positionV relativeFrom="paragraph">
                  <wp:posOffset>1781165</wp:posOffset>
                </wp:positionV>
                <wp:extent cx="84600" cy="56520"/>
                <wp:effectExtent l="38100" t="38100" r="29845" b="3873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846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237.15pt;margin-top:139.55pt;width:7.95pt;height:5.8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">
                <v:imagedata r:id="rId9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2942180</wp:posOffset>
                </wp:positionH>
                <wp:positionV relativeFrom="paragraph">
                  <wp:posOffset>1794485</wp:posOffset>
                </wp:positionV>
                <wp:extent cx="95760" cy="41760"/>
                <wp:effectExtent l="38100" t="38100" r="38100" b="3492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957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231.1pt;margin-top:140.45pt;width:8.95pt;height:4.9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">
                <v:imagedata r:id="rId9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598020</wp:posOffset>
                </wp:positionH>
                <wp:positionV relativeFrom="paragraph">
                  <wp:posOffset>1906085</wp:posOffset>
                </wp:positionV>
                <wp:extent cx="148320" cy="27720"/>
                <wp:effectExtent l="19050" t="38100" r="23495" b="2984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148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204.05pt;margin-top:149.6pt;width:12.8pt;height:3.4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">
                <v:imagedata r:id="rId9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2397500</wp:posOffset>
                </wp:positionH>
                <wp:positionV relativeFrom="paragraph">
                  <wp:posOffset>1840205</wp:posOffset>
                </wp:positionV>
                <wp:extent cx="98640" cy="62280"/>
                <wp:effectExtent l="38100" t="38100" r="34925" b="3302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986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188.25pt;margin-top:144.35pt;width:9pt;height:6.1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">
                <v:imagedata r:id="rId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2137580</wp:posOffset>
                </wp:positionH>
                <wp:positionV relativeFrom="paragraph">
                  <wp:posOffset>1784765</wp:posOffset>
                </wp:positionV>
                <wp:extent cx="133920" cy="50040"/>
                <wp:effectExtent l="38100" t="38100" r="38100" b="2667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1339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167.7pt;margin-top:139.95pt;width:11.95pt;height:5.3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">
                <v:imagedata r:id="rId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1809620</wp:posOffset>
                </wp:positionH>
                <wp:positionV relativeFrom="paragraph">
                  <wp:posOffset>1844885</wp:posOffset>
                </wp:positionV>
                <wp:extent cx="136800" cy="43560"/>
                <wp:effectExtent l="38100" t="38100" r="34925" b="3302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1368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141.95pt;margin-top:144.5pt;width:12.1pt;height:4.9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">
                <v:imagedata r:id="rId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1638620</wp:posOffset>
                </wp:positionH>
                <wp:positionV relativeFrom="paragraph">
                  <wp:posOffset>1874765</wp:posOffset>
                </wp:positionV>
                <wp:extent cx="149760" cy="58320"/>
                <wp:effectExtent l="38100" t="38100" r="41275" b="3746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1497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128.1pt;margin-top:146.75pt;width:13.65pt;height:6.4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">
                <v:imagedata r:id="rId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1367540</wp:posOffset>
                </wp:positionH>
                <wp:positionV relativeFrom="paragraph">
                  <wp:posOffset>1998605</wp:posOffset>
                </wp:positionV>
                <wp:extent cx="133200" cy="80280"/>
                <wp:effectExtent l="38100" t="38100" r="38735" b="3429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1332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107.1pt;margin-top:156.5pt;width:11.95pt;height:7.9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">
                <v:imagedata r:id="rId1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5111180</wp:posOffset>
                </wp:positionH>
                <wp:positionV relativeFrom="paragraph">
                  <wp:posOffset>673445</wp:posOffset>
                </wp:positionV>
                <wp:extent cx="1173960" cy="447840"/>
                <wp:effectExtent l="38100" t="38100" r="26670" b="4762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117396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401.55pt;margin-top:51.95pt;width:94.55pt;height:37.3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">
                <v:imagedata r:id="rId1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6099380</wp:posOffset>
                </wp:positionH>
                <wp:positionV relativeFrom="paragraph">
                  <wp:posOffset>1185365</wp:posOffset>
                </wp:positionV>
                <wp:extent cx="146520" cy="352800"/>
                <wp:effectExtent l="38100" t="38100" r="44450" b="4762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4652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479.55pt;margin-top:92.65pt;width:13.25pt;height:29.3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">
                <v:imagedata r:id="rId1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5714900</wp:posOffset>
                </wp:positionH>
                <wp:positionV relativeFrom="paragraph">
                  <wp:posOffset>1254125</wp:posOffset>
                </wp:positionV>
                <wp:extent cx="29520" cy="337680"/>
                <wp:effectExtent l="38100" t="38100" r="27940" b="2476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2952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449.3pt;margin-top:98.2pt;width:3.6pt;height:27.8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">
                <v:imagedata r:id="rId1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6131780</wp:posOffset>
                </wp:positionH>
                <wp:positionV relativeFrom="paragraph">
                  <wp:posOffset>1290485</wp:posOffset>
                </wp:positionV>
                <wp:extent cx="44640" cy="186840"/>
                <wp:effectExtent l="38100" t="38100" r="31750" b="4191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446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482.15pt;margin-top:100.75pt;width:5.05pt;height:16.2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">
                <v:imagedata r:id="rId1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5891660</wp:posOffset>
                </wp:positionH>
                <wp:positionV relativeFrom="paragraph">
                  <wp:posOffset>1320725</wp:posOffset>
                </wp:positionV>
                <wp:extent cx="13680" cy="228600"/>
                <wp:effectExtent l="38100" t="19050" r="24765" b="1905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1368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463.25pt;margin-top:103.45pt;width:2.3pt;height:19.1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">
                <v:imagedata r:id="rId1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6120260</wp:posOffset>
                </wp:positionH>
                <wp:positionV relativeFrom="paragraph">
                  <wp:posOffset>1378685</wp:posOffset>
                </wp:positionV>
                <wp:extent cx="24840" cy="27360"/>
                <wp:effectExtent l="38100" t="38100" r="32385" b="2984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248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481.1pt;margin-top:107.75pt;width:3.25pt;height:3.4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">
                <v:imagedata r:id="rId1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6075620</wp:posOffset>
                </wp:positionH>
                <wp:positionV relativeFrom="paragraph">
                  <wp:posOffset>1422965</wp:posOffset>
                </wp:positionV>
                <wp:extent cx="38160" cy="58320"/>
                <wp:effectExtent l="19050" t="38100" r="19050" b="3746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381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" o:spid="_x0000_s1026" type="#_x0000_t75" style="position:absolute;margin-left:477.9pt;margin-top:111.55pt;width:3.95pt;height:5.8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">
                <v:imagedata r:id="rId1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983460</wp:posOffset>
                </wp:positionH>
                <wp:positionV relativeFrom="paragraph">
                  <wp:posOffset>1360685</wp:posOffset>
                </wp:positionV>
                <wp:extent cx="37440" cy="91080"/>
                <wp:effectExtent l="38100" t="38100" r="39370" b="4254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374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470.35pt;margin-top:106.4pt;width:4.6pt;height:8.7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">
                <v:imagedata r:id="rId1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915780</wp:posOffset>
                </wp:positionH>
                <wp:positionV relativeFrom="paragraph">
                  <wp:posOffset>1352765</wp:posOffset>
                </wp:positionV>
                <wp:extent cx="116640" cy="93960"/>
                <wp:effectExtent l="38100" t="38100" r="36195" b="4000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16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465.2pt;margin-top:105.75pt;width:10.65pt;height:9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">
                <v:imagedata r:id="rId1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837660</wp:posOffset>
                </wp:positionH>
                <wp:positionV relativeFrom="paragraph">
                  <wp:posOffset>1248365</wp:posOffset>
                </wp:positionV>
                <wp:extent cx="47160" cy="126360"/>
                <wp:effectExtent l="57150" t="38100" r="48260" b="4572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471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458.7pt;margin-top:97.25pt;width:5.65pt;height:11.8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">
                <v:imagedata r:id="rId1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714540</wp:posOffset>
                </wp:positionH>
                <wp:positionV relativeFrom="paragraph">
                  <wp:posOffset>1326125</wp:posOffset>
                </wp:positionV>
                <wp:extent cx="109440" cy="198720"/>
                <wp:effectExtent l="57150" t="38100" r="62230" b="4953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1094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448.9pt;margin-top:103.5pt;width:10.7pt;height:17.5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">
                <v:imagedata r:id="rId1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268140</wp:posOffset>
                </wp:positionH>
                <wp:positionV relativeFrom="paragraph">
                  <wp:posOffset>1193285</wp:posOffset>
                </wp:positionV>
                <wp:extent cx="315720" cy="495360"/>
                <wp:effectExtent l="38100" t="38100" r="46355" b="5715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315720" cy="49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413.9pt;margin-top:92.95pt;width:26.6pt;height:40.9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">
                <v:imagedata r:id="rId1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4542740</wp:posOffset>
                </wp:positionH>
                <wp:positionV relativeFrom="paragraph">
                  <wp:posOffset>1173485</wp:posOffset>
                </wp:positionV>
                <wp:extent cx="471960" cy="176040"/>
                <wp:effectExtent l="38100" t="38100" r="42545" b="5270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4719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356.8pt;margin-top:91.5pt;width:38.9pt;height:15.6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">
                <v:imagedata r:id="rId1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4257620</wp:posOffset>
                </wp:positionH>
                <wp:positionV relativeFrom="paragraph">
                  <wp:posOffset>2146205</wp:posOffset>
                </wp:positionV>
                <wp:extent cx="11160" cy="3960"/>
                <wp:effectExtent l="38100" t="38100" r="46355" b="3429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11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334.4pt;margin-top:168.2pt;width:2.65pt;height:1.9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">
                <v:imagedata r:id="rId1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4237100</wp:posOffset>
                </wp:positionH>
                <wp:positionV relativeFrom="paragraph">
                  <wp:posOffset>2200565</wp:posOffset>
                </wp:positionV>
                <wp:extent cx="82080" cy="63720"/>
                <wp:effectExtent l="38100" t="38100" r="51435" b="5080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820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332.7pt;margin-top:172.35pt;width:8.3pt;height:6.9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">
                <v:imagedata r:id="rId1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079420</wp:posOffset>
                </wp:positionH>
                <wp:positionV relativeFrom="paragraph">
                  <wp:posOffset>2159885</wp:posOffset>
                </wp:positionV>
                <wp:extent cx="92880" cy="30960"/>
                <wp:effectExtent l="38100" t="38100" r="40640" b="4572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928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320.4pt;margin-top:169.25pt;width:8.9pt;height:4.1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">
                <v:imagedata r:id="rId1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4080860</wp:posOffset>
                </wp:positionH>
                <wp:positionV relativeFrom="paragraph">
                  <wp:posOffset>2033165</wp:posOffset>
                </wp:positionV>
                <wp:extent cx="162000" cy="232920"/>
                <wp:effectExtent l="38100" t="38100" r="28575" b="5334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16200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" o:spid="_x0000_s1026" type="#_x0000_t75" style="position:absolute;margin-left:320.3pt;margin-top:159pt;width:14.6pt;height:20.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">
                <v:imagedata r:id="rId1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3927860</wp:posOffset>
                </wp:positionH>
                <wp:positionV relativeFrom="paragraph">
                  <wp:posOffset>1912925</wp:posOffset>
                </wp:positionV>
                <wp:extent cx="59760" cy="9720"/>
                <wp:effectExtent l="38100" t="38100" r="35560" b="4762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59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" o:spid="_x0000_s1026" type="#_x0000_t75" style="position:absolute;margin-left:308.6pt;margin-top:149.7pt;width:6.25pt;height:2.4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">
                <v:imagedata r:id="rId1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3906620</wp:posOffset>
                </wp:positionH>
                <wp:positionV relativeFrom="paragraph">
                  <wp:posOffset>1925885</wp:posOffset>
                </wp:positionV>
                <wp:extent cx="28440" cy="20880"/>
                <wp:effectExtent l="38100" t="38100" r="29210" b="3683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284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" o:spid="_x0000_s1026" type="#_x0000_t75" style="position:absolute;margin-left:306.95pt;margin-top:150.8pt;width:3.8pt;height:3.4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">
                <v:imagedata r:id="rId1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3594500</wp:posOffset>
                </wp:positionH>
                <wp:positionV relativeFrom="paragraph">
                  <wp:posOffset>2018765</wp:posOffset>
                </wp:positionV>
                <wp:extent cx="65880" cy="12600"/>
                <wp:effectExtent l="38100" t="38100" r="29845" b="2603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65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" o:spid="_x0000_s1026" type="#_x0000_t75" style="position:absolute;margin-left:282.4pt;margin-top:158.3pt;width:6.6pt;height:2.4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">
                <v:imagedata r:id="rId1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3639500</wp:posOffset>
                </wp:positionH>
                <wp:positionV relativeFrom="paragraph">
                  <wp:posOffset>1925525</wp:posOffset>
                </wp:positionV>
                <wp:extent cx="57960" cy="13320"/>
                <wp:effectExtent l="38100" t="38100" r="37465" b="4445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57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" o:spid="_x0000_s1026" type="#_x0000_t75" style="position:absolute;margin-left:285.7pt;margin-top:150.7pt;width:6.1pt;height:2.8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">
                <v:imagedata r:id="rId1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3811580</wp:posOffset>
                </wp:positionH>
                <wp:positionV relativeFrom="paragraph">
                  <wp:posOffset>2154845</wp:posOffset>
                </wp:positionV>
                <wp:extent cx="6840" cy="13680"/>
                <wp:effectExtent l="38100" t="38100" r="50800" b="4381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68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" o:spid="_x0000_s1026" type="#_x0000_t75" style="position:absolute;margin-left:299.15pt;margin-top:168.85pt;width:2.35pt;height:2.8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">
                <v:imagedata r:id="rId1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3994100</wp:posOffset>
                </wp:positionH>
                <wp:positionV relativeFrom="paragraph">
                  <wp:posOffset>1816445</wp:posOffset>
                </wp:positionV>
                <wp:extent cx="33480" cy="18360"/>
                <wp:effectExtent l="38100" t="38100" r="43180" b="3937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334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" o:spid="_x0000_s1026" type="#_x0000_t75" style="position:absolute;margin-left:313.45pt;margin-top:142.3pt;width:4.45pt;height:3.2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">
                <v:imagedata r:id="rId1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3995540</wp:posOffset>
                </wp:positionH>
                <wp:positionV relativeFrom="paragraph">
                  <wp:posOffset>1692965</wp:posOffset>
                </wp:positionV>
                <wp:extent cx="13320" cy="13320"/>
                <wp:effectExtent l="38100" t="38100" r="44450" b="4445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33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" o:spid="_x0000_s1026" type="#_x0000_t75" style="position:absolute;margin-left:313.75pt;margin-top:132.5pt;width:2.85pt;height:2.8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">
                <v:imagedata r:id="rId1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3803300</wp:posOffset>
                </wp:positionH>
                <wp:positionV relativeFrom="paragraph">
                  <wp:posOffset>1786205</wp:posOffset>
                </wp:positionV>
                <wp:extent cx="24480" cy="12240"/>
                <wp:effectExtent l="38100" t="38100" r="33020" b="4508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244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" o:spid="_x0000_s1026" type="#_x0000_t75" style="position:absolute;margin-left:298.6pt;margin-top:139.85pt;width:3.65pt;height:2.7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">
                <v:imagedata r:id="rId1050" o:title=""/>
              </v:shape>
            </w:pict>
          </mc:Fallback>
        </mc:AlternateContent>
      </w:r>
      <w:r w:rsidR="004F348C">
        <w:rPr>
          <w:noProof/>
          <w:lang w:val="en-US" w:eastAsia="en-US"/>
        </w:rPr>
        <w:drawing>
          <wp:inline distT="0" distB="0" distL="0" distR="0" wp14:anchorId="72832FC0" wp14:editId="2DCBBE81">
            <wp:extent cx="6038850" cy="439086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5090" cy="4388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F56" w:rsidRDefault="00373F56" w:rsidP="00DE3B15">
      <w:pPr>
        <w:jc w:val="both"/>
        <w:rPr>
          <w:noProof/>
        </w:rPr>
      </w:pPr>
    </w:p>
    <w:p w:rsidR="00B56180" w:rsidRDefault="00B56180">
      <w:pPr>
        <w:spacing w:before="0" w:line="240" w:lineRule="auto"/>
        <w:rPr>
          <w:b/>
          <w:i/>
          <w:noProof/>
          <w:color w:val="0070C0"/>
          <w:sz w:val="36"/>
        </w:rPr>
      </w:pPr>
      <w:bookmarkStart w:id="4" w:name="_Toc515533627"/>
      <w:r>
        <w:rPr>
          <w:noProof/>
        </w:rPr>
        <w:br w:type="page"/>
      </w:r>
    </w:p>
    <w:p w:rsidR="00373F56" w:rsidRPr="00643C27" w:rsidRDefault="00373F56" w:rsidP="00241683">
      <w:pPr>
        <w:pStyle w:val="Heading3"/>
        <w:rPr>
          <w:noProof/>
          <w:lang w:val="el-GR"/>
        </w:rPr>
      </w:pPr>
      <w:r w:rsidRPr="00643C27">
        <w:rPr>
          <w:noProof/>
          <w:lang w:val="el-GR"/>
        </w:rPr>
        <w:lastRenderedPageBreak/>
        <w:t xml:space="preserve">Διαστήματα εμπιστοσύνης για </w:t>
      </w:r>
      <w:r w:rsidRPr="00D9346B">
        <w:rPr>
          <w:noProof/>
        </w:rPr>
        <w:object w:dxaOrig="200" w:dyaOrig="220">
          <v:shape id="_x0000_i1070" type="#_x0000_t75" style="width:10pt;height:12.05pt" o:ole="">
            <v:imagedata r:id="rId1052" o:title=""/>
          </v:shape>
          <o:OLEObject Type="Embed" ProgID="Equation.DSMT4" ShapeID="_x0000_i1070" DrawAspect="Content" ObjectID="_1745395600" r:id="rId1053"/>
        </w:object>
      </w:r>
      <w:r w:rsidRPr="00643C27">
        <w:rPr>
          <w:noProof/>
          <w:lang w:val="el-GR"/>
        </w:rPr>
        <w:t xml:space="preserve"> και για </w:t>
      </w:r>
      <w:bookmarkEnd w:id="4"/>
      <w:r w:rsidRPr="00D9346B">
        <w:rPr>
          <w:noProof/>
        </w:rPr>
        <w:object w:dxaOrig="220" w:dyaOrig="260">
          <v:shape id="_x0000_i1071" type="#_x0000_t75" style="width:12.05pt;height:13.3pt" o:ole="">
            <v:imagedata r:id="rId1054" o:title=""/>
          </v:shape>
          <o:OLEObject Type="Embed" ProgID="Equation.DSMT4" ShapeID="_x0000_i1071" DrawAspect="Content" ObjectID="_1745395601" r:id="rId1055"/>
        </w:object>
      </w:r>
    </w:p>
    <w:p w:rsidR="00373F56" w:rsidRDefault="00E82814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6548551</wp:posOffset>
                </wp:positionH>
                <wp:positionV relativeFrom="paragraph">
                  <wp:posOffset>365991</wp:posOffset>
                </wp:positionV>
                <wp:extent cx="70200" cy="117720"/>
                <wp:effectExtent l="38100" t="38100" r="44450" b="5397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702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" o:spid="_x0000_s1026" type="#_x0000_t75" style="position:absolute;margin-left:514.65pt;margin-top:27.8pt;width:7.4pt;height:11.3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">
                <v:imagedata r:id="rId10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5209351</wp:posOffset>
                </wp:positionH>
                <wp:positionV relativeFrom="paragraph">
                  <wp:posOffset>22911</wp:posOffset>
                </wp:positionV>
                <wp:extent cx="104400" cy="86400"/>
                <wp:effectExtent l="38100" t="38100" r="48260" b="2794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044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" o:spid="_x0000_s1026" type="#_x0000_t75" style="position:absolute;margin-left:409.3pt;margin-top:.9pt;width:9.85pt;height:8.3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">
                <v:imagedata r:id="rId10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5616151</wp:posOffset>
                </wp:positionH>
                <wp:positionV relativeFrom="paragraph">
                  <wp:posOffset>56391</wp:posOffset>
                </wp:positionV>
                <wp:extent cx="69480" cy="219600"/>
                <wp:effectExtent l="38100" t="38100" r="26035" b="2857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6948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" o:spid="_x0000_s1026" type="#_x0000_t75" style="position:absolute;margin-left:441.65pt;margin-top:3.9pt;width:6.8pt;height:18.7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">
                <v:imagedata r:id="rId10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5439391</wp:posOffset>
                </wp:positionH>
                <wp:positionV relativeFrom="paragraph">
                  <wp:posOffset>59991</wp:posOffset>
                </wp:positionV>
                <wp:extent cx="22680" cy="280440"/>
                <wp:effectExtent l="19050" t="38100" r="34925" b="2476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2268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" o:spid="_x0000_s1026" type="#_x0000_t75" style="position:absolute;margin-left:427.5pt;margin-top:4.15pt;width:3.25pt;height:23.3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">
                <v:imagedata r:id="rId10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5570071</wp:posOffset>
                </wp:positionH>
                <wp:positionV relativeFrom="paragraph">
                  <wp:posOffset>215511</wp:posOffset>
                </wp:positionV>
                <wp:extent cx="45360" cy="60120"/>
                <wp:effectExtent l="38100" t="38100" r="31115" b="3556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453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" o:spid="_x0000_s1026" type="#_x0000_t75" style="position:absolute;margin-left:438.05pt;margin-top:16.05pt;width:4.9pt;height:6.4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">
                <v:imagedata r:id="rId10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5482951</wp:posOffset>
                </wp:positionH>
                <wp:positionV relativeFrom="paragraph">
                  <wp:posOffset>154311</wp:posOffset>
                </wp:positionV>
                <wp:extent cx="44640" cy="102600"/>
                <wp:effectExtent l="38100" t="38100" r="31750" b="3111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446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" o:spid="_x0000_s1026" type="#_x0000_t75" style="position:absolute;margin-left:431pt;margin-top:11.45pt;width:4.9pt;height:9.6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">
                <v:imagedata r:id="rId10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5466031</wp:posOffset>
                </wp:positionH>
                <wp:positionV relativeFrom="paragraph">
                  <wp:posOffset>180591</wp:posOffset>
                </wp:positionV>
                <wp:extent cx="85680" cy="69120"/>
                <wp:effectExtent l="38100" t="38100" r="48260" b="4572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856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" o:spid="_x0000_s1026" type="#_x0000_t75" style="position:absolute;margin-left:429.65pt;margin-top:13.35pt;width:8.4pt;height:7.1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">
                <v:imagedata r:id="rId10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5325631</wp:posOffset>
                </wp:positionH>
                <wp:positionV relativeFrom="paragraph">
                  <wp:posOffset>308391</wp:posOffset>
                </wp:positionV>
                <wp:extent cx="73080" cy="32760"/>
                <wp:effectExtent l="38100" t="38100" r="41275" b="4381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730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" o:spid="_x0000_s1026" type="#_x0000_t75" style="position:absolute;margin-left:418.45pt;margin-top:23.4pt;width:7.3pt;height:4.4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">
                <v:imagedata r:id="rId10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5206111</wp:posOffset>
                </wp:positionH>
                <wp:positionV relativeFrom="paragraph">
                  <wp:posOffset>114351</wp:posOffset>
                </wp:positionV>
                <wp:extent cx="142920" cy="201960"/>
                <wp:effectExtent l="38100" t="38100" r="47625" b="4572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429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" o:spid="_x0000_s1026" type="#_x0000_t75" style="position:absolute;margin-left:408.95pt;margin-top:8.25pt;width:13pt;height:17.6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">
                <v:imagedata r:id="rId1073" o:title=""/>
              </v:shape>
            </w:pict>
          </mc:Fallback>
        </mc:AlternateContent>
      </w:r>
      <w:r w:rsidR="00373F56" w:rsidRPr="00D9346B">
        <w:t>(</w:t>
      </w:r>
      <w:r w:rsidR="00373F56">
        <w:t xml:space="preserve">παρόμοια όπως στην εκτίμηση και τα </w:t>
      </w:r>
      <w:proofErr w:type="spellStart"/>
      <w:r w:rsidR="00373F56">
        <w:t>δ.ε</w:t>
      </w:r>
      <w:proofErr w:type="spellEnd"/>
      <w:r w:rsidR="00373F56">
        <w:t>. για την πυκνότητα)</w:t>
      </w:r>
    </w:p>
    <w:p w:rsidR="00E73748" w:rsidRDefault="00E82814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559231</wp:posOffset>
                </wp:positionH>
                <wp:positionV relativeFrom="paragraph">
                  <wp:posOffset>515646</wp:posOffset>
                </wp:positionV>
                <wp:extent cx="574200" cy="23760"/>
                <wp:effectExtent l="57150" t="57150" r="0" b="5270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5742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" o:spid="_x0000_s1026" type="#_x0000_t75" style="position:absolute;margin-left:43.05pt;margin-top:39.4pt;width:47.15pt;height:4.1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">
                <v:imagedata r:id="rId10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498031</wp:posOffset>
                </wp:positionH>
                <wp:positionV relativeFrom="paragraph">
                  <wp:posOffset>491886</wp:posOffset>
                </wp:positionV>
                <wp:extent cx="550080" cy="67320"/>
                <wp:effectExtent l="57150" t="38100" r="21590" b="4699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5500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" o:spid="_x0000_s1026" type="#_x0000_t75" style="position:absolute;margin-left:38.1pt;margin-top:37.8pt;width:45.5pt;height:7.3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">
                <v:imagedata r:id="rId10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917071</wp:posOffset>
                </wp:positionH>
                <wp:positionV relativeFrom="paragraph">
                  <wp:posOffset>328086</wp:posOffset>
                </wp:positionV>
                <wp:extent cx="174240" cy="33120"/>
                <wp:effectExtent l="38100" t="38100" r="54610" b="4318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742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" o:spid="_x0000_s1026" type="#_x0000_t75" style="position:absolute;margin-left:71.25pt;margin-top:24.9pt;width:15.65pt;height:4.3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">
                <v:imagedata r:id="rId10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6442351</wp:posOffset>
                </wp:positionH>
                <wp:positionV relativeFrom="paragraph">
                  <wp:posOffset>-129474</wp:posOffset>
                </wp:positionV>
                <wp:extent cx="154440" cy="380520"/>
                <wp:effectExtent l="38100" t="38100" r="55245" b="3873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5444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" o:spid="_x0000_s1026" type="#_x0000_t75" style="position:absolute;margin-left:506.3pt;margin-top:-10.9pt;width:14.25pt;height:31.7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">
                <v:imagedata r:id="rId10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6351631</wp:posOffset>
                </wp:positionH>
                <wp:positionV relativeFrom="paragraph">
                  <wp:posOffset>32166</wp:posOffset>
                </wp:positionV>
                <wp:extent cx="36720" cy="45000"/>
                <wp:effectExtent l="38100" t="38100" r="40005" b="5080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367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" o:spid="_x0000_s1026" type="#_x0000_t75" style="position:absolute;margin-left:499.1pt;margin-top:1.75pt;width:4.8pt;height:5.3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">
                <v:imagedata r:id="rId10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6120871</wp:posOffset>
                </wp:positionH>
                <wp:positionV relativeFrom="paragraph">
                  <wp:posOffset>-77634</wp:posOffset>
                </wp:positionV>
                <wp:extent cx="273960" cy="338760"/>
                <wp:effectExtent l="38100" t="38100" r="50165" b="4254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273960" cy="3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" o:spid="_x0000_s1026" type="#_x0000_t75" style="position:absolute;margin-left:480.95pt;margin-top:-6.9pt;width:23.6pt;height:28.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">
                <v:imagedata r:id="rId10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5922511</wp:posOffset>
                </wp:positionH>
                <wp:positionV relativeFrom="paragraph">
                  <wp:posOffset>191286</wp:posOffset>
                </wp:positionV>
                <wp:extent cx="92520" cy="28800"/>
                <wp:effectExtent l="38100" t="38100" r="41275" b="4762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925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" o:spid="_x0000_s1026" type="#_x0000_t75" style="position:absolute;margin-left:465.5pt;margin-top:14.45pt;width:9pt;height:3.8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">
                <v:imagedata r:id="rId10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5896591</wp:posOffset>
                </wp:positionH>
                <wp:positionV relativeFrom="paragraph">
                  <wp:posOffset>151686</wp:posOffset>
                </wp:positionV>
                <wp:extent cx="107280" cy="10440"/>
                <wp:effectExtent l="38100" t="38100" r="45720" b="4699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072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" o:spid="_x0000_s1026" type="#_x0000_t75" style="position:absolute;margin-left:463.25pt;margin-top:11.1pt;width:10.35pt;height:2.7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">
                <v:imagedata r:id="rId10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5626231</wp:posOffset>
                </wp:positionH>
                <wp:positionV relativeFrom="paragraph">
                  <wp:posOffset>-536634</wp:posOffset>
                </wp:positionV>
                <wp:extent cx="262800" cy="1368360"/>
                <wp:effectExtent l="38100" t="38100" r="42545" b="4191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262800" cy="136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" o:spid="_x0000_s1026" type="#_x0000_t75" style="position:absolute;margin-left:442.3pt;margin-top:-42.95pt;width:22.6pt;height:109.6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">
                <v:imagedata r:id="rId10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938991</wp:posOffset>
                </wp:positionH>
                <wp:positionV relativeFrom="paragraph">
                  <wp:posOffset>-574074</wp:posOffset>
                </wp:positionV>
                <wp:extent cx="236520" cy="1498320"/>
                <wp:effectExtent l="19050" t="38100" r="49530" b="4508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236520" cy="149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" o:spid="_x0000_s1026" type="#_x0000_t75" style="position:absolute;margin-left:387.95pt;margin-top:-45.95pt;width:20.3pt;height:119.5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">
                <v:imagedata r:id="rId10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5261191</wp:posOffset>
                </wp:positionH>
                <wp:positionV relativeFrom="paragraph">
                  <wp:posOffset>396846</wp:posOffset>
                </wp:positionV>
                <wp:extent cx="126000" cy="84960"/>
                <wp:effectExtent l="38100" t="38100" r="26670" b="4889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260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" o:spid="_x0000_s1026" type="#_x0000_t75" style="position:absolute;margin-left:413.4pt;margin-top:30.25pt;width:11.65pt;height:8.6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">
                <v:imagedata r:id="rId10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5358391</wp:posOffset>
                </wp:positionH>
                <wp:positionV relativeFrom="paragraph">
                  <wp:posOffset>444366</wp:posOffset>
                </wp:positionV>
                <wp:extent cx="14040" cy="63360"/>
                <wp:effectExtent l="38100" t="38100" r="43180" b="3238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40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" o:spid="_x0000_s1026" type="#_x0000_t75" style="position:absolute;margin-left:421.1pt;margin-top:34.45pt;width:2.45pt;height:6.4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">
                <v:imagedata r:id="rId10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363791</wp:posOffset>
                </wp:positionH>
                <wp:positionV relativeFrom="paragraph">
                  <wp:posOffset>309726</wp:posOffset>
                </wp:positionV>
                <wp:extent cx="9360" cy="32760"/>
                <wp:effectExtent l="38100" t="38100" r="29210" b="2476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9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" o:spid="_x0000_s1026" type="#_x0000_t75" style="position:absolute;margin-left:421.75pt;margin-top:23.85pt;width:1.95pt;height:3.8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">
                <v:imagedata r:id="rId10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5345071</wp:posOffset>
                </wp:positionH>
                <wp:positionV relativeFrom="paragraph">
                  <wp:posOffset>97686</wp:posOffset>
                </wp:positionV>
                <wp:extent cx="12600" cy="58680"/>
                <wp:effectExtent l="38100" t="38100" r="26035" b="3683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126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" o:spid="_x0000_s1026" type="#_x0000_t75" style="position:absolute;margin-left:420.05pt;margin-top:7.2pt;width:2.4pt;height:5.9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">
                <v:imagedata r:id="rId1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5346511</wp:posOffset>
                </wp:positionH>
                <wp:positionV relativeFrom="paragraph">
                  <wp:posOffset>-29394</wp:posOffset>
                </wp:positionV>
                <wp:extent cx="11880" cy="60840"/>
                <wp:effectExtent l="38100" t="38100" r="45720" b="3492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18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" o:spid="_x0000_s1026" type="#_x0000_t75" style="position:absolute;margin-left:420.35pt;margin-top:-2.95pt;width:2.55pt;height:6.2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">
                <v:imagedata r:id="rId1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784551</wp:posOffset>
                </wp:positionH>
                <wp:positionV relativeFrom="paragraph">
                  <wp:posOffset>251406</wp:posOffset>
                </wp:positionV>
                <wp:extent cx="96840" cy="40320"/>
                <wp:effectExtent l="38100" t="38100" r="36830" b="3619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968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" o:spid="_x0000_s1026" type="#_x0000_t75" style="position:absolute;margin-left:375.9pt;margin-top:19pt;width:9.3pt;height:4.9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">
                <v:imagedata r:id="rId1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4759711</wp:posOffset>
                </wp:positionH>
                <wp:positionV relativeFrom="paragraph">
                  <wp:posOffset>199206</wp:posOffset>
                </wp:positionV>
                <wp:extent cx="114840" cy="23400"/>
                <wp:effectExtent l="38100" t="38100" r="38100" b="3429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14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" o:spid="_x0000_s1026" type="#_x0000_t75" style="position:absolute;margin-left:373.9pt;margin-top:15pt;width:10.7pt;height:3.5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">
                <v:imagedata r:id="rId1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4540111</wp:posOffset>
                </wp:positionH>
                <wp:positionV relativeFrom="paragraph">
                  <wp:posOffset>-8874</wp:posOffset>
                </wp:positionV>
                <wp:extent cx="133200" cy="109440"/>
                <wp:effectExtent l="38100" t="38100" r="19685" b="4318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1332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" o:spid="_x0000_s1026" type="#_x0000_t75" style="position:absolute;margin-left:356.6pt;margin-top:-1.7pt;width:12.5pt;height:10.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">
                <v:imagedata r:id="rId1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4636951</wp:posOffset>
                </wp:positionH>
                <wp:positionV relativeFrom="paragraph">
                  <wp:posOffset>338166</wp:posOffset>
                </wp:positionV>
                <wp:extent cx="90000" cy="64440"/>
                <wp:effectExtent l="38100" t="38100" r="43815" b="5016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900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" o:spid="_x0000_s1026" type="#_x0000_t75" style="position:absolute;margin-left:364.15pt;margin-top:25.65pt;width:8.95pt;height:7.0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">
                <v:imagedata r:id="rId1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4576831</wp:posOffset>
                </wp:positionH>
                <wp:positionV relativeFrom="paragraph">
                  <wp:posOffset>168246</wp:posOffset>
                </wp:positionV>
                <wp:extent cx="125640" cy="167760"/>
                <wp:effectExtent l="38100" t="38100" r="46355" b="4191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256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" o:spid="_x0000_s1026" type="#_x0000_t75" style="position:absolute;margin-left:359.4pt;margin-top:12.6pt;width:11.6pt;height:14.8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">
                <v:imagedata r:id="rId1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480031</wp:posOffset>
                </wp:positionH>
                <wp:positionV relativeFrom="paragraph">
                  <wp:posOffset>466686</wp:posOffset>
                </wp:positionV>
                <wp:extent cx="592200" cy="37440"/>
                <wp:effectExtent l="38100" t="38100" r="55880" b="5842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5922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" o:spid="_x0000_s1026" type="#_x0000_t75" style="position:absolute;margin-left:36.8pt;margin-top:35.75pt;width:48.65pt;height: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">
                <v:imagedata r:id="rId1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3117391</wp:posOffset>
                </wp:positionH>
                <wp:positionV relativeFrom="paragraph">
                  <wp:posOffset>440406</wp:posOffset>
                </wp:positionV>
                <wp:extent cx="565920" cy="21600"/>
                <wp:effectExtent l="38100" t="38100" r="43815" b="5461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5659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" o:spid="_x0000_s1026" type="#_x0000_t75" style="position:absolute;margin-left:244.45pt;margin-top:33.7pt;width:46.55pt;height:3.7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">
                <v:imagedata r:id="rId1117" o:title=""/>
              </v:shape>
            </w:pict>
          </mc:Fallback>
        </mc:AlternateContent>
      </w:r>
      <w:r w:rsidR="00373F56">
        <w:t>Έστω</w:t>
      </w:r>
      <w:r w:rsidR="00373F56" w:rsidRPr="009E7228">
        <w:t xml:space="preserve"> </w:t>
      </w:r>
      <w:r w:rsidR="00674802" w:rsidRPr="0024222F">
        <w:rPr>
          <w:position w:val="-12"/>
          <w:highlight w:val="yellow"/>
          <w:lang w:val="en-US"/>
        </w:rPr>
        <w:object w:dxaOrig="960" w:dyaOrig="380">
          <v:shape id="_x0000_i1072" type="#_x0000_t75" style="width:47.45pt;height:19.55pt" o:ole="">
            <v:imagedata r:id="rId1118" o:title=""/>
          </v:shape>
          <o:OLEObject Type="Embed" ProgID="Equation.DSMT4" ShapeID="_x0000_i1072" DrawAspect="Content" ObjectID="_1745395602" r:id="rId1119"/>
        </w:object>
      </w:r>
      <w:r w:rsidR="00373F56">
        <w:t xml:space="preserve"> </w:t>
      </w:r>
      <w:r w:rsidR="00E73748">
        <w:tab/>
      </w:r>
      <w:r w:rsidR="00E73748">
        <w:tab/>
      </w:r>
      <w:r w:rsidR="00373F56">
        <w:t>ή</w:t>
      </w:r>
      <w:r w:rsidR="00E73748">
        <w:t xml:space="preserve"> </w:t>
      </w:r>
      <w:r w:rsidR="00E73748">
        <w:tab/>
      </w:r>
      <w:r w:rsidR="00373F56" w:rsidRPr="0024222F">
        <w:rPr>
          <w:position w:val="-16"/>
          <w:highlight w:val="yellow"/>
        </w:rPr>
        <w:object w:dxaOrig="2200" w:dyaOrig="460">
          <v:shape id="_x0000_i1073" type="#_x0000_t75" style="width:110.3pt;height:23.3pt" o:ole="">
            <v:imagedata r:id="rId1120" o:title=""/>
          </v:shape>
          <o:OLEObject Type="Embed" ProgID="Equation.DSMT4" ShapeID="_x0000_i1073" DrawAspect="Content" ObjectID="_1745395603" r:id="rId1121"/>
        </w:object>
      </w:r>
      <w:r w:rsidR="00373F56">
        <w:t xml:space="preserve"> </w:t>
      </w:r>
    </w:p>
    <w:p w:rsidR="00E73748" w:rsidRDefault="00E82814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5746471</wp:posOffset>
                </wp:positionH>
                <wp:positionV relativeFrom="paragraph">
                  <wp:posOffset>-14759</wp:posOffset>
                </wp:positionV>
                <wp:extent cx="43560" cy="207360"/>
                <wp:effectExtent l="38100" t="38100" r="33020" b="4064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435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" o:spid="_x0000_s1026" type="#_x0000_t75" style="position:absolute;margin-left:451.85pt;margin-top:-1.75pt;width:5pt;height:17.8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">
                <v:imagedata r:id="rId1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5480791</wp:posOffset>
                </wp:positionH>
                <wp:positionV relativeFrom="paragraph">
                  <wp:posOffset>-7199</wp:posOffset>
                </wp:positionV>
                <wp:extent cx="76320" cy="270360"/>
                <wp:effectExtent l="38100" t="38100" r="38100" b="3492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7632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" o:spid="_x0000_s1026" type="#_x0000_t75" style="position:absolute;margin-left:430.75pt;margin-top:-1.15pt;width:7.7pt;height:22.8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">
                <v:imagedata r:id="rId1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5610031</wp:posOffset>
                </wp:positionH>
                <wp:positionV relativeFrom="paragraph">
                  <wp:posOffset>111241</wp:posOffset>
                </wp:positionV>
                <wp:extent cx="95760" cy="46800"/>
                <wp:effectExtent l="38100" t="38100" r="38100" b="4889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957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" o:spid="_x0000_s1026" type="#_x0000_t75" style="position:absolute;margin-left:440.95pt;margin-top:7.85pt;width:9.15pt;height:5.5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">
                <v:imagedata r:id="rId1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5525071</wp:posOffset>
                </wp:positionH>
                <wp:positionV relativeFrom="paragraph">
                  <wp:posOffset>39961</wp:posOffset>
                </wp:positionV>
                <wp:extent cx="78480" cy="132480"/>
                <wp:effectExtent l="38100" t="38100" r="36195" b="3937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784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" o:spid="_x0000_s1026" type="#_x0000_t75" style="position:absolute;margin-left:434.25pt;margin-top:2.35pt;width:7.7pt;height:12.0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">
                <v:imagedata r:id="rId11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516431</wp:posOffset>
                </wp:positionH>
                <wp:positionV relativeFrom="paragraph">
                  <wp:posOffset>26641</wp:posOffset>
                </wp:positionV>
                <wp:extent cx="95040" cy="117000"/>
                <wp:effectExtent l="38100" t="38100" r="38735" b="3556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950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" o:spid="_x0000_s1026" type="#_x0000_t75" style="position:absolute;margin-left:433.7pt;margin-top:1.5pt;width:9pt;height:10.6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">
                <v:imagedata r:id="rId11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5376031</wp:posOffset>
                </wp:positionH>
                <wp:positionV relativeFrom="paragraph">
                  <wp:posOffset>161281</wp:posOffset>
                </wp:positionV>
                <wp:extent cx="81360" cy="54360"/>
                <wp:effectExtent l="38100" t="38100" r="52070" b="6032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813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" o:spid="_x0000_s1026" type="#_x0000_t75" style="position:absolute;margin-left:422.3pt;margin-top:11.65pt;width:8.25pt;height:6.4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">
                <v:imagedata r:id="rId11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5289991</wp:posOffset>
                </wp:positionH>
                <wp:positionV relativeFrom="paragraph">
                  <wp:posOffset>34201</wp:posOffset>
                </wp:positionV>
                <wp:extent cx="82440" cy="186840"/>
                <wp:effectExtent l="38100" t="38100" r="13335" b="4191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824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" o:spid="_x0000_s1026" type="#_x0000_t75" style="position:absolute;margin-left:415.8pt;margin-top:1.95pt;width:8.15pt;height:16.4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">
                <v:imagedata r:id="rId1135" o:title=""/>
              </v:shape>
            </w:pict>
          </mc:Fallback>
        </mc:AlternateContent>
      </w:r>
      <w:r w:rsidR="00373F56">
        <w:t>και</w:t>
      </w:r>
      <w:r w:rsidR="00373F56" w:rsidRPr="009E7228">
        <w:t xml:space="preserve"> </w:t>
      </w:r>
      <w:r w:rsidR="00373F56" w:rsidRPr="00D9346B">
        <w:rPr>
          <w:position w:val="-14"/>
          <w:lang w:val="en-US"/>
        </w:rPr>
        <w:object w:dxaOrig="1880" w:dyaOrig="420">
          <v:shape id="_x0000_i1074" type="#_x0000_t75" style="width:94.05pt;height:20.8pt" o:ole="">
            <v:imagedata r:id="rId1136" o:title=""/>
          </v:shape>
          <o:OLEObject Type="Embed" ProgID="Equation.DSMT4" ShapeID="_x0000_i1074" DrawAspect="Content" ObjectID="_1745395604" r:id="rId1137"/>
        </w:object>
      </w:r>
      <w:r w:rsidR="00373F56">
        <w:t>,</w:t>
      </w:r>
      <w:r w:rsidR="00E73748">
        <w:t xml:space="preserve"> </w:t>
      </w:r>
    </w:p>
    <w:p w:rsidR="00373F56" w:rsidRPr="009E7228" w:rsidRDefault="00E82814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46271</wp:posOffset>
                </wp:positionH>
                <wp:positionV relativeFrom="paragraph">
                  <wp:posOffset>657666</wp:posOffset>
                </wp:positionV>
                <wp:extent cx="605880" cy="51120"/>
                <wp:effectExtent l="57150" t="38100" r="60960" b="4445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6058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" o:spid="_x0000_s1026" type="#_x0000_t75" style="position:absolute;margin-left:41.9pt;margin-top:51.1pt;width:49.9pt;height:5.9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">
                <v:imagedata r:id="rId1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6385471</wp:posOffset>
                </wp:positionH>
                <wp:positionV relativeFrom="paragraph">
                  <wp:posOffset>453546</wp:posOffset>
                </wp:positionV>
                <wp:extent cx="55800" cy="272520"/>
                <wp:effectExtent l="38100" t="38100" r="40005" b="3238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5580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" o:spid="_x0000_s1026" type="#_x0000_t75" style="position:absolute;margin-left:502.05pt;margin-top:35.05pt;width:6.3pt;height:22.9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">
                <v:imagedata r:id="rId1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6221671</wp:posOffset>
                </wp:positionH>
                <wp:positionV relativeFrom="paragraph">
                  <wp:posOffset>449226</wp:posOffset>
                </wp:positionV>
                <wp:extent cx="81360" cy="262080"/>
                <wp:effectExtent l="38100" t="38100" r="52070" b="4318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8136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" o:spid="_x0000_s1026" type="#_x0000_t75" style="position:absolute;margin-left:488.85pt;margin-top:34.35pt;width:8.3pt;height:22.5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">
                <v:imagedata r:id="rId11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6354151</wp:posOffset>
                </wp:positionH>
                <wp:positionV relativeFrom="paragraph">
                  <wp:posOffset>601506</wp:posOffset>
                </wp:positionV>
                <wp:extent cx="30240" cy="78840"/>
                <wp:effectExtent l="38100" t="38100" r="46355" b="3556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302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" o:spid="_x0000_s1026" type="#_x0000_t75" style="position:absolute;margin-left:499.4pt;margin-top:46.65pt;width:4.3pt;height:7.9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">
                <v:imagedata r:id="rId1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6262711</wp:posOffset>
                </wp:positionH>
                <wp:positionV relativeFrom="paragraph">
                  <wp:posOffset>491706</wp:posOffset>
                </wp:positionV>
                <wp:extent cx="60480" cy="144720"/>
                <wp:effectExtent l="38100" t="38100" r="53975" b="4635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604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" o:spid="_x0000_s1026" type="#_x0000_t75" style="position:absolute;margin-left:492.2pt;margin-top:37.85pt;width:6.55pt;height:13.1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">
                <v:imagedata r:id="rId1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6245431</wp:posOffset>
                </wp:positionH>
                <wp:positionV relativeFrom="paragraph">
                  <wp:posOffset>484866</wp:posOffset>
                </wp:positionV>
                <wp:extent cx="79200" cy="177480"/>
                <wp:effectExtent l="38100" t="38100" r="54610" b="5143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792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" o:spid="_x0000_s1026" type="#_x0000_t75" style="position:absolute;margin-left:490.9pt;margin-top:37.6pt;width:8.15pt;height:15.6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">
                <v:imagedata r:id="rId1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6058951</wp:posOffset>
                </wp:positionH>
                <wp:positionV relativeFrom="paragraph">
                  <wp:posOffset>500706</wp:posOffset>
                </wp:positionV>
                <wp:extent cx="108000" cy="190800"/>
                <wp:effectExtent l="57150" t="38100" r="44450" b="5715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080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" o:spid="_x0000_s1026" type="#_x0000_t75" style="position:absolute;margin-left:476pt;margin-top:38.6pt;width:10.45pt;height:16.9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">
                <v:imagedata r:id="rId1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5093431</wp:posOffset>
                </wp:positionH>
                <wp:positionV relativeFrom="paragraph">
                  <wp:posOffset>530946</wp:posOffset>
                </wp:positionV>
                <wp:extent cx="31320" cy="160560"/>
                <wp:effectExtent l="38100" t="38100" r="45085" b="3048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313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" o:spid="_x0000_s1026" type="#_x0000_t75" style="position:absolute;margin-left:400.3pt;margin-top:41.05pt;width:4.15pt;height:14.2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">
                <v:imagedata r:id="rId1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942951</wp:posOffset>
                </wp:positionH>
                <wp:positionV relativeFrom="paragraph">
                  <wp:posOffset>514746</wp:posOffset>
                </wp:positionV>
                <wp:extent cx="51840" cy="230040"/>
                <wp:effectExtent l="38100" t="38100" r="43815" b="3683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5184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" o:spid="_x0000_s1026" type="#_x0000_t75" style="position:absolute;margin-left:388.2pt;margin-top:39.75pt;width:5.95pt;height:19.7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">
                <v:imagedata r:id="rId1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5064631</wp:posOffset>
                </wp:positionH>
                <wp:positionV relativeFrom="paragraph">
                  <wp:posOffset>625266</wp:posOffset>
                </wp:positionV>
                <wp:extent cx="31320" cy="54720"/>
                <wp:effectExtent l="38100" t="38100" r="45085" b="4064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3132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" o:spid="_x0000_s1026" type="#_x0000_t75" style="position:absolute;margin-left:398.25pt;margin-top:48.7pt;width:3.9pt;height:5.7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">
                <v:imagedata r:id="rId1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4989031</wp:posOffset>
                </wp:positionH>
                <wp:positionV relativeFrom="paragraph">
                  <wp:posOffset>556506</wp:posOffset>
                </wp:positionV>
                <wp:extent cx="36360" cy="101880"/>
                <wp:effectExtent l="38100" t="38100" r="40005" b="3175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363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" o:spid="_x0000_s1026" type="#_x0000_t75" style="position:absolute;margin-left:391.95pt;margin-top:43.05pt;width:4.5pt;height:9.6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">
                <v:imagedata r:id="rId1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4965991</wp:posOffset>
                </wp:positionH>
                <wp:positionV relativeFrom="paragraph">
                  <wp:posOffset>559746</wp:posOffset>
                </wp:positionV>
                <wp:extent cx="64440" cy="86400"/>
                <wp:effectExtent l="38100" t="38100" r="50165" b="4699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644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" o:spid="_x0000_s1026" type="#_x0000_t75" style="position:absolute;margin-left:390.1pt;margin-top:43.15pt;width:6.9pt;height:8.6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">
                <v:imagedata r:id="rId1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4704631</wp:posOffset>
                </wp:positionH>
                <wp:positionV relativeFrom="paragraph">
                  <wp:posOffset>463266</wp:posOffset>
                </wp:positionV>
                <wp:extent cx="108720" cy="14400"/>
                <wp:effectExtent l="38100" t="38100" r="43815" b="4318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108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" o:spid="_x0000_s1026" type="#_x0000_t75" style="position:absolute;margin-left:369.5pt;margin-top:35.75pt;width:10.5pt;height:2.9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">
                <v:imagedata r:id="rId1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4807951</wp:posOffset>
                </wp:positionH>
                <wp:positionV relativeFrom="paragraph">
                  <wp:posOffset>662346</wp:posOffset>
                </wp:positionV>
                <wp:extent cx="79560" cy="56880"/>
                <wp:effectExtent l="38100" t="38100" r="34925" b="3873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795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" o:spid="_x0000_s1026" type="#_x0000_t75" style="position:absolute;margin-left:377.7pt;margin-top:51.2pt;width:7.95pt;height:6.4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">
                <v:imagedata r:id="rId1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4710751</wp:posOffset>
                </wp:positionH>
                <wp:positionV relativeFrom="paragraph">
                  <wp:posOffset>529146</wp:posOffset>
                </wp:positionV>
                <wp:extent cx="131400" cy="138240"/>
                <wp:effectExtent l="38100" t="38100" r="21590" b="5270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314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" o:spid="_x0000_s1026" type="#_x0000_t75" style="position:absolute;margin-left:370.3pt;margin-top:40.7pt;width:11.9pt;height:12.8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">
                <v:imagedata r:id="rId1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4105591</wp:posOffset>
                </wp:positionH>
                <wp:positionV relativeFrom="paragraph">
                  <wp:posOffset>713466</wp:posOffset>
                </wp:positionV>
                <wp:extent cx="202680" cy="41040"/>
                <wp:effectExtent l="57150" t="38100" r="45085" b="5461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2026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" o:spid="_x0000_s1026" type="#_x0000_t75" style="position:absolute;margin-left:322.25pt;margin-top:55.1pt;width:18.05pt;height:5.2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">
                <v:imagedata r:id="rId1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555631</wp:posOffset>
                </wp:positionH>
                <wp:positionV relativeFrom="paragraph">
                  <wp:posOffset>645426</wp:posOffset>
                </wp:positionV>
                <wp:extent cx="628560" cy="61200"/>
                <wp:effectExtent l="38100" t="38100" r="57785" b="5334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6285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" o:spid="_x0000_s1026" type="#_x0000_t75" style="position:absolute;margin-left:42.8pt;margin-top:49.85pt;width:51.5pt;height:6.7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">
                <v:imagedata r:id="rId11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6676711</wp:posOffset>
                </wp:positionH>
                <wp:positionV relativeFrom="paragraph">
                  <wp:posOffset>347706</wp:posOffset>
                </wp:positionV>
                <wp:extent cx="14400" cy="26640"/>
                <wp:effectExtent l="38100" t="38100" r="43180" b="50165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144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" o:spid="_x0000_s1026" type="#_x0000_t75" style="position:absolute;margin-left:524.8pt;margin-top:26.65pt;width:2.9pt;height:3.9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">
                <v:imagedata r:id="rId11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6501031</wp:posOffset>
                </wp:positionH>
                <wp:positionV relativeFrom="paragraph">
                  <wp:posOffset>-182574</wp:posOffset>
                </wp:positionV>
                <wp:extent cx="215280" cy="612360"/>
                <wp:effectExtent l="38100" t="38100" r="51435" b="5461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215280" cy="61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" o:spid="_x0000_s1026" type="#_x0000_t75" style="position:absolute;margin-left:511.1pt;margin-top:-15.2pt;width:18.85pt;height:50.1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">
                <v:imagedata r:id="rId1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6533431</wp:posOffset>
                </wp:positionH>
                <wp:positionV relativeFrom="paragraph">
                  <wp:posOffset>96066</wp:posOffset>
                </wp:positionV>
                <wp:extent cx="61200" cy="189360"/>
                <wp:effectExtent l="38100" t="38100" r="53340" b="3937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612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" o:spid="_x0000_s1026" type="#_x0000_t75" style="position:absolute;margin-left:513.65pt;margin-top:6.9pt;width:6.6pt;height:16.4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">
                <v:imagedata r:id="rId11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6353431</wp:posOffset>
                </wp:positionH>
                <wp:positionV relativeFrom="paragraph">
                  <wp:posOffset>101466</wp:posOffset>
                </wp:positionV>
                <wp:extent cx="88560" cy="212040"/>
                <wp:effectExtent l="38100" t="38100" r="45085" b="3619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8856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" o:spid="_x0000_s1026" type="#_x0000_t75" style="position:absolute;margin-left:499.3pt;margin-top:7.35pt;width:8.6pt;height:18.1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">
                <v:imagedata r:id="rId11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6513991</wp:posOffset>
                </wp:positionH>
                <wp:positionV relativeFrom="paragraph">
                  <wp:posOffset>192546</wp:posOffset>
                </wp:positionV>
                <wp:extent cx="7560" cy="7560"/>
                <wp:effectExtent l="38100" t="38100" r="31115" b="3111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7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" o:spid="_x0000_s1026" type="#_x0000_t75" style="position:absolute;margin-left:512pt;margin-top:14.4pt;width:2.25pt;height:2.2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">
                <v:imagedata r:id="rId1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6505711</wp:posOffset>
                </wp:positionH>
                <wp:positionV relativeFrom="paragraph">
                  <wp:posOffset>236106</wp:posOffset>
                </wp:positionV>
                <wp:extent cx="46440" cy="36720"/>
                <wp:effectExtent l="38100" t="38100" r="29845" b="4000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464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" o:spid="_x0000_s1026" type="#_x0000_t75" style="position:absolute;margin-left:511.5pt;margin-top:17.95pt;width:5.05pt;height:4.3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">
                <v:imagedata r:id="rId1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6439111</wp:posOffset>
                </wp:positionH>
                <wp:positionV relativeFrom="paragraph">
                  <wp:posOffset>139986</wp:posOffset>
                </wp:positionV>
                <wp:extent cx="42120" cy="120960"/>
                <wp:effectExtent l="38100" t="38100" r="34290" b="3175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421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1" o:spid="_x0000_s1026" type="#_x0000_t75" style="position:absolute;margin-left:506.15pt;margin-top:10.35pt;width:4.8pt;height:11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">
                <v:imagedata r:id="rId1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6404191</wp:posOffset>
                </wp:positionH>
                <wp:positionV relativeFrom="paragraph">
                  <wp:posOffset>145026</wp:posOffset>
                </wp:positionV>
                <wp:extent cx="79200" cy="108000"/>
                <wp:effectExtent l="38100" t="38100" r="35560" b="4445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792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0" o:spid="_x0000_s1026" type="#_x0000_t75" style="position:absolute;margin-left:503.6pt;margin-top:10.7pt;width:7.75pt;height:10.1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">
                <v:imagedata r:id="rId1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6287551</wp:posOffset>
                </wp:positionH>
                <wp:positionV relativeFrom="paragraph">
                  <wp:posOffset>232146</wp:posOffset>
                </wp:positionV>
                <wp:extent cx="85680" cy="69840"/>
                <wp:effectExtent l="38100" t="38100" r="48260" b="4508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856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9" o:spid="_x0000_s1026" type="#_x0000_t75" style="position:absolute;margin-left:494.2pt;margin-top:17.35pt;width:8.5pt;height:7.3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">
                <v:imagedata r:id="rId11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6197551</wp:posOffset>
                </wp:positionH>
                <wp:positionV relativeFrom="paragraph">
                  <wp:posOffset>54666</wp:posOffset>
                </wp:positionV>
                <wp:extent cx="95040" cy="228240"/>
                <wp:effectExtent l="38100" t="38100" r="38735" b="5778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9504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8" o:spid="_x0000_s1026" type="#_x0000_t75" style="position:absolute;margin-left:486.9pt;margin-top:3.2pt;width:9.3pt;height:20.1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">
                <v:imagedata r:id="rId11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6116191</wp:posOffset>
                </wp:positionH>
                <wp:positionV relativeFrom="paragraph">
                  <wp:posOffset>232866</wp:posOffset>
                </wp:positionV>
                <wp:extent cx="20880" cy="21240"/>
                <wp:effectExtent l="19050" t="38100" r="36830" b="3619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208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7" o:spid="_x0000_s1026" type="#_x0000_t75" style="position:absolute;margin-left:481.05pt;margin-top:17.85pt;width:2.85pt;height:2.9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">
                <v:imagedata r:id="rId1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6059311</wp:posOffset>
                </wp:positionH>
                <wp:positionV relativeFrom="paragraph">
                  <wp:posOffset>240066</wp:posOffset>
                </wp:positionV>
                <wp:extent cx="29880" cy="10800"/>
                <wp:effectExtent l="38100" t="38100" r="27305" b="2730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29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6" o:spid="_x0000_s1026" type="#_x0000_t75" style="position:absolute;margin-left:476.5pt;margin-top:18.4pt;width:3.55pt;height:2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">
                <v:imagedata r:id="rId11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5971471</wp:posOffset>
                </wp:positionH>
                <wp:positionV relativeFrom="paragraph">
                  <wp:posOffset>246906</wp:posOffset>
                </wp:positionV>
                <wp:extent cx="25920" cy="15120"/>
                <wp:effectExtent l="38100" t="38100" r="31750" b="4254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25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" o:spid="_x0000_s1026" type="#_x0000_t75" style="position:absolute;margin-left:469.55pt;margin-top:18.7pt;width:3.45pt;height:2.8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">
                <v:imagedata r:id="rId11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5881831</wp:posOffset>
                </wp:positionH>
                <wp:positionV relativeFrom="paragraph">
                  <wp:posOffset>236106</wp:posOffset>
                </wp:positionV>
                <wp:extent cx="36360" cy="15480"/>
                <wp:effectExtent l="38100" t="38100" r="40005" b="4191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36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" o:spid="_x0000_s1026" type="#_x0000_t75" style="position:absolute;margin-left:462.55pt;margin-top:18pt;width:4.2pt;height:2.6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">
                <v:imagedata r:id="rId11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5762671</wp:posOffset>
                </wp:positionH>
                <wp:positionV relativeFrom="paragraph">
                  <wp:posOffset>115146</wp:posOffset>
                </wp:positionV>
                <wp:extent cx="69120" cy="187920"/>
                <wp:effectExtent l="38100" t="38100" r="45720" b="4127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691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" o:spid="_x0000_s1026" type="#_x0000_t75" style="position:absolute;margin-left:453.15pt;margin-top:8.2pt;width:7.05pt;height:16.4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">
                <v:imagedata r:id="rId12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5586991</wp:posOffset>
                </wp:positionH>
                <wp:positionV relativeFrom="paragraph">
                  <wp:posOffset>91746</wp:posOffset>
                </wp:positionV>
                <wp:extent cx="64800" cy="221040"/>
                <wp:effectExtent l="38100" t="38100" r="49530" b="4572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6480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" o:spid="_x0000_s1026" type="#_x0000_t75" style="position:absolute;margin-left:439pt;margin-top:6.55pt;width:6.75pt;height:18.8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">
                <v:imagedata r:id="rId1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5729191</wp:posOffset>
                </wp:positionH>
                <wp:positionV relativeFrom="paragraph">
                  <wp:posOffset>196146</wp:posOffset>
                </wp:positionV>
                <wp:extent cx="9720" cy="2880"/>
                <wp:effectExtent l="38100" t="38100" r="47625" b="3556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9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" o:spid="_x0000_s1026" type="#_x0000_t75" style="position:absolute;margin-left:450.2pt;margin-top:14.55pt;width:2.25pt;height:1.9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">
                <v:imagedata r:id="rId1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5716231</wp:posOffset>
                </wp:positionH>
                <wp:positionV relativeFrom="paragraph">
                  <wp:posOffset>229626</wp:posOffset>
                </wp:positionV>
                <wp:extent cx="49320" cy="71640"/>
                <wp:effectExtent l="38100" t="38100" r="46355" b="4318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493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" o:spid="_x0000_s1026" type="#_x0000_t75" style="position:absolute;margin-left:449.1pt;margin-top:17.05pt;width:5.7pt;height:7.7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">
                <v:imagedata r:id="rId1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5696071</wp:posOffset>
                </wp:positionH>
                <wp:positionV relativeFrom="paragraph">
                  <wp:posOffset>244386</wp:posOffset>
                </wp:positionV>
                <wp:extent cx="18360" cy="9720"/>
                <wp:effectExtent l="38100" t="38100" r="39370" b="2857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8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" o:spid="_x0000_s1026" type="#_x0000_t75" style="position:absolute;margin-left:448pt;margin-top:18.75pt;width:2.75pt;height:2.1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">
                <v:imagedata r:id="rId1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5606431</wp:posOffset>
                </wp:positionH>
                <wp:positionV relativeFrom="paragraph">
                  <wp:posOffset>161946</wp:posOffset>
                </wp:positionV>
                <wp:extent cx="48960" cy="111240"/>
                <wp:effectExtent l="38100" t="38100" r="46355" b="4127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489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" o:spid="_x0000_s1026" type="#_x0000_t75" style="position:absolute;margin-left:440.5pt;margin-top:11.85pt;width:5.55pt;height:10.4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">
                <v:imagedata r:id="rId1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5588431</wp:posOffset>
                </wp:positionH>
                <wp:positionV relativeFrom="paragraph">
                  <wp:posOffset>150786</wp:posOffset>
                </wp:positionV>
                <wp:extent cx="83520" cy="101880"/>
                <wp:effectExtent l="57150" t="38100" r="50165" b="5080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835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7" o:spid="_x0000_s1026" type="#_x0000_t75" style="position:absolute;margin-left:439.05pt;margin-top:10.85pt;width:8.65pt;height:10.0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">
                <v:imagedata r:id="rId1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5516071</wp:posOffset>
                </wp:positionH>
                <wp:positionV relativeFrom="paragraph">
                  <wp:posOffset>227466</wp:posOffset>
                </wp:positionV>
                <wp:extent cx="18360" cy="82800"/>
                <wp:effectExtent l="38100" t="38100" r="58420" b="5080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83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6" o:spid="_x0000_s1026" type="#_x0000_t75" style="position:absolute;margin-left:433.4pt;margin-top:16.9pt;width:3.5pt;height:8.5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">
                <v:imagedata r:id="rId1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5423191</wp:posOffset>
                </wp:positionH>
                <wp:positionV relativeFrom="paragraph">
                  <wp:posOffset>87066</wp:posOffset>
                </wp:positionV>
                <wp:extent cx="59040" cy="199440"/>
                <wp:effectExtent l="38100" t="38100" r="36830" b="4826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590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" o:spid="_x0000_s1026" type="#_x0000_t75" style="position:absolute;margin-left:426pt;margin-top:5.9pt;width:6.5pt;height:17.6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">
                <v:imagedata r:id="rId1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5329591</wp:posOffset>
                </wp:positionH>
                <wp:positionV relativeFrom="paragraph">
                  <wp:posOffset>-110934</wp:posOffset>
                </wp:positionV>
                <wp:extent cx="182160" cy="648720"/>
                <wp:effectExtent l="38100" t="38100" r="46990" b="3746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82160" cy="64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" o:spid="_x0000_s1026" type="#_x0000_t75" style="position:absolute;margin-left:418.75pt;margin-top:-9.3pt;width:16.15pt;height:52.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">
                <v:imagedata r:id="rId1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5152471</wp:posOffset>
                </wp:positionH>
                <wp:positionV relativeFrom="paragraph">
                  <wp:posOffset>204786</wp:posOffset>
                </wp:positionV>
                <wp:extent cx="91440" cy="9000"/>
                <wp:effectExtent l="38100" t="38100" r="41910" b="4826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91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" o:spid="_x0000_s1026" type="#_x0000_t75" style="position:absolute;margin-left:404.95pt;margin-top:15.3pt;width:8.75pt;height:2.3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">
                <v:imagedata r:id="rId1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5124031</wp:posOffset>
                </wp:positionH>
                <wp:positionV relativeFrom="paragraph">
                  <wp:posOffset>149706</wp:posOffset>
                </wp:positionV>
                <wp:extent cx="108000" cy="22680"/>
                <wp:effectExtent l="38100" t="38100" r="44450" b="3492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1080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" o:spid="_x0000_s1026" type="#_x0000_t75" style="position:absolute;margin-left:402.5pt;margin-top:10.85pt;width:10.3pt;height:3.6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">
                <v:imagedata r:id="rId1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4912711</wp:posOffset>
                </wp:positionH>
                <wp:positionV relativeFrom="paragraph">
                  <wp:posOffset>65466</wp:posOffset>
                </wp:positionV>
                <wp:extent cx="214920" cy="258480"/>
                <wp:effectExtent l="38100" t="38100" r="33020" b="4635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21492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" o:spid="_x0000_s1026" type="#_x0000_t75" style="position:absolute;margin-left:385.95pt;margin-top:4.25pt;width:18.8pt;height:22.2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">
                <v:imagedata r:id="rId1225" o:title=""/>
              </v:shape>
            </w:pict>
          </mc:Fallback>
        </mc:AlternateContent>
      </w:r>
      <w:r w:rsidR="00373F56">
        <w:t xml:space="preserve">δηλαδή </w:t>
      </w:r>
      <w:r w:rsidR="00674802" w:rsidRPr="0024222F">
        <w:rPr>
          <w:position w:val="-12"/>
          <w:highlight w:val="yellow"/>
        </w:rPr>
        <w:object w:dxaOrig="880" w:dyaOrig="380">
          <v:shape id="_x0000_i1075" type="#_x0000_t75" style="width:43.7pt;height:19.55pt" o:ole="">
            <v:imagedata r:id="rId1226" o:title=""/>
          </v:shape>
          <o:OLEObject Type="Embed" ProgID="Equation.DSMT4" ShapeID="_x0000_i1075" DrawAspect="Content" ObjectID="_1745395605" r:id="rId1227"/>
        </w:object>
      </w:r>
      <w:r w:rsidR="00373F56">
        <w:t xml:space="preserve"> </w:t>
      </w:r>
      <w:r w:rsidR="00E73748">
        <w:tab/>
      </w:r>
      <w:r w:rsidR="00E73748">
        <w:tab/>
      </w:r>
      <w:r w:rsidR="00373F56">
        <w:t>ή</w:t>
      </w:r>
      <w:r w:rsidR="00373F56" w:rsidRPr="009E7228">
        <w:t xml:space="preserve"> </w:t>
      </w:r>
      <w:r w:rsidR="00E73748">
        <w:tab/>
      </w:r>
      <w:r w:rsidR="00373F56" w:rsidRPr="0024222F">
        <w:rPr>
          <w:position w:val="-32"/>
          <w:highlight w:val="yellow"/>
          <w:lang w:val="en-US"/>
        </w:rPr>
        <w:object w:dxaOrig="2580" w:dyaOrig="780">
          <v:shape id="_x0000_i1076" type="#_x0000_t75" style="width:129pt;height:38.7pt" o:ole="">
            <v:imagedata r:id="rId1228" o:title=""/>
          </v:shape>
          <o:OLEObject Type="Embed" ProgID="Equation.DSMT4" ShapeID="_x0000_i1076" DrawAspect="Content" ObjectID="_1745395606" r:id="rId1229"/>
        </w:object>
      </w:r>
    </w:p>
    <w:p w:rsidR="00373F56" w:rsidRPr="009E7228" w:rsidRDefault="00E82814" w:rsidP="00E73748">
      <w:pPr>
        <w:pStyle w:val="Heading4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1408831</wp:posOffset>
                </wp:positionH>
                <wp:positionV relativeFrom="paragraph">
                  <wp:posOffset>354254</wp:posOffset>
                </wp:positionV>
                <wp:extent cx="330120" cy="74880"/>
                <wp:effectExtent l="38100" t="38100" r="51435" b="4000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3301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" o:spid="_x0000_s1026" type="#_x0000_t75" style="position:absolute;margin-left:110.05pt;margin-top:26.95pt;width:28pt;height:7.8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">
                <v:imagedata r:id="rId1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89471</wp:posOffset>
                </wp:positionH>
                <wp:positionV relativeFrom="paragraph">
                  <wp:posOffset>101174</wp:posOffset>
                </wp:positionV>
                <wp:extent cx="353520" cy="452880"/>
                <wp:effectExtent l="38100" t="38100" r="27940" b="4254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353520" cy="45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" o:spid="_x0000_s1026" type="#_x0000_t75" style="position:absolute;margin-left:45.45pt;margin-top:7.35pt;width:29.9pt;height:37.1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">
                <v:imagedata r:id="rId12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6453151</wp:posOffset>
                </wp:positionH>
                <wp:positionV relativeFrom="paragraph">
                  <wp:posOffset>-208909</wp:posOffset>
                </wp:positionV>
                <wp:extent cx="155520" cy="889920"/>
                <wp:effectExtent l="57150" t="38100" r="54610" b="6286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155520" cy="88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" o:spid="_x0000_s1026" type="#_x0000_t75" style="position:absolute;margin-left:507.1pt;margin-top:-17.45pt;width:14.45pt;height:72.2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">
                <v:imagedata r:id="rId12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6449191</wp:posOffset>
                </wp:positionH>
                <wp:positionV relativeFrom="paragraph">
                  <wp:posOffset>424691</wp:posOffset>
                </wp:positionV>
                <wp:extent cx="84600" cy="201960"/>
                <wp:effectExtent l="38100" t="38100" r="48895" b="4572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8460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" o:spid="_x0000_s1026" type="#_x0000_t75" style="position:absolute;margin-left:507.1pt;margin-top:32.75pt;width:8.35pt;height:17.4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">
                <v:imagedata r:id="rId12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6286831</wp:posOffset>
                </wp:positionH>
                <wp:positionV relativeFrom="paragraph">
                  <wp:posOffset>415691</wp:posOffset>
                </wp:positionV>
                <wp:extent cx="66600" cy="234360"/>
                <wp:effectExtent l="57150" t="38100" r="48260" b="3238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6660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" o:spid="_x0000_s1026" type="#_x0000_t75" style="position:absolute;margin-left:494.05pt;margin-top:32.1pt;width:7.25pt;height:20.0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">
                <v:imagedata r:id="rId12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6301951</wp:posOffset>
                </wp:positionH>
                <wp:positionV relativeFrom="paragraph">
                  <wp:posOffset>440891</wp:posOffset>
                </wp:positionV>
                <wp:extent cx="64080" cy="155880"/>
                <wp:effectExtent l="38100" t="38100" r="50800" b="3492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640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" o:spid="_x0000_s1026" type="#_x0000_t75" style="position:absolute;margin-left:495.1pt;margin-top:34pt;width:6.95pt;height:14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">
                <v:imagedata r:id="rId1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6312391</wp:posOffset>
                </wp:positionH>
                <wp:positionV relativeFrom="paragraph">
                  <wp:posOffset>439091</wp:posOffset>
                </wp:positionV>
                <wp:extent cx="57960" cy="161640"/>
                <wp:effectExtent l="57150" t="38100" r="56515" b="4826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579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" o:spid="_x0000_s1026" type="#_x0000_t75" style="position:absolute;margin-left:495.95pt;margin-top:33.85pt;width:6.7pt;height:14.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">
                <v:imagedata r:id="rId1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6207271</wp:posOffset>
                </wp:positionH>
                <wp:positionV relativeFrom="paragraph">
                  <wp:posOffset>348371</wp:posOffset>
                </wp:positionV>
                <wp:extent cx="13320" cy="85320"/>
                <wp:effectExtent l="38100" t="38100" r="44450" b="2921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133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" o:spid="_x0000_s1026" type="#_x0000_t75" style="position:absolute;margin-left:487.8pt;margin-top:26.8pt;width:2.85pt;height:8.1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">
                <v:imagedata r:id="rId1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6203671</wp:posOffset>
                </wp:positionH>
                <wp:positionV relativeFrom="paragraph">
                  <wp:posOffset>258731</wp:posOffset>
                </wp:positionV>
                <wp:extent cx="2520" cy="48960"/>
                <wp:effectExtent l="57150" t="38100" r="55245" b="4635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25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" o:spid="_x0000_s1026" type="#_x0000_t75" style="position:absolute;margin-left:487.05pt;margin-top:19.7pt;width:3pt;height:5.5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">
                <v:imagedata r:id="rId1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6189631</wp:posOffset>
                </wp:positionH>
                <wp:positionV relativeFrom="paragraph">
                  <wp:posOffset>9611</wp:posOffset>
                </wp:positionV>
                <wp:extent cx="29160" cy="12960"/>
                <wp:effectExtent l="57150" t="38100" r="47625" b="4445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29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" o:spid="_x0000_s1026" type="#_x0000_t75" style="position:absolute;margin-left:486.25pt;margin-top:.1pt;width:4.4pt;height:2.7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">
                <v:imagedata r:id="rId12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5946631</wp:posOffset>
                </wp:positionH>
                <wp:positionV relativeFrom="paragraph">
                  <wp:posOffset>-245989</wp:posOffset>
                </wp:positionV>
                <wp:extent cx="113760" cy="929880"/>
                <wp:effectExtent l="57150" t="38100" r="57785" b="4191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113760" cy="9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" o:spid="_x0000_s1026" type="#_x0000_t75" style="position:absolute;margin-left:467.15pt;margin-top:-20.05pt;width:11pt;height:74.9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">
                <v:imagedata r:id="rId12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5705431</wp:posOffset>
                </wp:positionH>
                <wp:positionV relativeFrom="paragraph">
                  <wp:posOffset>140291</wp:posOffset>
                </wp:positionV>
                <wp:extent cx="75240" cy="16560"/>
                <wp:effectExtent l="38100" t="38100" r="39370" b="4064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75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" o:spid="_x0000_s1026" type="#_x0000_t75" style="position:absolute;margin-left:448.3pt;margin-top:10.25pt;width:7.7pt;height:3.1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">
                <v:imagedata r:id="rId12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5693911</wp:posOffset>
                </wp:positionH>
                <wp:positionV relativeFrom="paragraph">
                  <wp:posOffset>104291</wp:posOffset>
                </wp:positionV>
                <wp:extent cx="77400" cy="6120"/>
                <wp:effectExtent l="38100" t="38100" r="37465" b="5143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77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" o:spid="_x0000_s1026" type="#_x0000_t75" style="position:absolute;margin-left:447.4pt;margin-top:7.1pt;width:8pt;height:2.7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">
                <v:imagedata r:id="rId12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5529751</wp:posOffset>
                </wp:positionH>
                <wp:positionV relativeFrom="paragraph">
                  <wp:posOffset>37691</wp:posOffset>
                </wp:positionV>
                <wp:extent cx="113760" cy="231840"/>
                <wp:effectExtent l="57150" t="38100" r="57785" b="5397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1137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" o:spid="_x0000_s1026" type="#_x0000_t75" style="position:absolute;margin-left:434.3pt;margin-top:2.05pt;width:10.95pt;height:20.3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">
                <v:imagedata r:id="rId1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5188471</wp:posOffset>
                </wp:positionH>
                <wp:positionV relativeFrom="paragraph">
                  <wp:posOffset>-287029</wp:posOffset>
                </wp:positionV>
                <wp:extent cx="202680" cy="1172160"/>
                <wp:effectExtent l="57150" t="38100" r="45085" b="4762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202680" cy="11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" o:spid="_x0000_s1026" type="#_x0000_t75" style="position:absolute;margin-left:407.5pt;margin-top:-23.65pt;width:18pt;height:94.4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">
                <v:imagedata r:id="rId1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560991</wp:posOffset>
                </wp:positionH>
                <wp:positionV relativeFrom="paragraph">
                  <wp:posOffset>-276949</wp:posOffset>
                </wp:positionV>
                <wp:extent cx="209160" cy="1046160"/>
                <wp:effectExtent l="57150" t="38100" r="57785" b="4000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209160" cy="10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" o:spid="_x0000_s1026" type="#_x0000_t75" style="position:absolute;margin-left:358.05pt;margin-top:-22.7pt;width:18.45pt;height:84.1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">
                <v:imagedata r:id="rId1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4731631</wp:posOffset>
                </wp:positionH>
                <wp:positionV relativeFrom="paragraph">
                  <wp:posOffset>386531</wp:posOffset>
                </wp:positionV>
                <wp:extent cx="175320" cy="21960"/>
                <wp:effectExtent l="57150" t="38100" r="72390" b="5461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753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" o:spid="_x0000_s1026" type="#_x0000_t75" style="position:absolute;margin-left:371.3pt;margin-top:29.4pt;width:16.3pt;height:4.1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">
                <v:imagedata r:id="rId1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5150671</wp:posOffset>
                </wp:positionH>
                <wp:positionV relativeFrom="paragraph">
                  <wp:posOffset>390851</wp:posOffset>
                </wp:positionV>
                <wp:extent cx="37440" cy="205200"/>
                <wp:effectExtent l="38100" t="38100" r="39370" b="4254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3744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" o:spid="_x0000_s1026" type="#_x0000_t75" style="position:absolute;margin-left:404.65pt;margin-top:30.15pt;width:4.9pt;height:17.6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">
                <v:imagedata r:id="rId1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4951231</wp:posOffset>
                </wp:positionH>
                <wp:positionV relativeFrom="paragraph">
                  <wp:posOffset>391211</wp:posOffset>
                </wp:positionV>
                <wp:extent cx="88200" cy="227160"/>
                <wp:effectExtent l="38100" t="38100" r="45720" b="4000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8820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" o:spid="_x0000_s1026" type="#_x0000_t75" style="position:absolute;margin-left:388.95pt;margin-top:30.3pt;width:8.8pt;height:19.3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">
                <v:imagedata r:id="rId1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5000191</wp:posOffset>
                </wp:positionH>
                <wp:positionV relativeFrom="paragraph">
                  <wp:posOffset>453491</wp:posOffset>
                </wp:positionV>
                <wp:extent cx="50040" cy="128520"/>
                <wp:effectExtent l="38100" t="38100" r="45720" b="4318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500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" o:spid="_x0000_s1026" type="#_x0000_t75" style="position:absolute;margin-left:392.65pt;margin-top:34.95pt;width:5.8pt;height:11.8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">
                <v:imagedata r:id="rId1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4965631</wp:posOffset>
                </wp:positionH>
                <wp:positionV relativeFrom="paragraph">
                  <wp:posOffset>454571</wp:posOffset>
                </wp:positionV>
                <wp:extent cx="85320" cy="127440"/>
                <wp:effectExtent l="38100" t="38100" r="48260" b="4445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853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" o:spid="_x0000_s1026" type="#_x0000_t75" style="position:absolute;margin-left:390.3pt;margin-top:35.1pt;width:8.3pt;height:11.7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">
                <v:imagedata r:id="rId1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4751791</wp:posOffset>
                </wp:positionH>
                <wp:positionV relativeFrom="paragraph">
                  <wp:posOffset>433691</wp:posOffset>
                </wp:positionV>
                <wp:extent cx="103680" cy="154080"/>
                <wp:effectExtent l="38100" t="38100" r="48895" b="3683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1036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" o:spid="_x0000_s1026" type="#_x0000_t75" style="position:absolute;margin-left:373.1pt;margin-top:33.5pt;width:10.25pt;height:13.8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">
                <v:imagedata r:id="rId12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4843591</wp:posOffset>
                </wp:positionH>
                <wp:positionV relativeFrom="paragraph">
                  <wp:posOffset>214811</wp:posOffset>
                </wp:positionV>
                <wp:extent cx="9720" cy="59760"/>
                <wp:effectExtent l="38100" t="38100" r="47625" b="3556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97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" o:spid="_x0000_s1026" type="#_x0000_t75" style="position:absolute;margin-left:380.55pt;margin-top:16.3pt;width:2.4pt;height:6.0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">
                <v:imagedata r:id="rId1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4834951</wp:posOffset>
                </wp:positionH>
                <wp:positionV relativeFrom="paragraph">
                  <wp:posOffset>177371</wp:posOffset>
                </wp:positionV>
                <wp:extent cx="9720" cy="25920"/>
                <wp:effectExtent l="38100" t="38100" r="28575" b="3175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97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" o:spid="_x0000_s1026" type="#_x0000_t75" style="position:absolute;margin-left:379.85pt;margin-top:13.3pt;width:2.25pt;height:3.3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">
                <v:imagedata r:id="rId1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4817311</wp:posOffset>
                </wp:positionH>
                <wp:positionV relativeFrom="paragraph">
                  <wp:posOffset>43811</wp:posOffset>
                </wp:positionV>
                <wp:extent cx="23400" cy="37440"/>
                <wp:effectExtent l="38100" t="38100" r="34290" b="3937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234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" o:spid="_x0000_s1026" type="#_x0000_t75" style="position:absolute;margin-left:378.3pt;margin-top:2.8pt;width:3.55pt;height:4.6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">
                <v:imagedata r:id="rId1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452271</wp:posOffset>
                </wp:positionH>
                <wp:positionV relativeFrom="paragraph">
                  <wp:posOffset>144611</wp:posOffset>
                </wp:positionV>
                <wp:extent cx="103320" cy="14400"/>
                <wp:effectExtent l="38100" t="38100" r="49530" b="4318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103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" o:spid="_x0000_s1026" type="#_x0000_t75" style="position:absolute;margin-left:349.75pt;margin-top:10.55pt;width:9.85pt;height:2.9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">
                <v:imagedata r:id="rId1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4439671</wp:posOffset>
                </wp:positionH>
                <wp:positionV relativeFrom="paragraph">
                  <wp:posOffset>101411</wp:posOffset>
                </wp:positionV>
                <wp:extent cx="93240" cy="9720"/>
                <wp:effectExtent l="38100" t="38100" r="40640" b="4762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93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" o:spid="_x0000_s1026" type="#_x0000_t75" style="position:absolute;margin-left:348.65pt;margin-top:7.2pt;width:9.15pt;height:2.6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">
                <v:imagedata r:id="rId1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4274431</wp:posOffset>
                </wp:positionH>
                <wp:positionV relativeFrom="paragraph">
                  <wp:posOffset>212651</wp:posOffset>
                </wp:positionV>
                <wp:extent cx="99360" cy="70200"/>
                <wp:effectExtent l="38100" t="38100" r="34290" b="4445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993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" o:spid="_x0000_s1026" type="#_x0000_t75" style="position:absolute;margin-left:335.65pt;margin-top:15.8pt;width:9.5pt;height:7.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">
                <v:imagedata r:id="rId1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4155631</wp:posOffset>
                </wp:positionH>
                <wp:positionV relativeFrom="paragraph">
                  <wp:posOffset>66851</wp:posOffset>
                </wp:positionV>
                <wp:extent cx="155880" cy="185760"/>
                <wp:effectExtent l="38100" t="38100" r="53975" b="4318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1558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" o:spid="_x0000_s1026" type="#_x0000_t75" style="position:absolute;margin-left:326.25pt;margin-top:4.45pt;width:14.05pt;height:16.4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">
                <v:imagedata r:id="rId1287" o:title=""/>
              </v:shape>
            </w:pict>
          </mc:Fallback>
        </mc:AlternateContent>
      </w:r>
      <w:r w:rsidR="00373F56">
        <w:t xml:space="preserve">Σταθερό </w:t>
      </w:r>
      <w:r w:rsidR="00E73748" w:rsidRPr="00E73748">
        <w:rPr>
          <w:position w:val="-12"/>
        </w:rPr>
        <w:object w:dxaOrig="300" w:dyaOrig="380">
          <v:shape id="_x0000_i1077" type="#_x0000_t75" style="width:15pt;height:19.55pt" o:ole="">
            <v:imagedata r:id="rId1288" o:title=""/>
          </v:shape>
          <o:OLEObject Type="Embed" ProgID="Equation.DSMT4" ShapeID="_x0000_i1077" DrawAspect="Content" ObjectID="_1745395607" r:id="rId1289"/>
        </w:object>
      </w:r>
      <w:r w:rsidR="00373F56">
        <w:t xml:space="preserve">, </w:t>
      </w:r>
      <w:proofErr w:type="spellStart"/>
      <w:r w:rsidR="00373F56">
        <w:t>δ.ε</w:t>
      </w:r>
      <w:proofErr w:type="spellEnd"/>
      <w:r w:rsidR="00373F56">
        <w:t xml:space="preserve">. για </w:t>
      </w:r>
      <w:r w:rsidR="00373F56" w:rsidRPr="00D9346B">
        <w:rPr>
          <w:position w:val="-4"/>
        </w:rPr>
        <w:object w:dxaOrig="220" w:dyaOrig="260">
          <v:shape id="_x0000_i1078" type="#_x0000_t75" style="width:12.05pt;height:13.3pt" o:ole="">
            <v:imagedata r:id="rId1290" o:title=""/>
          </v:shape>
          <o:OLEObject Type="Embed" ProgID="Equation.DSMT4" ShapeID="_x0000_i1078" DrawAspect="Content" ObjectID="_1745395608" r:id="rId1291"/>
        </w:object>
      </w:r>
    </w:p>
    <w:p w:rsidR="00373F56" w:rsidRPr="009E7228" w:rsidRDefault="00E82814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1040551</wp:posOffset>
                </wp:positionH>
                <wp:positionV relativeFrom="paragraph">
                  <wp:posOffset>399739</wp:posOffset>
                </wp:positionV>
                <wp:extent cx="333000" cy="25920"/>
                <wp:effectExtent l="38100" t="38100" r="29210" b="3175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3330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" o:spid="_x0000_s1026" type="#_x0000_t75" style="position:absolute;margin-left:81.25pt;margin-top:30.75pt;width:27.6pt;height:3.6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">
                <v:imagedata r:id="rId12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298591</wp:posOffset>
                </wp:positionH>
                <wp:positionV relativeFrom="paragraph">
                  <wp:posOffset>424939</wp:posOffset>
                </wp:positionV>
                <wp:extent cx="278280" cy="34200"/>
                <wp:effectExtent l="19050" t="19050" r="26670" b="2349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2782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" o:spid="_x0000_s1026" type="#_x0000_t75" style="position:absolute;margin-left:23.15pt;margin-top:32.75pt;width:22.95pt;height:3.8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">
                <v:imagedata r:id="rId1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6365671</wp:posOffset>
                </wp:positionH>
                <wp:positionV relativeFrom="paragraph">
                  <wp:posOffset>6856</wp:posOffset>
                </wp:positionV>
                <wp:extent cx="103320" cy="47520"/>
                <wp:effectExtent l="19050" t="38100" r="49530" b="4826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1033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" o:spid="_x0000_s1026" type="#_x0000_t75" style="position:absolute;margin-left:500.6pt;margin-top:-.5pt;width:9.85pt;height:5.9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">
                <v:imagedata r:id="rId1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6148231</wp:posOffset>
                </wp:positionH>
                <wp:positionV relativeFrom="paragraph">
                  <wp:posOffset>-85304</wp:posOffset>
                </wp:positionV>
                <wp:extent cx="77400" cy="173880"/>
                <wp:effectExtent l="38100" t="38100" r="56515" b="5524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774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" o:spid="_x0000_s1026" type="#_x0000_t75" style="position:absolute;margin-left:483.05pt;margin-top:-7.55pt;width:8.05pt;height:15.6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">
                <v:imagedata r:id="rId1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5080111</wp:posOffset>
                </wp:positionH>
                <wp:positionV relativeFrom="paragraph">
                  <wp:posOffset>-1424</wp:posOffset>
                </wp:positionV>
                <wp:extent cx="81720" cy="36360"/>
                <wp:effectExtent l="38100" t="38100" r="52070" b="5905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817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" o:spid="_x0000_s1026" type="#_x0000_t75" style="position:absolute;margin-left:398.9pt;margin-top:-1.2pt;width:8.4pt;height:4.9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">
                <v:imagedata r:id="rId1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4849351</wp:posOffset>
                </wp:positionH>
                <wp:positionV relativeFrom="paragraph">
                  <wp:posOffset>2536</wp:posOffset>
                </wp:positionV>
                <wp:extent cx="51120" cy="59760"/>
                <wp:effectExtent l="38100" t="38100" r="44450" b="5461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511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" o:spid="_x0000_s1026" type="#_x0000_t75" style="position:absolute;margin-left:380.85pt;margin-top:-.85pt;width:5.95pt;height:6.7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">
                <v:imagedata r:id="rId1303" o:title=""/>
              </v:shape>
            </w:pict>
          </mc:Fallback>
        </mc:AlternateContent>
      </w:r>
      <w:r w:rsidR="00373F56" w:rsidRPr="00D9346B">
        <w:t xml:space="preserve">Αν </w:t>
      </w:r>
      <w:r w:rsidR="00373F56" w:rsidRPr="00D9346B">
        <w:rPr>
          <w:position w:val="-12"/>
        </w:rPr>
        <w:object w:dxaOrig="840" w:dyaOrig="380">
          <v:shape id="_x0000_i1079" type="#_x0000_t75" style="width:42.05pt;height:19.55pt" o:ole="">
            <v:imagedata r:id="rId1304" o:title=""/>
          </v:shape>
          <o:OLEObject Type="Embed" ProgID="Equation.DSMT4" ShapeID="_x0000_i1079" DrawAspect="Content" ObjectID="_1745395609" r:id="rId1305"/>
        </w:object>
      </w:r>
      <w:r w:rsidR="00373F56" w:rsidRPr="009E7228">
        <w:t xml:space="preserve"> , </w:t>
      </w:r>
      <w:r w:rsidR="00373F56" w:rsidRPr="00D9346B">
        <w:rPr>
          <w:position w:val="-12"/>
          <w:lang w:val="en-US"/>
        </w:rPr>
        <w:object w:dxaOrig="1040" w:dyaOrig="380">
          <v:shape id="_x0000_i1080" type="#_x0000_t75" style="width:51.2pt;height:19.55pt" o:ole="">
            <v:imagedata r:id="rId1306" o:title=""/>
          </v:shape>
          <o:OLEObject Type="Embed" ProgID="Equation.DSMT4" ShapeID="_x0000_i1080" DrawAspect="Content" ObjectID="_1745395610" r:id="rId1307"/>
        </w:object>
      </w:r>
      <w:r w:rsidR="00373F56" w:rsidRPr="00D9346B">
        <w:t xml:space="preserve">, θα έχουμε </w:t>
      </w:r>
    </w:p>
    <w:p w:rsidR="00373F56" w:rsidRDefault="00E82814" w:rsidP="00E73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2315671</wp:posOffset>
                </wp:positionH>
                <wp:positionV relativeFrom="paragraph">
                  <wp:posOffset>366645</wp:posOffset>
                </wp:positionV>
                <wp:extent cx="42480" cy="240480"/>
                <wp:effectExtent l="95250" t="133350" r="110490" b="16002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4248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" o:spid="_x0000_s1026" type="#_x0000_t75" style="position:absolute;margin-left:177.75pt;margin-top:21pt;width:12.6pt;height:35.5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">
                <v:imagedata r:id="rId1309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3153031</wp:posOffset>
                </wp:positionH>
                <wp:positionV relativeFrom="paragraph">
                  <wp:posOffset>301003</wp:posOffset>
                </wp:positionV>
                <wp:extent cx="187560" cy="397440"/>
                <wp:effectExtent l="38100" t="38100" r="41275" b="4127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187560" cy="39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" o:spid="_x0000_s1026" type="#_x0000_t75" style="position:absolute;margin-left:247.35pt;margin-top:22.7pt;width:16.6pt;height:33.2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">
                <v:imagedata r:id="rId1311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1726351</wp:posOffset>
                </wp:positionH>
                <wp:positionV relativeFrom="paragraph">
                  <wp:posOffset>741283</wp:posOffset>
                </wp:positionV>
                <wp:extent cx="969840" cy="50040"/>
                <wp:effectExtent l="38100" t="38100" r="40005" b="4572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9698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" o:spid="_x0000_s1026" type="#_x0000_t75" style="position:absolute;margin-left:135.15pt;margin-top:57.55pt;width:78pt;height:5.6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">
                <v:imagedata r:id="rId1313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3410071</wp:posOffset>
                </wp:positionH>
                <wp:positionV relativeFrom="paragraph">
                  <wp:posOffset>656323</wp:posOffset>
                </wp:positionV>
                <wp:extent cx="1298160" cy="312840"/>
                <wp:effectExtent l="38100" t="38100" r="35560" b="4953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129816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" o:spid="_x0000_s1026" type="#_x0000_t75" style="position:absolute;margin-left:267.7pt;margin-top:50.9pt;width:104.05pt;height:26.3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">
                <v:imagedata r:id="rId1315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323791</wp:posOffset>
                </wp:positionH>
                <wp:positionV relativeFrom="paragraph">
                  <wp:posOffset>16954</wp:posOffset>
                </wp:positionV>
                <wp:extent cx="19080" cy="6120"/>
                <wp:effectExtent l="19050" t="19050" r="19050" b="3238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19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" o:spid="_x0000_s1026" type="#_x0000_t75" style="position:absolute;margin-left:25.1pt;margin-top:.95pt;width:2.25pt;height:1.3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">
                <v:imagedata r:id="rId1317" o:title=""/>
              </v:shape>
            </w:pict>
          </mc:Fallback>
        </mc:AlternateContent>
      </w:r>
      <w:r w:rsidR="00E73748" w:rsidRPr="0024222F">
        <w:rPr>
          <w:position w:val="-46"/>
          <w:highlight w:val="yellow"/>
          <w:lang w:val="en-US"/>
        </w:rPr>
        <w:object w:dxaOrig="5820" w:dyaOrig="1060">
          <v:shape id="_x0000_i1081" type="#_x0000_t75" style="width:289.25pt;height:53.25pt" o:ole="">
            <v:imagedata r:id="rId1318" o:title=""/>
          </v:shape>
          <o:OLEObject Type="Embed" ProgID="Equation.DSMT4" ShapeID="_x0000_i1081" DrawAspect="Content" ObjectID="_1745395611" r:id="rId1319"/>
        </w:object>
      </w:r>
    </w:p>
    <w:p w:rsidR="00373F56" w:rsidRPr="009E7228" w:rsidRDefault="0066575E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4669711</wp:posOffset>
                </wp:positionH>
                <wp:positionV relativeFrom="paragraph">
                  <wp:posOffset>-65021</wp:posOffset>
                </wp:positionV>
                <wp:extent cx="76680" cy="167040"/>
                <wp:effectExtent l="38100" t="38100" r="38100" b="42545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766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366.9pt;margin-top:-5.7pt;width:7.65pt;height:14.5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">
                <v:imagedata r:id="rId1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4471351</wp:posOffset>
                </wp:positionH>
                <wp:positionV relativeFrom="paragraph">
                  <wp:posOffset>-56741</wp:posOffset>
                </wp:positionV>
                <wp:extent cx="66960" cy="239760"/>
                <wp:effectExtent l="38100" t="19050" r="28575" b="2730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6696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351.3pt;margin-top:-4.95pt;width:6.6pt;height:20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">
                <v:imagedata r:id="rId1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4584391</wp:posOffset>
                </wp:positionH>
                <wp:positionV relativeFrom="paragraph">
                  <wp:posOffset>-40541</wp:posOffset>
                </wp:positionV>
                <wp:extent cx="122040" cy="157320"/>
                <wp:effectExtent l="38100" t="38100" r="11430" b="33655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1220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360.2pt;margin-top:-4pt;width:11.15pt;height:14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">
                <v:imagedata r:id="rId1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4487551</wp:posOffset>
                </wp:positionH>
                <wp:positionV relativeFrom="paragraph">
                  <wp:posOffset>51619</wp:posOffset>
                </wp:positionV>
                <wp:extent cx="94320" cy="86400"/>
                <wp:effectExtent l="38100" t="38100" r="39370" b="4699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943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352.55pt;margin-top:3.25pt;width:9.05pt;height:8.4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">
                <v:imagedata r:id="rId1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4411231</wp:posOffset>
                </wp:positionH>
                <wp:positionV relativeFrom="paragraph">
                  <wp:posOffset>74659</wp:posOffset>
                </wp:positionV>
                <wp:extent cx="41400" cy="52560"/>
                <wp:effectExtent l="38100" t="38100" r="34925" b="2413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414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346.6pt;margin-top:5.4pt;width:4.75pt;height:5.4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">
                <v:imagedata r:id="rId1329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2800231</wp:posOffset>
                </wp:positionH>
                <wp:positionV relativeFrom="paragraph">
                  <wp:posOffset>666664</wp:posOffset>
                </wp:positionV>
                <wp:extent cx="658800" cy="204120"/>
                <wp:effectExtent l="38100" t="38100" r="46355" b="4381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6588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219.8pt;margin-top:51.55pt;width:53.5pt;height:17.8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">
                <v:imagedata r:id="rId1331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5515351</wp:posOffset>
                </wp:positionH>
                <wp:positionV relativeFrom="paragraph">
                  <wp:posOffset>238264</wp:posOffset>
                </wp:positionV>
                <wp:extent cx="103680" cy="141480"/>
                <wp:effectExtent l="38100" t="38100" r="48895" b="4953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1036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433.6pt;margin-top:17.8pt;width:9.8pt;height:13.1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">
                <v:imagedata r:id="rId1333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5472871</wp:posOffset>
                </wp:positionH>
                <wp:positionV relativeFrom="paragraph">
                  <wp:posOffset>267064</wp:posOffset>
                </wp:positionV>
                <wp:extent cx="28080" cy="423720"/>
                <wp:effectExtent l="38100" t="38100" r="48260" b="3365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28080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430.05pt;margin-top:20.5pt;width:4.1pt;height:34.9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">
                <v:imagedata r:id="rId1335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5411311</wp:posOffset>
                </wp:positionH>
                <wp:positionV relativeFrom="paragraph">
                  <wp:posOffset>282904</wp:posOffset>
                </wp:positionV>
                <wp:extent cx="33120" cy="359280"/>
                <wp:effectExtent l="38100" t="38100" r="43180" b="4127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3312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425.2pt;margin-top:21.35pt;width:4.55pt;height:30.2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">
                <v:imagedata r:id="rId1337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5206111</wp:posOffset>
                </wp:positionH>
                <wp:positionV relativeFrom="paragraph">
                  <wp:posOffset>382624</wp:posOffset>
                </wp:positionV>
                <wp:extent cx="100800" cy="222120"/>
                <wp:effectExtent l="38100" t="38100" r="52070" b="4508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10080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409.15pt;margin-top:29.35pt;width:10.05pt;height:19.4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">
                <v:imagedata r:id="rId1339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4977871</wp:posOffset>
                </wp:positionH>
                <wp:positionV relativeFrom="paragraph">
                  <wp:posOffset>369664</wp:posOffset>
                </wp:positionV>
                <wp:extent cx="85320" cy="289080"/>
                <wp:effectExtent l="57150" t="38100" r="48260" b="5397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8532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390.8pt;margin-top:28.3pt;width:8.95pt;height:24.7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">
                <v:imagedata r:id="rId1341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5149591</wp:posOffset>
                </wp:positionH>
                <wp:positionV relativeFrom="paragraph">
                  <wp:posOffset>530584</wp:posOffset>
                </wp:positionV>
                <wp:extent cx="68040" cy="83880"/>
                <wp:effectExtent l="19050" t="57150" r="46355" b="6858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680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404.7pt;margin-top:40.4pt;width:7.55pt;height:9.3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">
                <v:imagedata r:id="rId1343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5052751</wp:posOffset>
                </wp:positionH>
                <wp:positionV relativeFrom="paragraph">
                  <wp:posOffset>459664</wp:posOffset>
                </wp:positionV>
                <wp:extent cx="68760" cy="131040"/>
                <wp:effectExtent l="57150" t="38100" r="45720" b="5969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687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396.65pt;margin-top:35.1pt;width:7.55pt;height:12.4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">
                <v:imagedata r:id="rId1345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5047351</wp:posOffset>
                </wp:positionH>
                <wp:positionV relativeFrom="paragraph">
                  <wp:posOffset>465064</wp:posOffset>
                </wp:positionV>
                <wp:extent cx="91440" cy="111960"/>
                <wp:effectExtent l="57150" t="57150" r="60960" b="5969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914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396.15pt;margin-top:35.3pt;width:9.85pt;height:11.4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">
                <v:imagedata r:id="rId1347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4759711</wp:posOffset>
                </wp:positionH>
                <wp:positionV relativeFrom="paragraph">
                  <wp:posOffset>713464</wp:posOffset>
                </wp:positionV>
                <wp:extent cx="85680" cy="41400"/>
                <wp:effectExtent l="38100" t="57150" r="10160" b="5397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856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373.6pt;margin-top:55pt;width:9.25pt;height:5.6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">
                <v:imagedata r:id="rId1349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4919191</wp:posOffset>
                </wp:positionH>
                <wp:positionV relativeFrom="paragraph">
                  <wp:posOffset>530224</wp:posOffset>
                </wp:positionV>
                <wp:extent cx="2160" cy="720"/>
                <wp:effectExtent l="38100" t="57150" r="55245" b="5651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21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386.05pt;margin-top:40.45pt;width:2.65pt;height:2.6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">
                <v:imagedata r:id="rId1351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4751071</wp:posOffset>
                </wp:positionH>
                <wp:positionV relativeFrom="paragraph">
                  <wp:posOffset>345904</wp:posOffset>
                </wp:positionV>
                <wp:extent cx="97560" cy="323640"/>
                <wp:effectExtent l="38100" t="57150" r="74295" b="5778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9756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372.75pt;margin-top:25.95pt;width:10.3pt;height:28.1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">
                <v:imagedata r:id="rId1353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4573591</wp:posOffset>
                </wp:positionH>
                <wp:positionV relativeFrom="paragraph">
                  <wp:posOffset>306304</wp:posOffset>
                </wp:positionV>
                <wp:extent cx="16920" cy="412200"/>
                <wp:effectExtent l="38100" t="38100" r="59690" b="6413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16920" cy="41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358.8pt;margin-top:23.1pt;width:3.9pt;height:34.8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">
                <v:imagedata r:id="rId1355" o:title=""/>
              </v:shape>
            </w:pict>
          </mc:Fallback>
        </mc:AlternateContent>
      </w:r>
      <w:r w:rsidR="00753FE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4536511</wp:posOffset>
                </wp:positionH>
                <wp:positionV relativeFrom="paragraph">
                  <wp:posOffset>372184</wp:posOffset>
                </wp:positionV>
                <wp:extent cx="12240" cy="348120"/>
                <wp:effectExtent l="57150" t="38100" r="64135" b="7112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1224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355.85pt;margin-top:28.15pt;width:3.35pt;height:29.9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">
                <v:imagedata r:id="rId1357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2268151</wp:posOffset>
                </wp:positionH>
                <wp:positionV relativeFrom="paragraph">
                  <wp:posOffset>564744</wp:posOffset>
                </wp:positionV>
                <wp:extent cx="403560" cy="64800"/>
                <wp:effectExtent l="38100" t="38100" r="34925" b="3048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4035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" o:spid="_x0000_s1026" type="#_x0000_t75" style="position:absolute;margin-left:177.85pt;margin-top:43.6pt;width:33.4pt;height:6.4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">
                <v:imagedata r:id="rId1359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4064911</wp:posOffset>
                </wp:positionH>
                <wp:positionV relativeFrom="paragraph">
                  <wp:posOffset>-22907</wp:posOffset>
                </wp:positionV>
                <wp:extent cx="292680" cy="181800"/>
                <wp:effectExtent l="38100" t="38100" r="50800" b="6604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29268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" o:spid="_x0000_s1026" type="#_x0000_t75" style="position:absolute;margin-left:319.15pt;margin-top:-2.9pt;width:25.1pt;height:16.6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">
                <v:imagedata r:id="rId1361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4026751</wp:posOffset>
                </wp:positionH>
                <wp:positionV relativeFrom="paragraph">
                  <wp:posOffset>152053</wp:posOffset>
                </wp:positionV>
                <wp:extent cx="2880" cy="11880"/>
                <wp:effectExtent l="38100" t="19050" r="35560" b="2667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2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" o:spid="_x0000_s1026" type="#_x0000_t75" style="position:absolute;margin-left:316.2pt;margin-top:11.35pt;width:1.8pt;height:2.1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">
                <v:imagedata r:id="rId1363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3586471</wp:posOffset>
                </wp:positionH>
                <wp:positionV relativeFrom="paragraph">
                  <wp:posOffset>65293</wp:posOffset>
                </wp:positionV>
                <wp:extent cx="604800" cy="455760"/>
                <wp:effectExtent l="38100" t="38100" r="43180" b="4000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604800" cy="45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" o:spid="_x0000_s1026" type="#_x0000_t75" style="position:absolute;margin-left:281.5pt;margin-top:4.15pt;width:49.6pt;height:37.8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">
                <v:imagedata r:id="rId1365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4036111</wp:posOffset>
                </wp:positionH>
                <wp:positionV relativeFrom="paragraph">
                  <wp:posOffset>-3107</wp:posOffset>
                </wp:positionV>
                <wp:extent cx="141840" cy="202680"/>
                <wp:effectExtent l="38100" t="38100" r="48895" b="4508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1418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" o:spid="_x0000_s1026" type="#_x0000_t75" style="position:absolute;margin-left:317.2pt;margin-top:-1.2pt;width:12.75pt;height:17.4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">
                <v:imagedata r:id="rId1367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3622831</wp:posOffset>
                </wp:positionH>
                <wp:positionV relativeFrom="paragraph">
                  <wp:posOffset>-2747</wp:posOffset>
                </wp:positionV>
                <wp:extent cx="541440" cy="487080"/>
                <wp:effectExtent l="38100" t="38100" r="49530" b="4635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541440" cy="48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" o:spid="_x0000_s1026" type="#_x0000_t75" style="position:absolute;margin-left:284.35pt;margin-top:-1.35pt;width:44.7pt;height:40.4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">
                <v:imagedata r:id="rId1369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6575191</wp:posOffset>
                </wp:positionH>
                <wp:positionV relativeFrom="paragraph">
                  <wp:posOffset>517813</wp:posOffset>
                </wp:positionV>
                <wp:extent cx="87480" cy="65160"/>
                <wp:effectExtent l="38100" t="38100" r="46355" b="4953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874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" o:spid="_x0000_s1026" type="#_x0000_t75" style="position:absolute;margin-left:516.75pt;margin-top:39.75pt;width:8.95pt;height:7.2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">
                <v:imagedata r:id="rId1371" o:title=""/>
              </v:shape>
            </w:pict>
          </mc:Fallback>
        </mc:AlternateContent>
      </w:r>
      <w:r w:rsidR="00E8281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2228911</wp:posOffset>
                </wp:positionH>
                <wp:positionV relativeFrom="paragraph">
                  <wp:posOffset>109573</wp:posOffset>
                </wp:positionV>
                <wp:extent cx="1387800" cy="587520"/>
                <wp:effectExtent l="57150" t="38100" r="60325" b="6032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1387800" cy="58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" o:spid="_x0000_s1026" type="#_x0000_t75" style="position:absolute;margin-left:174.55pt;margin-top:7.45pt;width:111.35pt;height:48.4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">
                <v:imagedata r:id="rId1373" o:title=""/>
              </v:shape>
            </w:pict>
          </mc:Fallback>
        </mc:AlternateContent>
      </w:r>
      <w:r w:rsidR="00373F56">
        <w:t xml:space="preserve"> </w:t>
      </w:r>
      <w:r w:rsidR="00E73748">
        <w:t>όπου</w:t>
      </w:r>
      <w:r w:rsidR="00373F56">
        <w:t xml:space="preserve"> </w:t>
      </w:r>
      <w:r w:rsidR="0024222F" w:rsidRPr="0024222F">
        <w:rPr>
          <w:position w:val="-36"/>
          <w:highlight w:val="lightGray"/>
        </w:rPr>
        <w:object w:dxaOrig="4980" w:dyaOrig="920">
          <v:shape id="_x0000_i1082" type="#_x0000_t75" style="width:249.3pt;height:46.2pt" o:ole="">
            <v:imagedata r:id="rId1374" o:title=""/>
          </v:shape>
          <o:OLEObject Type="Embed" ProgID="Equation.DSMT4" ShapeID="_x0000_i1082" DrawAspect="Content" ObjectID="_1745395612" r:id="rId1375"/>
        </w:object>
      </w:r>
    </w:p>
    <w:p w:rsidR="00373F56" w:rsidRPr="009E7228" w:rsidRDefault="00753FE5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3226111</wp:posOffset>
                </wp:positionH>
                <wp:positionV relativeFrom="paragraph">
                  <wp:posOffset>-109636</wp:posOffset>
                </wp:positionV>
                <wp:extent cx="1422000" cy="261720"/>
                <wp:effectExtent l="38100" t="38100" r="26035" b="4318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142200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253.65pt;margin-top:-9.55pt;width:113.35pt;height:22.2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">
                <v:imagedata r:id="rId13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7469431</wp:posOffset>
                </wp:positionH>
                <wp:positionV relativeFrom="paragraph">
                  <wp:posOffset>454484</wp:posOffset>
                </wp:positionV>
                <wp:extent cx="360" cy="360"/>
                <wp:effectExtent l="0" t="0" r="0" b="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587.15pt;margin-top:34.8pt;width:2.05pt;height:2.0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">
                <v:imagedata r:id="rId1379" o:title=""/>
              </v:shape>
            </w:pict>
          </mc:Fallback>
        </mc:AlternateContent>
      </w:r>
      <w:r w:rsidR="00373F56">
        <w:t xml:space="preserve">άρα για </w:t>
      </w:r>
      <w:r w:rsidR="00373F56" w:rsidRPr="00201AD9">
        <w:rPr>
          <w:position w:val="-6"/>
          <w:lang w:val="en-US"/>
        </w:rPr>
        <w:object w:dxaOrig="800" w:dyaOrig="240">
          <v:shape id="_x0000_i1083" type="#_x0000_t75" style="width:39.95pt;height:12.05pt" o:ole="">
            <v:imagedata r:id="rId1380" o:title=""/>
          </v:shape>
          <o:OLEObject Type="Embed" ProgID="Equation.DSMT4" ShapeID="_x0000_i1083" DrawAspect="Content" ObjectID="_1745395613" r:id="rId1381"/>
        </w:object>
      </w:r>
      <w:r w:rsidR="00373F56">
        <w:t xml:space="preserve"> θα παίρναμε </w:t>
      </w:r>
      <w:proofErr w:type="spellStart"/>
      <w:r w:rsidR="00373F56">
        <w:t>ασυμπτωτικά</w:t>
      </w:r>
      <w:proofErr w:type="spellEnd"/>
      <w:r w:rsidR="00373F56">
        <w:t xml:space="preserve"> </w:t>
      </w:r>
      <w:proofErr w:type="spellStart"/>
      <w:r w:rsidR="00373F56">
        <w:t>δ.ε</w:t>
      </w:r>
      <w:proofErr w:type="spellEnd"/>
      <w:r w:rsidR="00373F56">
        <w:t xml:space="preserve">. για τον </w:t>
      </w:r>
      <w:r w:rsidR="00373F56" w:rsidRPr="00201AD9">
        <w:rPr>
          <w:position w:val="-14"/>
        </w:rPr>
        <w:object w:dxaOrig="740" w:dyaOrig="420">
          <v:shape id="_x0000_i1084" type="#_x0000_t75" style="width:36.2pt;height:20.8pt" o:ole="">
            <v:imagedata r:id="rId1382" o:title=""/>
          </v:shape>
          <o:OLEObject Type="Embed" ProgID="Equation.DSMT4" ShapeID="_x0000_i1084" DrawAspect="Content" ObjectID="_1745395614" r:id="rId1383"/>
        </w:object>
      </w:r>
    </w:p>
    <w:p w:rsidR="00373F56" w:rsidRDefault="00E82814" w:rsidP="00E73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>
        <w:rPr>
          <w:noProof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2906431</wp:posOffset>
                </wp:positionH>
                <wp:positionV relativeFrom="paragraph">
                  <wp:posOffset>559254</wp:posOffset>
                </wp:positionV>
                <wp:extent cx="321840" cy="65880"/>
                <wp:effectExtent l="38100" t="38100" r="40640" b="2984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3218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" o:spid="_x0000_s1026" type="#_x0000_t75" style="position:absolute;margin-left:228pt;margin-top:43.15pt;width:27.05pt;height:6.6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">
                <v:imagedata r:id="rId1385" o:title=""/>
              </v:shape>
            </w:pict>
          </mc:Fallback>
        </mc:AlternateContent>
      </w:r>
      <w:r w:rsidR="00E73748" w:rsidRPr="0024222F">
        <w:rPr>
          <w:position w:val="-34"/>
          <w:highlight w:val="yellow"/>
          <w:lang w:val="en-US"/>
        </w:rPr>
        <w:object w:dxaOrig="3500" w:dyaOrig="859">
          <v:shape id="_x0000_i1085" type="#_x0000_t75" style="width:176.05pt;height:42.45pt" o:ole="">
            <v:imagedata r:id="rId1386" o:title=""/>
          </v:shape>
          <o:OLEObject Type="Embed" ProgID="Equation.DSMT4" ShapeID="_x0000_i1085" DrawAspect="Content" ObjectID="_1745395615" r:id="rId1387"/>
        </w:object>
      </w:r>
    </w:p>
    <w:p w:rsidR="00373F56" w:rsidRPr="009E7228" w:rsidRDefault="00E73748" w:rsidP="00DE3B15">
      <w:pPr>
        <w:jc w:val="both"/>
      </w:pPr>
      <w:r>
        <w:t>ό</w:t>
      </w:r>
      <w:r w:rsidR="00373F56">
        <w:t xml:space="preserve">που </w:t>
      </w:r>
      <w:r w:rsidR="00373F56" w:rsidRPr="00201AD9">
        <w:rPr>
          <w:position w:val="-14"/>
          <w:lang w:val="en-US"/>
        </w:rPr>
        <w:object w:dxaOrig="740" w:dyaOrig="420">
          <v:shape id="_x0000_i1086" type="#_x0000_t75" style="width:36.2pt;height:20.8pt" o:ole="">
            <v:imagedata r:id="rId1388" o:title=""/>
          </v:shape>
          <o:OLEObject Type="Embed" ProgID="Equation.DSMT4" ShapeID="_x0000_i1086" DrawAspect="Content" ObjectID="_1745395616" r:id="rId1389"/>
        </w:object>
      </w:r>
      <w:r w:rsidR="00373F56" w:rsidRPr="00201AD9">
        <w:t xml:space="preserve"> </w:t>
      </w:r>
      <w:r w:rsidR="00373F56">
        <w:t>μια εκτίμηση της διακύμανσης</w:t>
      </w:r>
      <w:r w:rsidR="00373F56" w:rsidRPr="00201AD9">
        <w:t xml:space="preserve"> </w:t>
      </w:r>
      <w:r w:rsidR="00373F56" w:rsidRPr="00201AD9">
        <w:rPr>
          <w:position w:val="-14"/>
          <w:lang w:val="en-US"/>
        </w:rPr>
        <w:object w:dxaOrig="740" w:dyaOrig="420">
          <v:shape id="_x0000_i1087" type="#_x0000_t75" style="width:36.2pt;height:20.8pt" o:ole="">
            <v:imagedata r:id="rId1390" o:title=""/>
          </v:shape>
          <o:OLEObject Type="Embed" ProgID="Equation.DSMT4" ShapeID="_x0000_i1087" DrawAspect="Content" ObjectID="_1745395617" r:id="rId1391"/>
        </w:object>
      </w:r>
      <w:r w:rsidR="00373F56">
        <w:t xml:space="preserve">, η οποία μπορεί να εξαρτάται από το </w:t>
      </w:r>
      <w:r w:rsidR="00373F56" w:rsidRPr="00201AD9">
        <w:rPr>
          <w:position w:val="-12"/>
        </w:rPr>
        <w:object w:dxaOrig="300" w:dyaOrig="380">
          <v:shape id="_x0000_i1088" type="#_x0000_t75" style="width:15pt;height:19.55pt" o:ole="">
            <v:imagedata r:id="rId1392" o:title=""/>
          </v:shape>
          <o:OLEObject Type="Embed" ProgID="Equation.DSMT4" ShapeID="_x0000_i1088" DrawAspect="Content" ObjectID="_1745395618" r:id="rId1393"/>
        </w:object>
      </w:r>
    </w:p>
    <w:p w:rsidR="00373F56" w:rsidRPr="00201AD9" w:rsidRDefault="00373F56" w:rsidP="00E73748">
      <w:pPr>
        <w:pStyle w:val="Heading4"/>
      </w:pPr>
      <w:r>
        <w:lastRenderedPageBreak/>
        <w:t>Σταθερό</w:t>
      </w:r>
      <w:r w:rsidR="00E73748">
        <w:t xml:space="preserve"> </w:t>
      </w:r>
      <w:r w:rsidR="00E73748" w:rsidRPr="00E73748">
        <w:rPr>
          <w:position w:val="-12"/>
        </w:rPr>
        <w:object w:dxaOrig="300" w:dyaOrig="380">
          <v:shape id="_x0000_i1089" type="#_x0000_t75" style="width:15pt;height:19.55pt" o:ole="">
            <v:imagedata r:id="rId1394" o:title=""/>
          </v:shape>
          <o:OLEObject Type="Embed" ProgID="Equation.DSMT4" ShapeID="_x0000_i1089" DrawAspect="Content" ObjectID="_1745395619" r:id="rId1395"/>
        </w:object>
      </w:r>
      <w:r>
        <w:t xml:space="preserve"> , δ.</w:t>
      </w:r>
      <w:r w:rsidR="00D300CC">
        <w:t xml:space="preserve"> </w:t>
      </w:r>
      <w:r>
        <w:t>ε. για</w:t>
      </w:r>
      <w:r w:rsidRPr="00201AD9">
        <w:t xml:space="preserve"> </w:t>
      </w:r>
      <w:r w:rsidRPr="00201AD9">
        <w:rPr>
          <w:position w:val="-4"/>
        </w:rPr>
        <w:object w:dxaOrig="200" w:dyaOrig="220">
          <v:shape id="_x0000_i1090" type="#_x0000_t75" style="width:10pt;height:12.05pt" o:ole="">
            <v:imagedata r:id="rId1396" o:title=""/>
          </v:shape>
          <o:OLEObject Type="Embed" ProgID="Equation.DSMT4" ShapeID="_x0000_i1090" DrawAspect="Content" ObjectID="_1745395620" r:id="rId1397"/>
        </w:object>
      </w:r>
    </w:p>
    <w:p w:rsidR="00373F56" w:rsidRPr="009E7228" w:rsidRDefault="00E82814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4899031</wp:posOffset>
                </wp:positionH>
                <wp:positionV relativeFrom="paragraph">
                  <wp:posOffset>444111</wp:posOffset>
                </wp:positionV>
                <wp:extent cx="209160" cy="41040"/>
                <wp:effectExtent l="38100" t="38100" r="19685" b="3556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2091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" o:spid="_x0000_s1026" type="#_x0000_t75" style="position:absolute;margin-left:384.8pt;margin-top:34.1pt;width:18.25pt;height: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">
                <v:imagedata r:id="rId13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3181471</wp:posOffset>
                </wp:positionH>
                <wp:positionV relativeFrom="paragraph">
                  <wp:posOffset>405951</wp:posOffset>
                </wp:positionV>
                <wp:extent cx="1305000" cy="36720"/>
                <wp:effectExtent l="38100" t="38100" r="47625" b="4000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3050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" o:spid="_x0000_s1026" type="#_x0000_t75" style="position:absolute;margin-left:249.8pt;margin-top:31.05pt;width:104.35pt;height:4.6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">
                <v:imagedata r:id="rId14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920271</wp:posOffset>
                </wp:positionH>
                <wp:positionV relativeFrom="paragraph">
                  <wp:posOffset>45108</wp:posOffset>
                </wp:positionV>
                <wp:extent cx="157320" cy="369720"/>
                <wp:effectExtent l="38100" t="38100" r="33655" b="4953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15732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" o:spid="_x0000_s1026" type="#_x0000_t75" style="position:absolute;margin-left:386.55pt;margin-top:2.75pt;width:14.15pt;height:30.7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">
                <v:imagedata r:id="rId14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4996951</wp:posOffset>
                </wp:positionH>
                <wp:positionV relativeFrom="paragraph">
                  <wp:posOffset>193542</wp:posOffset>
                </wp:positionV>
                <wp:extent cx="36720" cy="177120"/>
                <wp:effectExtent l="95250" t="152400" r="97155" b="16637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367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" o:spid="_x0000_s1026" type="#_x0000_t75" style="position:absolute;margin-left:388.6pt;margin-top:5.85pt;width:11.15pt;height:32.7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">
                <v:imagedata r:id="rId14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4121431</wp:posOffset>
                </wp:positionH>
                <wp:positionV relativeFrom="paragraph">
                  <wp:posOffset>230982</wp:posOffset>
                </wp:positionV>
                <wp:extent cx="290880" cy="68760"/>
                <wp:effectExtent l="95250" t="133350" r="128270" b="17907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2908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" o:spid="_x0000_s1026" type="#_x0000_t75" style="position:absolute;margin-left:319.75pt;margin-top:10.1pt;width:33pt;height:23.3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">
                <v:imagedata r:id="rId14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3056191</wp:posOffset>
                </wp:positionH>
                <wp:positionV relativeFrom="paragraph">
                  <wp:posOffset>269502</wp:posOffset>
                </wp:positionV>
                <wp:extent cx="344880" cy="22320"/>
                <wp:effectExtent l="95250" t="152400" r="112395" b="18732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3448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" o:spid="_x0000_s1026" type="#_x0000_t75" style="position:absolute;margin-left:235.85pt;margin-top:11.65pt;width:37pt;height:21.5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">
                <v:imagedata r:id="rId1409" o:title=""/>
              </v:shape>
            </w:pict>
          </mc:Fallback>
        </mc:AlternateContent>
      </w:r>
      <w:r w:rsidR="00373F56">
        <w:t>Αν θέλαμε δ.</w:t>
      </w:r>
      <w:r w:rsidR="00D300CC">
        <w:t xml:space="preserve"> </w:t>
      </w:r>
      <w:r w:rsidR="00373F56">
        <w:t>ε. για</w:t>
      </w:r>
      <w:r w:rsidR="00373F56" w:rsidRPr="00201AD9">
        <w:rPr>
          <w:position w:val="-4"/>
        </w:rPr>
        <w:object w:dxaOrig="200" w:dyaOrig="220">
          <v:shape id="_x0000_i1091" type="#_x0000_t75" style="width:10pt;height:12.05pt" o:ole="">
            <v:imagedata r:id="rId1410" o:title=""/>
          </v:shape>
          <o:OLEObject Type="Embed" ProgID="Equation.DSMT4" ShapeID="_x0000_i1091" DrawAspect="Content" ObjectID="_1745395621" r:id="rId1411"/>
        </w:object>
      </w:r>
      <w:r w:rsidR="00373F56">
        <w:t xml:space="preserve"> θα έπρεπε να ισχύει </w:t>
      </w:r>
      <w:r w:rsidR="00373F56" w:rsidRPr="0024222F">
        <w:rPr>
          <w:position w:val="-16"/>
          <w:highlight w:val="lightGray"/>
        </w:rPr>
        <w:object w:dxaOrig="3600" w:dyaOrig="480">
          <v:shape id="_x0000_i1092" type="#_x0000_t75" style="width:180.2pt;height:24.55pt" o:ole="">
            <v:imagedata r:id="rId1412" o:title=""/>
          </v:shape>
          <o:OLEObject Type="Embed" ProgID="Equation.DSMT4" ShapeID="_x0000_i1092" DrawAspect="Content" ObjectID="_1745395622" r:id="rId1413"/>
        </w:object>
      </w:r>
    </w:p>
    <w:p w:rsidR="00110484" w:rsidRDefault="00E82814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6233911</wp:posOffset>
                </wp:positionH>
                <wp:positionV relativeFrom="paragraph">
                  <wp:posOffset>-117307</wp:posOffset>
                </wp:positionV>
                <wp:extent cx="235080" cy="614520"/>
                <wp:effectExtent l="38100" t="38100" r="50800" b="5270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235080" cy="61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" o:spid="_x0000_s1026" type="#_x0000_t75" style="position:absolute;margin-left:489.9pt;margin-top:-10.25pt;width:20.5pt;height:50.4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">
                <v:imagedata r:id="rId14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6258031</wp:posOffset>
                </wp:positionH>
                <wp:positionV relativeFrom="paragraph">
                  <wp:posOffset>77813</wp:posOffset>
                </wp:positionV>
                <wp:extent cx="63360" cy="260280"/>
                <wp:effectExtent l="38100" t="38100" r="32385" b="2603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6336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5" o:spid="_x0000_s1026" type="#_x0000_t75" style="position:absolute;margin-left:492.1pt;margin-top:5.5pt;width:6.6pt;height:21.9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">
                <v:imagedata r:id="rId14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6062551</wp:posOffset>
                </wp:positionH>
                <wp:positionV relativeFrom="paragraph">
                  <wp:posOffset>70613</wp:posOffset>
                </wp:positionV>
                <wp:extent cx="58680" cy="255240"/>
                <wp:effectExtent l="38100" t="38100" r="36830" b="3111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5868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" o:spid="_x0000_s1026" type="#_x0000_t75" style="position:absolute;margin-left:476.55pt;margin-top:4.9pt;width:6.2pt;height:21.5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">
                <v:imagedata r:id="rId14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6210511</wp:posOffset>
                </wp:positionH>
                <wp:positionV relativeFrom="paragraph">
                  <wp:posOffset>218573</wp:posOffset>
                </wp:positionV>
                <wp:extent cx="68760" cy="62280"/>
                <wp:effectExtent l="19050" t="38100" r="45720" b="52070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687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" o:spid="_x0000_s1026" type="#_x0000_t75" style="position:absolute;margin-left:488.5pt;margin-top:16.15pt;width:6.95pt;height:6.7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">
                <v:imagedata r:id="rId14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6121951</wp:posOffset>
                </wp:positionH>
                <wp:positionV relativeFrom="paragraph">
                  <wp:posOffset>125693</wp:posOffset>
                </wp:positionV>
                <wp:extent cx="61920" cy="138600"/>
                <wp:effectExtent l="38100" t="38100" r="33655" b="3302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619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" o:spid="_x0000_s1026" type="#_x0000_t75" style="position:absolute;margin-left:481.3pt;margin-top:9.1pt;width:6.45pt;height:12.4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">
                <v:imagedata r:id="rId14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6117991</wp:posOffset>
                </wp:positionH>
                <wp:positionV relativeFrom="paragraph">
                  <wp:posOffset>126773</wp:posOffset>
                </wp:positionV>
                <wp:extent cx="99360" cy="105480"/>
                <wp:effectExtent l="38100" t="38100" r="34290" b="4699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993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" o:spid="_x0000_s1026" type="#_x0000_t75" style="position:absolute;margin-left:481.15pt;margin-top:9.4pt;width:9.35pt;height:9.8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">
                <v:imagedata r:id="rId1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5894791</wp:posOffset>
                </wp:positionH>
                <wp:positionV relativeFrom="paragraph">
                  <wp:posOffset>121013</wp:posOffset>
                </wp:positionV>
                <wp:extent cx="126000" cy="163800"/>
                <wp:effectExtent l="38100" t="38100" r="45720" b="4635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1260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" o:spid="_x0000_s1026" type="#_x0000_t75" style="position:absolute;margin-left:463.25pt;margin-top:8.5pt;width:11.7pt;height:1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">
                <v:imagedata r:id="rId1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5719111</wp:posOffset>
                </wp:positionH>
                <wp:positionV relativeFrom="paragraph">
                  <wp:posOffset>204173</wp:posOffset>
                </wp:positionV>
                <wp:extent cx="74880" cy="14040"/>
                <wp:effectExtent l="38100" t="38100" r="40005" b="4318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74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" o:spid="_x0000_s1026" type="#_x0000_t75" style="position:absolute;margin-left:449.35pt;margin-top:15.15pt;width:7.65pt;height:2.8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">
                <v:imagedata r:id="rId14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5555311</wp:posOffset>
                </wp:positionH>
                <wp:positionV relativeFrom="paragraph">
                  <wp:posOffset>155213</wp:posOffset>
                </wp:positionV>
                <wp:extent cx="82080" cy="203400"/>
                <wp:effectExtent l="38100" t="38100" r="51435" b="4445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820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" o:spid="_x0000_s1026" type="#_x0000_t75" style="position:absolute;margin-left:436.7pt;margin-top:11.45pt;width:8.2pt;height:17.5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">
                <v:imagedata r:id="rId14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5398711</wp:posOffset>
                </wp:positionH>
                <wp:positionV relativeFrom="paragraph">
                  <wp:posOffset>149093</wp:posOffset>
                </wp:positionV>
                <wp:extent cx="49680" cy="244440"/>
                <wp:effectExtent l="38100" t="38100" r="26670" b="2286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4968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" o:spid="_x0000_s1026" type="#_x0000_t75" style="position:absolute;margin-left:424.35pt;margin-top:11.2pt;width:5.25pt;height:20.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">
                <v:imagedata r:id="rId14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5520031</wp:posOffset>
                </wp:positionH>
                <wp:positionV relativeFrom="paragraph">
                  <wp:posOffset>273653</wp:posOffset>
                </wp:positionV>
                <wp:extent cx="52200" cy="41400"/>
                <wp:effectExtent l="38100" t="38100" r="43180" b="5397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522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" o:spid="_x0000_s1026" type="#_x0000_t75" style="position:absolute;margin-left:433.85pt;margin-top:20.55pt;width:5.9pt;height: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">
                <v:imagedata r:id="rId14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5468191</wp:posOffset>
                </wp:positionH>
                <wp:positionV relativeFrom="paragraph">
                  <wp:posOffset>206333</wp:posOffset>
                </wp:positionV>
                <wp:extent cx="28800" cy="77400"/>
                <wp:effectExtent l="38100" t="38100" r="47625" b="3746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288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" o:spid="_x0000_s1026" type="#_x0000_t75" style="position:absolute;margin-left:429.7pt;margin-top:15.5pt;width:3.8pt;height:7.7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">
                <v:imagedata r:id="rId1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5454871</wp:posOffset>
                </wp:positionH>
                <wp:positionV relativeFrom="paragraph">
                  <wp:posOffset>209573</wp:posOffset>
                </wp:positionV>
                <wp:extent cx="69480" cy="86400"/>
                <wp:effectExtent l="38100" t="38100" r="45085" b="4699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694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" o:spid="_x0000_s1026" type="#_x0000_t75" style="position:absolute;margin-left:428.5pt;margin-top:15.55pt;width:7.3pt;height:8.6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">
                <v:imagedata r:id="rId1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175871</wp:posOffset>
                </wp:positionH>
                <wp:positionV relativeFrom="paragraph">
                  <wp:posOffset>51893</wp:posOffset>
                </wp:positionV>
                <wp:extent cx="234000" cy="19800"/>
                <wp:effectExtent l="38100" t="38100" r="52070" b="3746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2340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" o:spid="_x0000_s1026" type="#_x0000_t75" style="position:absolute;margin-left:406.5pt;margin-top:3.4pt;width:20.55pt;height:3.3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">
                <v:imagedata r:id="rId1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5179111</wp:posOffset>
                </wp:positionH>
                <wp:positionV relativeFrom="paragraph">
                  <wp:posOffset>127493</wp:posOffset>
                </wp:positionV>
                <wp:extent cx="191520" cy="204120"/>
                <wp:effectExtent l="38100" t="38100" r="18415" b="4381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915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" o:spid="_x0000_s1026" type="#_x0000_t75" style="position:absolute;margin-left:407.05pt;margin-top:9.35pt;width:16.8pt;height:17.7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">
                <v:imagedata r:id="rId1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5071471</wp:posOffset>
                </wp:positionH>
                <wp:positionV relativeFrom="paragraph">
                  <wp:posOffset>-32347</wp:posOffset>
                </wp:positionV>
                <wp:extent cx="71640" cy="605520"/>
                <wp:effectExtent l="38100" t="38100" r="43180" b="4254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71640" cy="60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" o:spid="_x0000_s1026" type="#_x0000_t75" style="position:absolute;margin-left:398.4pt;margin-top:-3.3pt;width:7.3pt;height:49.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">
                <v:imagedata r:id="rId1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4983991</wp:posOffset>
                </wp:positionH>
                <wp:positionV relativeFrom="paragraph">
                  <wp:posOffset>208133</wp:posOffset>
                </wp:positionV>
                <wp:extent cx="9720" cy="12960"/>
                <wp:effectExtent l="38100" t="38100" r="47625" b="4445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9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" o:spid="_x0000_s1026" type="#_x0000_t75" style="position:absolute;margin-left:391.5pt;margin-top:15.6pt;width:2.7pt;height:2.8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">
                <v:imagedata r:id="rId1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4719751</wp:posOffset>
                </wp:positionH>
                <wp:positionV relativeFrom="paragraph">
                  <wp:posOffset>57293</wp:posOffset>
                </wp:positionV>
                <wp:extent cx="180360" cy="273960"/>
                <wp:effectExtent l="38100" t="38100" r="48260" b="50165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18036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" o:spid="_x0000_s1026" type="#_x0000_t75" style="position:absolute;margin-left:370.75pt;margin-top:3.6pt;width:15.9pt;height:23.4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">
                <v:imagedata r:id="rId1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4491871</wp:posOffset>
                </wp:positionH>
                <wp:positionV relativeFrom="paragraph">
                  <wp:posOffset>1493</wp:posOffset>
                </wp:positionV>
                <wp:extent cx="369720" cy="425880"/>
                <wp:effectExtent l="38100" t="38100" r="0" b="5080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369720" cy="42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" o:spid="_x0000_s1026" type="#_x0000_t75" style="position:absolute;margin-left:352.8pt;margin-top:-.95pt;width:31pt;height:35.5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">
                <v:imagedata r:id="rId1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4581151</wp:posOffset>
                </wp:positionH>
                <wp:positionV relativeFrom="paragraph">
                  <wp:posOffset>106253</wp:posOffset>
                </wp:positionV>
                <wp:extent cx="125280" cy="163800"/>
                <wp:effectExtent l="38100" t="38100" r="46355" b="4635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1252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" o:spid="_x0000_s1026" type="#_x0000_t75" style="position:absolute;margin-left:359.7pt;margin-top:7.35pt;width:11.7pt;height:14.9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">
                <v:imagedata r:id="rId1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4366231</wp:posOffset>
                </wp:positionH>
                <wp:positionV relativeFrom="paragraph">
                  <wp:posOffset>217853</wp:posOffset>
                </wp:positionV>
                <wp:extent cx="128520" cy="29520"/>
                <wp:effectExtent l="38100" t="38100" r="43180" b="4699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285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" o:spid="_x0000_s1026" type="#_x0000_t75" style="position:absolute;margin-left:342.95pt;margin-top:16.55pt;width:11.7pt;height:3.8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">
                <v:imagedata r:id="rId1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4360471</wp:posOffset>
                </wp:positionH>
                <wp:positionV relativeFrom="paragraph">
                  <wp:posOffset>165653</wp:posOffset>
                </wp:positionV>
                <wp:extent cx="131760" cy="3240"/>
                <wp:effectExtent l="38100" t="38100" r="40005" b="5397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317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" o:spid="_x0000_s1026" type="#_x0000_t75" style="position:absolute;margin-left:342.45pt;margin-top:12.15pt;width:12.1pt;height:2.0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">
                <v:imagedata r:id="rId1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4124671</wp:posOffset>
                </wp:positionH>
                <wp:positionV relativeFrom="paragraph">
                  <wp:posOffset>-13987</wp:posOffset>
                </wp:positionV>
                <wp:extent cx="156240" cy="366120"/>
                <wp:effectExtent l="38100" t="38100" r="53340" b="5334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15624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" o:spid="_x0000_s1026" type="#_x0000_t75" style="position:absolute;margin-left:323.95pt;margin-top:-1.95pt;width:14.05pt;height:30.7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">
                <v:imagedata r:id="rId1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3498271</wp:posOffset>
                </wp:positionH>
                <wp:positionV relativeFrom="paragraph">
                  <wp:posOffset>3293</wp:posOffset>
                </wp:positionV>
                <wp:extent cx="89280" cy="356760"/>
                <wp:effectExtent l="38100" t="38100" r="44450" b="4381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8928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" o:spid="_x0000_s1026" type="#_x0000_t75" style="position:absolute;margin-left:274.5pt;margin-top:-.6pt;width:8.9pt;height:29.9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">
                <v:imagedata r:id="rId1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3303151</wp:posOffset>
                </wp:positionH>
                <wp:positionV relativeFrom="paragraph">
                  <wp:posOffset>18773</wp:posOffset>
                </wp:positionV>
                <wp:extent cx="133560" cy="25560"/>
                <wp:effectExtent l="38100" t="38100" r="38100" b="5080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1335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" o:spid="_x0000_s1026" type="#_x0000_t75" style="position:absolute;margin-left:259.3pt;margin-top:.65pt;width:12.15pt;height:3.8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">
                <v:imagedata r:id="rId1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3307111</wp:posOffset>
                </wp:positionH>
                <wp:positionV relativeFrom="paragraph">
                  <wp:posOffset>107693</wp:posOffset>
                </wp:positionV>
                <wp:extent cx="138960" cy="54360"/>
                <wp:effectExtent l="38100" t="38100" r="33020" b="4127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389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" o:spid="_x0000_s1026" type="#_x0000_t75" style="position:absolute;margin-left:259.65pt;margin-top:7.75pt;width:12.55pt;height:5.8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">
                <v:imagedata r:id="rId1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3305671</wp:posOffset>
                </wp:positionH>
                <wp:positionV relativeFrom="paragraph">
                  <wp:posOffset>47933</wp:posOffset>
                </wp:positionV>
                <wp:extent cx="110520" cy="256680"/>
                <wp:effectExtent l="38100" t="38100" r="22860" b="4826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1052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" o:spid="_x0000_s1026" type="#_x0000_t75" style="position:absolute;margin-left:259.3pt;margin-top:2.75pt;width:10.45pt;height:22.1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">
                <v:imagedata r:id="rId1467" o:title=""/>
              </v:shape>
            </w:pict>
          </mc:Fallback>
        </mc:AlternateContent>
      </w:r>
      <w:r w:rsidR="00373F56">
        <w:t xml:space="preserve">Αυτό θα συμβαίνει για </w:t>
      </w:r>
      <w:r w:rsidR="00373F56" w:rsidRPr="00201AD9">
        <w:rPr>
          <w:position w:val="-6"/>
        </w:rPr>
        <w:object w:dxaOrig="800" w:dyaOrig="240">
          <v:shape id="_x0000_i1093" type="#_x0000_t75" style="width:39.95pt;height:12.05pt" o:ole="">
            <v:imagedata r:id="rId1468" o:title=""/>
          </v:shape>
          <o:OLEObject Type="Embed" ProgID="Equation.DSMT4" ShapeID="_x0000_i1093" DrawAspect="Content" ObjectID="_1745395623" r:id="rId1469"/>
        </w:object>
      </w:r>
      <w:r w:rsidR="00373F56" w:rsidRPr="00201AD9">
        <w:t xml:space="preserve"> </w:t>
      </w:r>
      <w:r w:rsidR="007C307A">
        <w:t>μόνο</w:t>
      </w:r>
      <w:r w:rsidR="00373F56">
        <w:t xml:space="preserve"> αν </w:t>
      </w:r>
    </w:p>
    <w:p w:rsidR="00373F56" w:rsidRPr="009F56D4" w:rsidRDefault="00E82814" w:rsidP="001104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7183591</wp:posOffset>
                </wp:positionH>
                <wp:positionV relativeFrom="paragraph">
                  <wp:posOffset>369071</wp:posOffset>
                </wp:positionV>
                <wp:extent cx="360" cy="360"/>
                <wp:effectExtent l="0" t="0" r="0" b="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" o:spid="_x0000_s1026" type="#_x0000_t75" style="position:absolute;margin-left:564.65pt;margin-top:28.05pt;width:2.05pt;height:2.0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">
                <v:imagedata r:id="rId147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6050671</wp:posOffset>
                </wp:positionH>
                <wp:positionV relativeFrom="paragraph">
                  <wp:posOffset>245468</wp:posOffset>
                </wp:positionV>
                <wp:extent cx="119880" cy="522360"/>
                <wp:effectExtent l="38100" t="38100" r="52070" b="4953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119880" cy="52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" o:spid="_x0000_s1026" type="#_x0000_t75" style="position:absolute;margin-left:475.65pt;margin-top:18.55pt;width:11.2pt;height:42.9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">
                <v:imagedata r:id="rId147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5722711</wp:posOffset>
                </wp:positionH>
                <wp:positionV relativeFrom="paragraph">
                  <wp:posOffset>204788</wp:posOffset>
                </wp:positionV>
                <wp:extent cx="147600" cy="618480"/>
                <wp:effectExtent l="38100" t="38100" r="43180" b="4889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147600" cy="61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" o:spid="_x0000_s1026" type="#_x0000_t75" style="position:absolute;margin-left:449.7pt;margin-top:15.4pt;width:13.4pt;height:50.3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">
                <v:imagedata r:id="rId147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5968231</wp:posOffset>
                </wp:positionH>
                <wp:positionV relativeFrom="paragraph">
                  <wp:posOffset>316388</wp:posOffset>
                </wp:positionV>
                <wp:extent cx="131760" cy="133920"/>
                <wp:effectExtent l="38100" t="38100" r="1905" b="3810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317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" o:spid="_x0000_s1026" type="#_x0000_t75" style="position:absolute;margin-left:469.1pt;margin-top:24.1pt;width:12pt;height:12.3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">
                <v:imagedata r:id="rId147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5877511</wp:posOffset>
                </wp:positionH>
                <wp:positionV relativeFrom="paragraph">
                  <wp:posOffset>352388</wp:posOffset>
                </wp:positionV>
                <wp:extent cx="141840" cy="318960"/>
                <wp:effectExtent l="38100" t="38100" r="48895" b="4318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14184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" o:spid="_x0000_s1026" type="#_x0000_t75" style="position:absolute;margin-left:461.85pt;margin-top:26.9pt;width:12.9pt;height:26.7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">
                <v:imagedata r:id="rId147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5612191</wp:posOffset>
                </wp:positionH>
                <wp:positionV relativeFrom="paragraph">
                  <wp:posOffset>405668</wp:posOffset>
                </wp:positionV>
                <wp:extent cx="136800" cy="266400"/>
                <wp:effectExtent l="38100" t="38100" r="15875" b="3873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3680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" o:spid="_x0000_s1026" type="#_x0000_t75" style="position:absolute;margin-left:441pt;margin-top:31.1pt;width:12.65pt;height:22.7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">
                <v:imagedata r:id="rId148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5237431</wp:posOffset>
                </wp:positionH>
                <wp:positionV relativeFrom="paragraph">
                  <wp:posOffset>-63412</wp:posOffset>
                </wp:positionV>
                <wp:extent cx="982080" cy="336600"/>
                <wp:effectExtent l="38100" t="38100" r="46990" b="4445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98208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" o:spid="_x0000_s1026" type="#_x0000_t75" style="position:absolute;margin-left:411.55pt;margin-top:-5.95pt;width:79.15pt;height:28.3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">
                <v:imagedata r:id="rId1483" o:title=""/>
              </v:shape>
            </w:pict>
          </mc:Fallback>
        </mc:AlternateContent>
      </w:r>
      <w:r w:rsidR="00373F56" w:rsidRPr="0024222F">
        <w:rPr>
          <w:position w:val="-18"/>
          <w:highlight w:val="yellow"/>
        </w:rPr>
        <w:object w:dxaOrig="3180" w:dyaOrig="499">
          <v:shape id="_x0000_i1094" type="#_x0000_t75" style="width:159pt;height:24.95pt" o:ole="">
            <v:imagedata r:id="rId1484" o:title=""/>
          </v:shape>
          <o:OLEObject Type="Embed" ProgID="Equation.DSMT4" ShapeID="_x0000_i1094" DrawAspect="Content" ObjectID="_1745395624" r:id="rId1485"/>
        </w:object>
      </w:r>
    </w:p>
    <w:p w:rsidR="00110484" w:rsidRDefault="00E82814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6199351</wp:posOffset>
                </wp:positionH>
                <wp:positionV relativeFrom="paragraph">
                  <wp:posOffset>592473</wp:posOffset>
                </wp:positionV>
                <wp:extent cx="129600" cy="159120"/>
                <wp:effectExtent l="38100" t="57150" r="41910" b="50800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1296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" o:spid="_x0000_s1026" type="#_x0000_t75" style="position:absolute;margin-left:487.6pt;margin-top:45.4pt;width:12pt;height:14.8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">
                <v:imagedata r:id="rId1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5292151</wp:posOffset>
                </wp:positionH>
                <wp:positionV relativeFrom="paragraph">
                  <wp:posOffset>557193</wp:posOffset>
                </wp:positionV>
                <wp:extent cx="822600" cy="174960"/>
                <wp:effectExtent l="57150" t="38100" r="53975" b="5397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8226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" o:spid="_x0000_s1026" type="#_x0000_t75" style="position:absolute;margin-left:415.55pt;margin-top:42.8pt;width:67.05pt;height:16.0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">
                <v:imagedata r:id="rId1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4607431</wp:posOffset>
                </wp:positionH>
                <wp:positionV relativeFrom="paragraph">
                  <wp:posOffset>86673</wp:posOffset>
                </wp:positionV>
                <wp:extent cx="1581120" cy="408240"/>
                <wp:effectExtent l="38100" t="38100" r="57785" b="4953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158112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" o:spid="_x0000_s1026" type="#_x0000_t75" style="position:absolute;margin-left:362pt;margin-top:5.95pt;width:126.5pt;height:34.0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">
                <v:imagedata r:id="rId1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7700191</wp:posOffset>
                </wp:positionH>
                <wp:positionV relativeFrom="paragraph">
                  <wp:posOffset>600033</wp:posOffset>
                </wp:positionV>
                <wp:extent cx="360" cy="360"/>
                <wp:effectExtent l="0" t="0" r="0" b="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" o:spid="_x0000_s1026" type="#_x0000_t75" style="position:absolute;margin-left:605.3pt;margin-top:46.25pt;width:2.05pt;height:2.0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">
                <v:imagedata r:id="rId1493" o:title=""/>
              </v:shape>
            </w:pict>
          </mc:Fallback>
        </mc:AlternateContent>
      </w:r>
      <w:r w:rsidR="00373F56">
        <w:t xml:space="preserve">Όμως </w:t>
      </w:r>
      <w:r w:rsidR="00373F56" w:rsidRPr="009F56D4">
        <w:rPr>
          <w:position w:val="-18"/>
        </w:rPr>
        <w:object w:dxaOrig="2760" w:dyaOrig="499">
          <v:shape id="_x0000_i1095" type="#_x0000_t75" style="width:138.6pt;height:24.95pt" o:ole="">
            <v:imagedata r:id="rId1494" o:title=""/>
          </v:shape>
          <o:OLEObject Type="Embed" ProgID="Equation.DSMT4" ShapeID="_x0000_i1095" DrawAspect="Content" ObjectID="_1745395625" r:id="rId1495"/>
        </w:object>
      </w:r>
      <w:r w:rsidR="00373F56" w:rsidRPr="009F56D4">
        <w:t xml:space="preserve"> (</w:t>
      </w:r>
      <w:r w:rsidR="00373F56">
        <w:t>συνήθως</w:t>
      </w:r>
      <w:r w:rsidR="00373F56" w:rsidRPr="009F56D4">
        <w:t>)</w:t>
      </w:r>
      <w:r w:rsidR="00373F56">
        <w:t xml:space="preserve"> . Άρα για να κατασκευάσουμε </w:t>
      </w:r>
      <w:proofErr w:type="spellStart"/>
      <w:r w:rsidR="00373F56">
        <w:t>δ.ε</w:t>
      </w:r>
      <w:proofErr w:type="spellEnd"/>
      <w:r w:rsidR="00373F56">
        <w:t xml:space="preserve">. για </w:t>
      </w:r>
      <w:r w:rsidR="00373F56" w:rsidRPr="009F56D4">
        <w:rPr>
          <w:position w:val="-4"/>
          <w:lang w:val="en-US"/>
        </w:rPr>
        <w:object w:dxaOrig="200" w:dyaOrig="220">
          <v:shape id="_x0000_i1096" type="#_x0000_t75" style="width:10pt;height:12.05pt" o:ole="">
            <v:imagedata r:id="rId1496" o:title=""/>
          </v:shape>
          <o:OLEObject Type="Embed" ProgID="Equation.DSMT4" ShapeID="_x0000_i1096" DrawAspect="Content" ObjectID="_1745395626" r:id="rId1497"/>
        </w:object>
      </w:r>
      <w:r w:rsidR="00373F56">
        <w:t xml:space="preserve"> θα χρειαζόμασταν</w:t>
      </w:r>
      <w:r w:rsidR="00373F56" w:rsidRPr="009F56D4">
        <w:t xml:space="preserve"> </w:t>
      </w:r>
    </w:p>
    <w:p w:rsidR="00373F56" w:rsidRPr="009E7228" w:rsidRDefault="00E82814" w:rsidP="001104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4138711</wp:posOffset>
                </wp:positionH>
                <wp:positionV relativeFrom="paragraph">
                  <wp:posOffset>376278</wp:posOffset>
                </wp:positionV>
                <wp:extent cx="321120" cy="295560"/>
                <wp:effectExtent l="38100" t="38100" r="41275" b="4762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32112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" o:spid="_x0000_s1026" type="#_x0000_t75" style="position:absolute;margin-left:325pt;margin-top:28.7pt;width:27.2pt;height:25.1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">
                <v:imagedata r:id="rId149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3727231</wp:posOffset>
                </wp:positionH>
                <wp:positionV relativeFrom="paragraph">
                  <wp:posOffset>81193</wp:posOffset>
                </wp:positionV>
                <wp:extent cx="653760" cy="516240"/>
                <wp:effectExtent l="38100" t="38100" r="51435" b="5588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653760" cy="51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" o:spid="_x0000_s1026" type="#_x0000_t75" style="position:absolute;margin-left:292.6pt;margin-top:5.35pt;width:53.35pt;height:42.5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">
                <v:imagedata r:id="rId150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1641391</wp:posOffset>
                </wp:positionH>
                <wp:positionV relativeFrom="paragraph">
                  <wp:posOffset>54193</wp:posOffset>
                </wp:positionV>
                <wp:extent cx="1145520" cy="574920"/>
                <wp:effectExtent l="38100" t="38100" r="36195" b="5397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1145520" cy="57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" o:spid="_x0000_s1026" type="#_x0000_t75" style="position:absolute;margin-left:128.35pt;margin-top:3.25pt;width:92.05pt;height:47.1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">
                <v:imagedata r:id="rId1503" o:title=""/>
              </v:shape>
            </w:pict>
          </mc:Fallback>
        </mc:AlternateContent>
      </w:r>
      <w:r w:rsidR="00373F56" w:rsidRPr="0024222F">
        <w:rPr>
          <w:position w:val="-14"/>
          <w:highlight w:val="yellow"/>
          <w:lang w:val="en-US"/>
        </w:rPr>
        <w:object w:dxaOrig="1579" w:dyaOrig="460">
          <v:shape id="_x0000_i1097" type="#_x0000_t75" style="width:79.1pt;height:23.3pt" o:ole="">
            <v:imagedata r:id="rId1504" o:title=""/>
          </v:shape>
          <o:OLEObject Type="Embed" ProgID="Equation.DSMT4" ShapeID="_x0000_i1097" DrawAspect="Content" ObjectID="_1745395627" r:id="rId1505"/>
        </w:object>
      </w:r>
      <w:r w:rsidR="00373F56" w:rsidRPr="0024222F">
        <w:rPr>
          <w:highlight w:val="yellow"/>
        </w:rPr>
        <w:t xml:space="preserve"> ή ισοδύναμα </w:t>
      </w:r>
      <w:r w:rsidR="00373F56" w:rsidRPr="0024222F">
        <w:rPr>
          <w:position w:val="-12"/>
          <w:highlight w:val="yellow"/>
          <w:lang w:val="en-US"/>
        </w:rPr>
        <w:object w:dxaOrig="980" w:dyaOrig="420">
          <v:shape id="_x0000_i1098" type="#_x0000_t75" style="width:48.7pt;height:20.8pt" o:ole="">
            <v:imagedata r:id="rId1506" o:title=""/>
          </v:shape>
          <o:OLEObject Type="Embed" ProgID="Equation.DSMT4" ShapeID="_x0000_i1098" DrawAspect="Content" ObjectID="_1745395628" r:id="rId1507"/>
        </w:object>
      </w:r>
    </w:p>
    <w:p w:rsidR="00110484" w:rsidRPr="0024222F" w:rsidRDefault="00E82814" w:rsidP="00DE3B15">
      <w:pPr>
        <w:jc w:val="both"/>
        <w:rPr>
          <w:color w:val="FF0000"/>
          <w:highlight w:val="lightGray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561751</wp:posOffset>
                </wp:positionH>
                <wp:positionV relativeFrom="paragraph">
                  <wp:posOffset>48491</wp:posOffset>
                </wp:positionV>
                <wp:extent cx="750240" cy="565560"/>
                <wp:effectExtent l="38100" t="38100" r="50165" b="4445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750240" cy="56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" o:spid="_x0000_s1026" type="#_x0000_t75" style="position:absolute;margin-left:43.35pt;margin-top:2.75pt;width:60.9pt;height:46.4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">
                <v:imagedata r:id="rId1509" o:title=""/>
              </v:shape>
            </w:pict>
          </mc:Fallback>
        </mc:AlternateContent>
      </w:r>
      <w:r w:rsidR="00373F56" w:rsidRPr="0024222F">
        <w:rPr>
          <w:b/>
          <w:color w:val="FF0000"/>
          <w:highlight w:val="lightGray"/>
        </w:rPr>
        <w:t xml:space="preserve">Αν ίσχυε </w:t>
      </w:r>
      <w:r w:rsidR="00373F56" w:rsidRPr="0024222F">
        <w:rPr>
          <w:b/>
          <w:color w:val="FF0000"/>
          <w:position w:val="-12"/>
          <w:highlight w:val="lightGray"/>
        </w:rPr>
        <w:object w:dxaOrig="980" w:dyaOrig="420">
          <v:shape id="_x0000_i1099" type="#_x0000_t75" style="width:48.7pt;height:20.8pt" o:ole="">
            <v:imagedata r:id="rId1510" o:title=""/>
          </v:shape>
          <o:OLEObject Type="Embed" ProgID="Equation.DSMT4" ShapeID="_x0000_i1099" DrawAspect="Content" ObjectID="_1745395629" r:id="rId1511"/>
        </w:object>
      </w:r>
      <w:r w:rsidR="00110484" w:rsidRPr="0024222F">
        <w:rPr>
          <w:color w:val="FF0000"/>
          <w:position w:val="-12"/>
          <w:highlight w:val="lightGray"/>
        </w:rPr>
        <w:t xml:space="preserve"> </w:t>
      </w:r>
      <w:r w:rsidR="00373F56" w:rsidRPr="0024222F">
        <w:rPr>
          <w:b/>
          <w:color w:val="FF0000"/>
          <w:highlight w:val="lightGray"/>
        </w:rPr>
        <w:t xml:space="preserve">το </w:t>
      </w:r>
      <w:r w:rsidR="00373F56" w:rsidRPr="0024222F">
        <w:rPr>
          <w:b/>
          <w:color w:val="FF0000"/>
          <w:highlight w:val="lightGray"/>
          <w:lang w:val="en-US"/>
        </w:rPr>
        <w:t>bias</w:t>
      </w:r>
      <w:r w:rsidR="00373F56" w:rsidRPr="0024222F">
        <w:rPr>
          <w:color w:val="FF0000"/>
          <w:highlight w:val="lightGray"/>
        </w:rPr>
        <w:t xml:space="preserve"> </w:t>
      </w:r>
      <w:r w:rsidR="00373F56" w:rsidRPr="0024222F">
        <w:rPr>
          <w:color w:val="FF0000"/>
          <w:position w:val="-14"/>
          <w:highlight w:val="lightGray"/>
        </w:rPr>
        <w:object w:dxaOrig="1620" w:dyaOrig="420">
          <v:shape id="_x0000_i1100" type="#_x0000_t75" style="width:81.55pt;height:20.8pt" o:ole="">
            <v:imagedata r:id="rId1512" o:title=""/>
          </v:shape>
          <o:OLEObject Type="Embed" ProgID="Equation.DSMT4" ShapeID="_x0000_i1100" DrawAspect="Content" ObjectID="_1745395630" r:id="rId1513"/>
        </w:object>
      </w:r>
      <w:r w:rsidR="00373F56" w:rsidRPr="0024222F">
        <w:rPr>
          <w:color w:val="FF0000"/>
          <w:highlight w:val="lightGray"/>
        </w:rPr>
        <w:t xml:space="preserve"> </w:t>
      </w:r>
      <w:r w:rsidR="00373F56" w:rsidRPr="0024222F">
        <w:rPr>
          <w:b/>
          <w:color w:val="FF0000"/>
          <w:highlight w:val="lightGray"/>
        </w:rPr>
        <w:t>θα ήταν «αμελητέο»</w:t>
      </w:r>
      <w:r w:rsidR="00373F56" w:rsidRPr="0024222F">
        <w:rPr>
          <w:color w:val="FF0000"/>
          <w:highlight w:val="lightGray"/>
        </w:rPr>
        <w:t xml:space="preserve"> συγκρινόμενο με τη διακύμανση </w:t>
      </w:r>
      <w:r w:rsidR="00373F56" w:rsidRPr="0024222F">
        <w:rPr>
          <w:b/>
          <w:color w:val="FF0000"/>
          <w:highlight w:val="lightGray"/>
        </w:rPr>
        <w:t xml:space="preserve">και τότε τα </w:t>
      </w:r>
      <w:proofErr w:type="spellStart"/>
      <w:r w:rsidR="00373F56" w:rsidRPr="0024222F">
        <w:rPr>
          <w:b/>
          <w:color w:val="FF0000"/>
          <w:highlight w:val="lightGray"/>
        </w:rPr>
        <w:t>δ.ε</w:t>
      </w:r>
      <w:proofErr w:type="spellEnd"/>
      <w:r w:rsidR="00373F56" w:rsidRPr="0024222F">
        <w:rPr>
          <w:b/>
          <w:color w:val="FF0000"/>
          <w:highlight w:val="lightGray"/>
        </w:rPr>
        <w:t>.</w:t>
      </w:r>
      <w:r w:rsidR="00373F56" w:rsidRPr="0024222F">
        <w:rPr>
          <w:color w:val="FF0000"/>
          <w:highlight w:val="lightGray"/>
        </w:rPr>
        <w:t xml:space="preserve"> </w:t>
      </w:r>
    </w:p>
    <w:p w:rsidR="00373F56" w:rsidRPr="0024222F" w:rsidRDefault="00E82814" w:rsidP="00110484">
      <w:pPr>
        <w:jc w:val="center"/>
        <w:rPr>
          <w:b/>
          <w:color w:val="FF0000"/>
        </w:rPr>
      </w:pPr>
      <w:r>
        <w:rPr>
          <w:noProof/>
          <w:color w:val="FF0000"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6319951</wp:posOffset>
                </wp:positionH>
                <wp:positionV relativeFrom="paragraph">
                  <wp:posOffset>223442</wp:posOffset>
                </wp:positionV>
                <wp:extent cx="97920" cy="47520"/>
                <wp:effectExtent l="38100" t="38100" r="35560" b="4826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979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" o:spid="_x0000_s1026" type="#_x0000_t75" style="position:absolute;margin-left:496.9pt;margin-top:16.65pt;width:9.45pt;height:5.5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">
                <v:imagedata r:id="rId1515" o:title=""/>
              </v:shape>
            </w:pict>
          </mc:Fallback>
        </mc:AlternateContent>
      </w:r>
      <w:r>
        <w:rPr>
          <w:noProof/>
          <w:color w:val="FF0000"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6298711</wp:posOffset>
                </wp:positionH>
                <wp:positionV relativeFrom="paragraph">
                  <wp:posOffset>263402</wp:posOffset>
                </wp:positionV>
                <wp:extent cx="64440" cy="115200"/>
                <wp:effectExtent l="38100" t="38100" r="50165" b="3746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64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" o:spid="_x0000_s1026" type="#_x0000_t75" style="position:absolute;margin-left:495.1pt;margin-top:20.25pt;width:6.75pt;height:10.4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">
                <v:imagedata r:id="rId1517" o:title=""/>
              </v:shape>
            </w:pict>
          </mc:Fallback>
        </mc:AlternateContent>
      </w:r>
      <w:r>
        <w:rPr>
          <w:noProof/>
          <w:color w:val="FF0000"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6240751</wp:posOffset>
                </wp:positionH>
                <wp:positionV relativeFrom="paragraph">
                  <wp:posOffset>178802</wp:posOffset>
                </wp:positionV>
                <wp:extent cx="75600" cy="119880"/>
                <wp:effectExtent l="38100" t="38100" r="38735" b="3302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756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" o:spid="_x0000_s1026" type="#_x0000_t75" style="position:absolute;margin-left:490.6pt;margin-top:13.3pt;width:7.45pt;height:11.1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">
                <v:imagedata r:id="rId1519" o:title=""/>
              </v:shape>
            </w:pict>
          </mc:Fallback>
        </mc:AlternateContent>
      </w:r>
      <w:r>
        <w:rPr>
          <w:noProof/>
          <w:color w:val="FF0000"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6197551</wp:posOffset>
                </wp:positionH>
                <wp:positionV relativeFrom="paragraph">
                  <wp:posOffset>156842</wp:posOffset>
                </wp:positionV>
                <wp:extent cx="10440" cy="139320"/>
                <wp:effectExtent l="38100" t="38100" r="27940" b="3238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104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5" o:spid="_x0000_s1026" type="#_x0000_t75" style="position:absolute;margin-left:487.15pt;margin-top:11.55pt;width:2.3pt;height:12.5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">
                <v:imagedata r:id="rId1521" o:title=""/>
              </v:shape>
            </w:pict>
          </mc:Fallback>
        </mc:AlternateContent>
      </w:r>
      <w:r>
        <w:rPr>
          <w:noProof/>
          <w:color w:val="FF0000"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6053191</wp:posOffset>
                </wp:positionH>
                <wp:positionV relativeFrom="paragraph">
                  <wp:posOffset>325322</wp:posOffset>
                </wp:positionV>
                <wp:extent cx="108360" cy="12240"/>
                <wp:effectExtent l="38100" t="38100" r="44450" b="4508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108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" o:spid="_x0000_s1026" type="#_x0000_t75" style="position:absolute;margin-left:475.85pt;margin-top:24.8pt;width:10.15pt;height:2.5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">
                <v:imagedata r:id="rId1523" o:title=""/>
              </v:shape>
            </w:pict>
          </mc:Fallback>
        </mc:AlternateContent>
      </w:r>
      <w:r>
        <w:rPr>
          <w:noProof/>
          <w:color w:val="FF0000"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5949151</wp:posOffset>
                </wp:positionH>
                <wp:positionV relativeFrom="paragraph">
                  <wp:posOffset>466082</wp:posOffset>
                </wp:positionV>
                <wp:extent cx="198720" cy="216360"/>
                <wp:effectExtent l="38100" t="38100" r="30480" b="5080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1987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" o:spid="_x0000_s1026" type="#_x0000_t75" style="position:absolute;margin-left:467.7pt;margin-top:35.8pt;width:17.2pt;height:18.7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">
                <v:imagedata r:id="rId1525" o:title=""/>
              </v:shape>
            </w:pict>
          </mc:Fallback>
        </mc:AlternateContent>
      </w:r>
      <w:r>
        <w:rPr>
          <w:noProof/>
          <w:color w:val="FF0000"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5711191</wp:posOffset>
                </wp:positionH>
                <wp:positionV relativeFrom="paragraph">
                  <wp:posOffset>513242</wp:posOffset>
                </wp:positionV>
                <wp:extent cx="153000" cy="155880"/>
                <wp:effectExtent l="38100" t="38100" r="38100" b="3492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1530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" o:spid="_x0000_s1026" type="#_x0000_t75" style="position:absolute;margin-left:448.8pt;margin-top:39.55pt;width:13.9pt;height:13.8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">
                <v:imagedata r:id="rId1527" o:title=""/>
              </v:shape>
            </w:pict>
          </mc:Fallback>
        </mc:AlternateContent>
      </w:r>
      <w:r>
        <w:rPr>
          <w:noProof/>
          <w:color w:val="FF0000"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5446591</wp:posOffset>
                </wp:positionH>
                <wp:positionV relativeFrom="paragraph">
                  <wp:posOffset>390122</wp:posOffset>
                </wp:positionV>
                <wp:extent cx="125640" cy="119160"/>
                <wp:effectExtent l="38100" t="38100" r="27305" b="3365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1256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" o:spid="_x0000_s1026" type="#_x0000_t75" style="position:absolute;margin-left:428pt;margin-top:29.85pt;width:11.6pt;height:11.1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">
                <v:imagedata r:id="rId1529" o:title=""/>
              </v:shape>
            </w:pict>
          </mc:Fallback>
        </mc:AlternateContent>
      </w:r>
      <w:r>
        <w:rPr>
          <w:noProof/>
          <w:color w:val="FF0000"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5367031</wp:posOffset>
                </wp:positionH>
                <wp:positionV relativeFrom="paragraph">
                  <wp:posOffset>489122</wp:posOffset>
                </wp:positionV>
                <wp:extent cx="182520" cy="374040"/>
                <wp:effectExtent l="38100" t="38100" r="46355" b="4508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182520" cy="3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" o:spid="_x0000_s1026" type="#_x0000_t75" style="position:absolute;margin-left:421.85pt;margin-top:37.75pt;width:15.85pt;height:31.1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">
                <v:imagedata r:id="rId1531" o:title=""/>
              </v:shape>
            </w:pict>
          </mc:Fallback>
        </mc:AlternateContent>
      </w:r>
      <w:r w:rsidR="00373F56" w:rsidRPr="0024222F">
        <w:rPr>
          <w:color w:val="FF0000"/>
          <w:position w:val="-34"/>
          <w:highlight w:val="lightGray"/>
          <w:lang w:val="en-US"/>
        </w:rPr>
        <w:object w:dxaOrig="3019" w:dyaOrig="859">
          <v:shape id="_x0000_i1101" type="#_x0000_t75" style="width:151.1pt;height:42.45pt" o:ole="">
            <v:imagedata r:id="rId1532" o:title=""/>
          </v:shape>
          <o:OLEObject Type="Embed" ProgID="Equation.DSMT4" ShapeID="_x0000_i1101" DrawAspect="Content" ObjectID="_1745395631" r:id="rId1533"/>
        </w:object>
      </w:r>
      <w:r w:rsidR="00373F56" w:rsidRPr="0024222F">
        <w:rPr>
          <w:color w:val="FF0000"/>
          <w:highlight w:val="lightGray"/>
        </w:rPr>
        <w:t xml:space="preserve"> </w:t>
      </w:r>
      <w:r w:rsidR="00373F56" w:rsidRPr="0024222F">
        <w:rPr>
          <w:b/>
          <w:color w:val="FF0000"/>
          <w:highlight w:val="lightGray"/>
        </w:rPr>
        <w:t xml:space="preserve">θα ήταν και </w:t>
      </w:r>
      <w:proofErr w:type="spellStart"/>
      <w:r w:rsidR="00373F56" w:rsidRPr="0024222F">
        <w:rPr>
          <w:b/>
          <w:color w:val="FF0000"/>
          <w:highlight w:val="lightGray"/>
        </w:rPr>
        <w:t>δ.ε</w:t>
      </w:r>
      <w:proofErr w:type="spellEnd"/>
      <w:r w:rsidR="00373F56" w:rsidRPr="0024222F">
        <w:rPr>
          <w:b/>
          <w:color w:val="FF0000"/>
          <w:highlight w:val="lightGray"/>
        </w:rPr>
        <w:t xml:space="preserve">. για το </w:t>
      </w:r>
      <w:r w:rsidR="00373F56" w:rsidRPr="0024222F">
        <w:rPr>
          <w:b/>
          <w:color w:val="FF0000"/>
          <w:position w:val="-14"/>
          <w:highlight w:val="lightGray"/>
        </w:rPr>
        <w:object w:dxaOrig="580" w:dyaOrig="420">
          <v:shape id="_x0000_i1102" type="#_x0000_t75" style="width:29.55pt;height:20.8pt" o:ole="">
            <v:imagedata r:id="rId1534" o:title=""/>
          </v:shape>
          <o:OLEObject Type="Embed" ProgID="Equation.DSMT4" ShapeID="_x0000_i1102" DrawAspect="Content" ObjectID="_1745395632" r:id="rId1535"/>
        </w:object>
      </w:r>
    </w:p>
    <w:p w:rsidR="00373F56" w:rsidRPr="0024222F" w:rsidRDefault="00753FE5" w:rsidP="00DE3B15">
      <w:pPr>
        <w:jc w:val="both"/>
        <w:rPr>
          <w:color w:val="FF0000"/>
        </w:rPr>
      </w:pP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689191</wp:posOffset>
                </wp:positionH>
                <wp:positionV relativeFrom="paragraph">
                  <wp:posOffset>1083463</wp:posOffset>
                </wp:positionV>
                <wp:extent cx="84240" cy="102240"/>
                <wp:effectExtent l="38100" t="38100" r="49530" b="5016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842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53.35pt;margin-top:84.4pt;width:8.6pt;height:10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">
                <v:imagedata r:id="rId1537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856231</wp:posOffset>
                </wp:positionH>
                <wp:positionV relativeFrom="paragraph">
                  <wp:posOffset>813823</wp:posOffset>
                </wp:positionV>
                <wp:extent cx="95040" cy="117720"/>
                <wp:effectExtent l="57150" t="38100" r="57785" b="5397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950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66.45pt;margin-top:63pt;width:9.55pt;height:11.3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">
                <v:imagedata r:id="rId1539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765151</wp:posOffset>
                </wp:positionH>
                <wp:positionV relativeFrom="paragraph">
                  <wp:posOffset>876463</wp:posOffset>
                </wp:positionV>
                <wp:extent cx="79200" cy="48960"/>
                <wp:effectExtent l="38100" t="38100" r="35560" b="2730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792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59.55pt;margin-top:68.35pt;width:7.6pt;height:5.3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">
                <v:imagedata r:id="rId1541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750391</wp:posOffset>
                </wp:positionH>
                <wp:positionV relativeFrom="paragraph">
                  <wp:posOffset>827143</wp:posOffset>
                </wp:positionV>
                <wp:extent cx="82800" cy="134280"/>
                <wp:effectExtent l="38100" t="38100" r="50800" b="3746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828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58.2pt;margin-top:64.55pt;width:8.25pt;height:12.0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">
                <v:imagedata r:id="rId1543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665791</wp:posOffset>
                </wp:positionH>
                <wp:positionV relativeFrom="paragraph">
                  <wp:posOffset>714103</wp:posOffset>
                </wp:positionV>
                <wp:extent cx="96120" cy="267120"/>
                <wp:effectExtent l="57150" t="38100" r="56515" b="5715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9612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51.4pt;margin-top:55.25pt;width:9.55pt;height:23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">
                <v:imagedata r:id="rId1545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3352831</wp:posOffset>
                </wp:positionH>
                <wp:positionV relativeFrom="paragraph">
                  <wp:posOffset>1593943</wp:posOffset>
                </wp:positionV>
                <wp:extent cx="360" cy="360"/>
                <wp:effectExtent l="0" t="0" r="0" b="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263pt;margin-top:124.5pt;width:2.05pt;height:2.0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">
                <v:imagedata r:id="rId1379" o:title=""/>
              </v:shape>
            </w:pict>
          </mc:Fallback>
        </mc:AlternateContent>
      </w:r>
      <w:r w:rsidR="00E82814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5562151</wp:posOffset>
                </wp:positionH>
                <wp:positionV relativeFrom="paragraph">
                  <wp:posOffset>-36258</wp:posOffset>
                </wp:positionV>
                <wp:extent cx="164880" cy="85320"/>
                <wp:effectExtent l="38100" t="38100" r="45085" b="2921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648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" o:spid="_x0000_s1026" type="#_x0000_t75" style="position:absolute;margin-left:437.1pt;margin-top:-3.45pt;width:14.5pt;height:8.1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">
                <v:imagedata r:id="rId1548" o:title=""/>
              </v:shape>
            </w:pict>
          </mc:Fallback>
        </mc:AlternateContent>
      </w:r>
      <w:r w:rsidR="00E82814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4265431</wp:posOffset>
                </wp:positionH>
                <wp:positionV relativeFrom="paragraph">
                  <wp:posOffset>84702</wp:posOffset>
                </wp:positionV>
                <wp:extent cx="334080" cy="396000"/>
                <wp:effectExtent l="38100" t="38100" r="27940" b="4254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33408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" o:spid="_x0000_s1026" type="#_x0000_t75" style="position:absolute;margin-left:335pt;margin-top:5.65pt;width:28pt;height:33.0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">
                <v:imagedata r:id="rId1550" o:title=""/>
              </v:shape>
            </w:pict>
          </mc:Fallback>
        </mc:AlternateContent>
      </w:r>
      <w:r w:rsidR="00373F56" w:rsidRPr="0024222F">
        <w:rPr>
          <w:color w:val="FF0000"/>
          <w:highlight w:val="lightGray"/>
        </w:rPr>
        <w:t xml:space="preserve">Όμως αυτό </w:t>
      </w:r>
      <w:r w:rsidR="00373F56" w:rsidRPr="0024222F">
        <w:rPr>
          <w:b/>
          <w:color w:val="FF0000"/>
          <w:highlight w:val="lightGray"/>
          <w:u w:val="single"/>
        </w:rPr>
        <w:t>δεν</w:t>
      </w:r>
      <w:r w:rsidR="00373F56" w:rsidRPr="0024222F">
        <w:rPr>
          <w:b/>
          <w:color w:val="FF0000"/>
          <w:highlight w:val="lightGray"/>
        </w:rPr>
        <w:t xml:space="preserve"> ισχύει για την «βέλτιστη» </w:t>
      </w:r>
      <w:r w:rsidR="00373F56" w:rsidRPr="0024222F">
        <w:rPr>
          <w:b/>
          <w:color w:val="FF0000"/>
          <w:highlight w:val="lightGray"/>
          <w:lang w:val="en-US"/>
        </w:rPr>
        <w:t>bandwidth</w:t>
      </w:r>
      <w:r w:rsidR="00373F56" w:rsidRPr="0024222F">
        <w:rPr>
          <w:b/>
          <w:color w:val="FF0000"/>
          <w:highlight w:val="lightGray"/>
        </w:rPr>
        <w:t xml:space="preserve"> </w:t>
      </w:r>
      <w:r w:rsidR="00373F56" w:rsidRPr="0024222F">
        <w:rPr>
          <w:b/>
          <w:color w:val="FF0000"/>
          <w:position w:val="-12"/>
          <w:highlight w:val="lightGray"/>
          <w:lang w:val="en-US"/>
        </w:rPr>
        <w:object w:dxaOrig="300" w:dyaOrig="420">
          <v:shape id="_x0000_i1103" type="#_x0000_t75" style="width:15pt;height:20.8pt" o:ole="">
            <v:imagedata r:id="rId1551" o:title=""/>
          </v:shape>
          <o:OLEObject Type="Embed" ProgID="Equation.DSMT4" ShapeID="_x0000_i1103" DrawAspect="Content" ObjectID="_1745395633" r:id="rId1552"/>
        </w:object>
      </w:r>
      <w:r w:rsidR="00373F56" w:rsidRPr="0024222F">
        <w:rPr>
          <w:color w:val="FF0000"/>
        </w:rPr>
        <w:t xml:space="preserve"> </w:t>
      </w:r>
      <w:r w:rsidR="00373F56" w:rsidRPr="00E9608B">
        <w:t xml:space="preserve">, </w:t>
      </w:r>
      <w:r w:rsidR="00373F56">
        <w:t xml:space="preserve">η οποία ακριβώς επιλέγεται ώστε </w:t>
      </w:r>
      <w:r w:rsidR="00373F56">
        <w:rPr>
          <w:lang w:val="en-US"/>
        </w:rPr>
        <w:t>bias</w:t>
      </w:r>
      <w:r w:rsidR="00373F56" w:rsidRPr="00E9608B">
        <w:t xml:space="preserve"> </w:t>
      </w:r>
      <w:r w:rsidR="00373F56">
        <w:t>και διακύμανσ</w:t>
      </w:r>
      <w:r w:rsidR="00110484">
        <w:t>η να είναι ίδιας τάξης μεγέθους</w:t>
      </w:r>
      <w:r w:rsidR="00373F56">
        <w:t xml:space="preserve">, και είναι τάξης </w:t>
      </w:r>
      <w:r w:rsidR="00373F56" w:rsidRPr="00E9608B">
        <w:rPr>
          <w:position w:val="-6"/>
        </w:rPr>
        <w:object w:dxaOrig="420" w:dyaOrig="540">
          <v:shape id="_x0000_i1104" type="#_x0000_t75" style="width:20.8pt;height:27.05pt" o:ole="">
            <v:imagedata r:id="rId1553" o:title=""/>
          </v:shape>
          <o:OLEObject Type="Embed" ProgID="Equation.DSMT4" ShapeID="_x0000_i1104" DrawAspect="Content" ObjectID="_1745395634" r:id="rId1554"/>
        </w:object>
      </w:r>
      <w:r w:rsidR="00373F56" w:rsidRPr="00E9608B">
        <w:t xml:space="preserve">. </w:t>
      </w:r>
      <w:r w:rsidR="00373F56">
        <w:t xml:space="preserve">Άρα για την </w:t>
      </w:r>
      <w:r w:rsidR="00373F56" w:rsidRPr="00E9608B">
        <w:rPr>
          <w:position w:val="-12"/>
          <w:lang w:val="en-US"/>
        </w:rPr>
        <w:object w:dxaOrig="300" w:dyaOrig="420">
          <v:shape id="_x0000_i1105" type="#_x0000_t75" style="width:15pt;height:20.8pt" o:ole="">
            <v:imagedata r:id="rId1551" o:title=""/>
          </v:shape>
          <o:OLEObject Type="Embed" ProgID="Equation.DSMT4" ShapeID="_x0000_i1105" DrawAspect="Content" ObjectID="_1745395635" r:id="rId1555"/>
        </w:object>
      </w:r>
      <w:r w:rsidR="00373F56">
        <w:t xml:space="preserve"> θα έχουμε </w:t>
      </w:r>
      <w:r w:rsidR="0024222F" w:rsidRPr="00E9608B">
        <w:rPr>
          <w:position w:val="-12"/>
        </w:rPr>
        <w:object w:dxaOrig="1060" w:dyaOrig="420">
          <v:shape id="_x0000_i1106" type="#_x0000_t75" style="width:52.45pt;height:20.8pt" o:ole="">
            <v:imagedata r:id="rId1556" o:title=""/>
          </v:shape>
          <o:OLEObject Type="Embed" ProgID="Equation.DSMT4" ShapeID="_x0000_i1106" DrawAspect="Content" ObjectID="_1745395636" r:id="rId1557"/>
        </w:object>
      </w:r>
      <w:r w:rsidR="00373F56">
        <w:t xml:space="preserve">. </w:t>
      </w:r>
      <w:r w:rsidR="00373F56" w:rsidRPr="0024222F">
        <w:rPr>
          <w:highlight w:val="lightGray"/>
        </w:rPr>
        <w:t xml:space="preserve">Άρα η συνθήκη </w:t>
      </w:r>
      <w:r w:rsidR="00373F56" w:rsidRPr="0024222F">
        <w:rPr>
          <w:position w:val="-12"/>
          <w:highlight w:val="lightGray"/>
        </w:rPr>
        <w:object w:dxaOrig="980" w:dyaOrig="420">
          <v:shape id="_x0000_i1107" type="#_x0000_t75" style="width:48.7pt;height:20.8pt" o:ole="">
            <v:imagedata r:id="rId1558" o:title=""/>
          </v:shape>
          <o:OLEObject Type="Embed" ProgID="Equation.DSMT4" ShapeID="_x0000_i1107" DrawAspect="Content" ObjectID="_1745395637" r:id="rId1559"/>
        </w:object>
      </w:r>
      <w:r w:rsidR="00373F56" w:rsidRPr="0024222F">
        <w:rPr>
          <w:highlight w:val="lightGray"/>
        </w:rPr>
        <w:t xml:space="preserve"> ανταποκρίνεται σε καταστάσεις </w:t>
      </w:r>
      <w:r w:rsidR="00110484" w:rsidRPr="0024222F">
        <w:rPr>
          <w:highlight w:val="lightGray"/>
        </w:rPr>
        <w:t>όπου</w:t>
      </w:r>
      <w:r w:rsidR="00373F56" w:rsidRPr="0024222F">
        <w:rPr>
          <w:highlight w:val="lightGray"/>
        </w:rPr>
        <w:t xml:space="preserve"> κάνουμε </w:t>
      </w:r>
      <w:r w:rsidR="007C307A" w:rsidRPr="0024222F">
        <w:rPr>
          <w:b/>
          <w:highlight w:val="lightGray"/>
          <w:u w:val="single"/>
          <w:lang w:val="en-US"/>
        </w:rPr>
        <w:t>under</w:t>
      </w:r>
      <w:r w:rsidR="007C307A" w:rsidRPr="0024222F">
        <w:rPr>
          <w:b/>
          <w:highlight w:val="lightGray"/>
          <w:u w:val="single"/>
        </w:rPr>
        <w:t xml:space="preserve"> </w:t>
      </w:r>
      <w:r w:rsidR="007C307A" w:rsidRPr="0024222F">
        <w:rPr>
          <w:b/>
          <w:highlight w:val="lightGray"/>
          <w:u w:val="single"/>
          <w:lang w:val="en-US"/>
        </w:rPr>
        <w:t>smoothing</w:t>
      </w:r>
      <w:r w:rsidR="00373F56" w:rsidRPr="0024222F">
        <w:rPr>
          <w:highlight w:val="lightGray"/>
        </w:rPr>
        <w:t>.</w:t>
      </w:r>
    </w:p>
    <w:p w:rsidR="00E84CBD" w:rsidRPr="00E4680C" w:rsidRDefault="00E84CBD" w:rsidP="00E84CBD">
      <w:pPr>
        <w:jc w:val="both"/>
      </w:pPr>
      <w:r>
        <w:t xml:space="preserve">Υπάρχουν προσεγγίσεις για να υπερβληθεί η δυσκολία αυτή </w:t>
      </w:r>
      <w:r w:rsidRPr="00E84CBD">
        <w:rPr>
          <w:highlight w:val="yellow"/>
        </w:rPr>
        <w:t xml:space="preserve">μέσω εκτίμησης του </w:t>
      </w:r>
      <w:r w:rsidRPr="00E84CBD">
        <w:rPr>
          <w:highlight w:val="yellow"/>
          <w:lang w:val="en-US"/>
        </w:rPr>
        <w:t>bias</w:t>
      </w:r>
      <w:r w:rsidRPr="00E9608B">
        <w:t xml:space="preserve">. </w:t>
      </w:r>
      <w:r>
        <w:t xml:space="preserve">Αυτό προϋποθέτει εκτίμηση της </w:t>
      </w:r>
      <w:r w:rsidRPr="00E9608B">
        <w:rPr>
          <w:position w:val="-14"/>
        </w:rPr>
        <w:object w:dxaOrig="780" w:dyaOrig="420">
          <v:shape id="_x0000_i1108" type="#_x0000_t75" style="width:38.7pt;height:20.8pt" o:ole="">
            <v:imagedata r:id="rId1560" o:title=""/>
          </v:shape>
          <o:OLEObject Type="Embed" ProgID="Equation.DSMT4" ShapeID="_x0000_i1108" DrawAspect="Content" ObjectID="_1745395638" r:id="rId1561"/>
        </w:object>
      </w:r>
      <w:r w:rsidRPr="00E9608B">
        <w:t xml:space="preserve"> </w:t>
      </w:r>
      <w:r>
        <w:t xml:space="preserve">και ενέχει αρκετές δυσκολίες. Εδώ απλά θα αποδεχτούμε ότι κάνουμε </w:t>
      </w:r>
      <w:proofErr w:type="spellStart"/>
      <w:r>
        <w:t>δ.ε</w:t>
      </w:r>
      <w:proofErr w:type="spellEnd"/>
      <w:r>
        <w:t xml:space="preserve">. για την </w:t>
      </w:r>
      <w:r w:rsidRPr="00E9608B">
        <w:rPr>
          <w:position w:val="-14"/>
        </w:rPr>
        <w:object w:dxaOrig="720" w:dyaOrig="420">
          <v:shape id="_x0000_i1109" type="#_x0000_t75" style="width:36.2pt;height:20.8pt" o:ole="">
            <v:imagedata r:id="rId1562" o:title=""/>
          </v:shape>
          <o:OLEObject Type="Embed" ProgID="Equation.DSMT4" ShapeID="_x0000_i1109" DrawAspect="Content" ObjectID="_1745395639" r:id="rId1563"/>
        </w:object>
      </w:r>
    </w:p>
    <w:p w:rsidR="0024222F" w:rsidRDefault="0024222F">
      <w:pPr>
        <w:spacing w:before="0" w:line="240" w:lineRule="auto"/>
        <w:rPr>
          <w:b/>
        </w:rPr>
      </w:pPr>
      <w:r>
        <w:rPr>
          <w:b/>
        </w:rPr>
        <w:br w:type="page"/>
      </w:r>
    </w:p>
    <w:p w:rsidR="00373F56" w:rsidRPr="00E9608B" w:rsidRDefault="00373F56" w:rsidP="00DE3B15">
      <w:pPr>
        <w:jc w:val="both"/>
      </w:pPr>
      <w:r w:rsidRPr="00110484">
        <w:rPr>
          <w:b/>
        </w:rPr>
        <w:lastRenderedPageBreak/>
        <w:t xml:space="preserve">Παράδειγμα </w:t>
      </w:r>
      <w:r>
        <w:rPr>
          <w:lang w:val="en-US"/>
        </w:rPr>
        <w:t>figure</w:t>
      </w:r>
      <w:r w:rsidRPr="00E9608B">
        <w:t xml:space="preserve"> 5.10 </w:t>
      </w:r>
      <w:r>
        <w:rPr>
          <w:lang w:val="en-US"/>
        </w:rPr>
        <w:t>Wassermann</w:t>
      </w:r>
    </w:p>
    <w:p w:rsidR="00373F56" w:rsidRPr="00E4680C" w:rsidRDefault="00060501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5073991</wp:posOffset>
                </wp:positionH>
                <wp:positionV relativeFrom="paragraph">
                  <wp:posOffset>3571900</wp:posOffset>
                </wp:positionV>
                <wp:extent cx="720" cy="3960"/>
                <wp:effectExtent l="38100" t="38100" r="37465" b="3429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" o:spid="_x0000_s1026" type="#_x0000_t75" style="position:absolute;margin-left:398.9pt;margin-top:280.6pt;width:1.35pt;height:1.5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">
                <v:imagedata r:id="rId1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5284591</wp:posOffset>
                </wp:positionH>
                <wp:positionV relativeFrom="paragraph">
                  <wp:posOffset>1388140</wp:posOffset>
                </wp:positionV>
                <wp:extent cx="608760" cy="85680"/>
                <wp:effectExtent l="38100" t="38100" r="20320" b="4826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6087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" o:spid="_x0000_s1026" type="#_x0000_t75" style="position:absolute;margin-left:415.3pt;margin-top:108.45pt;width:49.55pt;height:8.4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">
                <v:imagedata r:id="rId15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5332471</wp:posOffset>
                </wp:positionH>
                <wp:positionV relativeFrom="paragraph">
                  <wp:posOffset>1366900</wp:posOffset>
                </wp:positionV>
                <wp:extent cx="387360" cy="65160"/>
                <wp:effectExtent l="38100" t="38100" r="31750" b="3048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3873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" o:spid="_x0000_s1026" type="#_x0000_t75" style="position:absolute;margin-left:419.35pt;margin-top:106.9pt;width:31.85pt;height:6.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">
                <v:imagedata r:id="rId1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5764471</wp:posOffset>
                </wp:positionH>
                <wp:positionV relativeFrom="paragraph">
                  <wp:posOffset>3048100</wp:posOffset>
                </wp:positionV>
                <wp:extent cx="58680" cy="88560"/>
                <wp:effectExtent l="19050" t="38100" r="36830" b="4508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586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" o:spid="_x0000_s1026" type="#_x0000_t75" style="position:absolute;margin-left:453.1pt;margin-top:239.1pt;width:6.2pt;height:8.7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">
                <v:imagedata r:id="rId15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5677351</wp:posOffset>
                </wp:positionH>
                <wp:positionV relativeFrom="paragraph">
                  <wp:posOffset>3031900</wp:posOffset>
                </wp:positionV>
                <wp:extent cx="97920" cy="223920"/>
                <wp:effectExtent l="38100" t="38100" r="35560" b="4318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979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" o:spid="_x0000_s1026" type="#_x0000_t75" style="position:absolute;margin-left:446.2pt;margin-top:237.9pt;width:9.35pt;height:19.4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">
                <v:imagedata r:id="rId1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5554231</wp:posOffset>
                </wp:positionH>
                <wp:positionV relativeFrom="paragraph">
                  <wp:posOffset>2759740</wp:posOffset>
                </wp:positionV>
                <wp:extent cx="192960" cy="37440"/>
                <wp:effectExtent l="38100" t="38100" r="36195" b="3937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929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" o:spid="_x0000_s1026" type="#_x0000_t75" style="position:absolute;margin-left:436.5pt;margin-top:216.4pt;width:17pt;height:4.7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">
                <v:imagedata r:id="rId1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5556751</wp:posOffset>
                </wp:positionH>
                <wp:positionV relativeFrom="paragraph">
                  <wp:posOffset>2881780</wp:posOffset>
                </wp:positionV>
                <wp:extent cx="179280" cy="213480"/>
                <wp:effectExtent l="38100" t="38100" r="30480" b="3429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17928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" o:spid="_x0000_s1026" type="#_x0000_t75" style="position:absolute;margin-left:436.85pt;margin-top:226.1pt;width:15.65pt;height:18.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">
                <v:imagedata r:id="rId1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5324911</wp:posOffset>
                </wp:positionH>
                <wp:positionV relativeFrom="paragraph">
                  <wp:posOffset>2974300</wp:posOffset>
                </wp:positionV>
                <wp:extent cx="136800" cy="29880"/>
                <wp:effectExtent l="38100" t="38100" r="34925" b="4635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136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" o:spid="_x0000_s1026" type="#_x0000_t75" style="position:absolute;margin-left:418.35pt;margin-top:233.25pt;width:12.5pt;height:4.2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">
                <v:imagedata r:id="rId1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5147071</wp:posOffset>
                </wp:positionH>
                <wp:positionV relativeFrom="paragraph">
                  <wp:posOffset>2924260</wp:posOffset>
                </wp:positionV>
                <wp:extent cx="185760" cy="196200"/>
                <wp:effectExtent l="38100" t="38100" r="43180" b="5207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18576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" o:spid="_x0000_s1026" type="#_x0000_t75" style="position:absolute;margin-left:404.4pt;margin-top:229.3pt;width:16.4pt;height:17.3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">
                <v:imagedata r:id="rId1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2057191</wp:posOffset>
                </wp:positionH>
                <wp:positionV relativeFrom="paragraph">
                  <wp:posOffset>2916937</wp:posOffset>
                </wp:positionV>
                <wp:extent cx="94320" cy="85680"/>
                <wp:effectExtent l="38100" t="38100" r="20320" b="4826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943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" o:spid="_x0000_s1026" type="#_x0000_t75" style="position:absolute;margin-left:161.1pt;margin-top:228.85pt;width:9.15pt;height:8.4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">
                <v:imagedata r:id="rId1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1949911</wp:posOffset>
                </wp:positionH>
                <wp:positionV relativeFrom="paragraph">
                  <wp:posOffset>2957977</wp:posOffset>
                </wp:positionV>
                <wp:extent cx="138600" cy="219600"/>
                <wp:effectExtent l="38100" t="38100" r="13970" b="4762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1386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" o:spid="_x0000_s1026" type="#_x0000_t75" style="position:absolute;margin-left:152.85pt;margin-top:232.2pt;width:12.4pt;height:18.9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">
                <v:imagedata r:id="rId15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1658311</wp:posOffset>
                </wp:positionH>
                <wp:positionV relativeFrom="paragraph">
                  <wp:posOffset>2644777</wp:posOffset>
                </wp:positionV>
                <wp:extent cx="322200" cy="100440"/>
                <wp:effectExtent l="38100" t="38100" r="59055" b="5207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3222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" o:spid="_x0000_s1026" type="#_x0000_t75" style="position:absolute;margin-left:129.65pt;margin-top:207.3pt;width:27.4pt;height:9.8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">
                <v:imagedata r:id="rId15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1730311</wp:posOffset>
                </wp:positionH>
                <wp:positionV relativeFrom="paragraph">
                  <wp:posOffset>2795257</wp:posOffset>
                </wp:positionV>
                <wp:extent cx="198720" cy="289080"/>
                <wp:effectExtent l="38100" t="38100" r="49530" b="3492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19872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" o:spid="_x0000_s1026" type="#_x0000_t75" style="position:absolute;margin-left:135.35pt;margin-top:219.3pt;width:17.4pt;height:24.4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">
                <v:imagedata r:id="rId15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5644591</wp:posOffset>
                </wp:positionH>
                <wp:positionV relativeFrom="paragraph">
                  <wp:posOffset>980497</wp:posOffset>
                </wp:positionV>
                <wp:extent cx="106200" cy="96480"/>
                <wp:effectExtent l="38100" t="38100" r="27305" b="3746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062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" o:spid="_x0000_s1026" type="#_x0000_t75" style="position:absolute;margin-left:443.65pt;margin-top:76.35pt;width:10pt;height:9.2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">
                <v:imagedata r:id="rId1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5559271</wp:posOffset>
                </wp:positionH>
                <wp:positionV relativeFrom="paragraph">
                  <wp:posOffset>1048897</wp:posOffset>
                </wp:positionV>
                <wp:extent cx="98640" cy="174600"/>
                <wp:effectExtent l="38100" t="38100" r="34925" b="5461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986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" o:spid="_x0000_s1026" type="#_x0000_t75" style="position:absolute;margin-left:436.8pt;margin-top:81.65pt;width:9.6pt;height:15.6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">
                <v:imagedata r:id="rId15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5181991</wp:posOffset>
                </wp:positionH>
                <wp:positionV relativeFrom="paragraph">
                  <wp:posOffset>694657</wp:posOffset>
                </wp:positionV>
                <wp:extent cx="207360" cy="122760"/>
                <wp:effectExtent l="38100" t="38100" r="2540" b="4889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2073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" o:spid="_x0000_s1026" type="#_x0000_t75" style="position:absolute;margin-left:407.1pt;margin-top:53.75pt;width:18.3pt;height:11.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">
                <v:imagedata r:id="rId15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5223031</wp:posOffset>
                </wp:positionH>
                <wp:positionV relativeFrom="paragraph">
                  <wp:posOffset>866377</wp:posOffset>
                </wp:positionV>
                <wp:extent cx="179640" cy="252720"/>
                <wp:effectExtent l="38100" t="38100" r="49530" b="3365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17964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" o:spid="_x0000_s1026" type="#_x0000_t75" style="position:absolute;margin-left:410.4pt;margin-top:67.4pt;width:15.8pt;height:21.6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">
                <v:imagedata r:id="rId1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1248271</wp:posOffset>
                </wp:positionH>
                <wp:positionV relativeFrom="paragraph">
                  <wp:posOffset>690337</wp:posOffset>
                </wp:positionV>
                <wp:extent cx="186480" cy="176400"/>
                <wp:effectExtent l="38100" t="38100" r="23495" b="3365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1864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" o:spid="_x0000_s1026" type="#_x0000_t75" style="position:absolute;margin-left:97.85pt;margin-top:53.6pt;width:15.95pt;height:15.5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">
                <v:imagedata r:id="rId1599" o:title=""/>
              </v:shape>
            </w:pict>
          </mc:Fallback>
        </mc:AlternateContent>
      </w:r>
      <w:r w:rsidR="00E84CBD">
        <w:rPr>
          <w:noProof/>
          <w:lang w:val="en-US" w:eastAsia="en-US"/>
        </w:rPr>
        <w:drawing>
          <wp:inline distT="0" distB="0" distL="0" distR="0">
            <wp:extent cx="6057900" cy="549972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1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549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4CBD" w:rsidRPr="00E4680C">
        <w:t xml:space="preserve"> </w:t>
      </w:r>
    </w:p>
    <w:p w:rsidR="00E84CBD" w:rsidRDefault="00E84CBD">
      <w:pPr>
        <w:spacing w:before="0" w:line="240" w:lineRule="auto"/>
        <w:rPr>
          <w:rFonts w:ascii="Calibri" w:hAnsi="Calibri"/>
          <w:b/>
          <w:bCs/>
          <w:szCs w:val="28"/>
        </w:rPr>
      </w:pPr>
      <w:r>
        <w:br w:type="page"/>
      </w:r>
    </w:p>
    <w:p w:rsidR="00373F56" w:rsidRPr="00E4680C" w:rsidRDefault="00110484" w:rsidP="00110484">
      <w:pPr>
        <w:pStyle w:val="Heading4"/>
      </w:pPr>
      <w:r>
        <w:lastRenderedPageBreak/>
        <w:t>Ζώνη εμπιστοσύνης γι</w:t>
      </w:r>
      <w:r w:rsidR="00373F56">
        <w:t xml:space="preserve">α </w:t>
      </w:r>
      <w:r w:rsidRPr="00110484">
        <w:rPr>
          <w:position w:val="-14"/>
        </w:rPr>
        <w:object w:dxaOrig="1040" w:dyaOrig="420">
          <v:shape id="_x0000_i1110" type="#_x0000_t75" style="width:51.2pt;height:20.8pt" o:ole="">
            <v:imagedata r:id="rId1601" o:title=""/>
          </v:shape>
          <o:OLEObject Type="Embed" ProgID="Equation.DSMT4" ShapeID="_x0000_i1110" DrawAspect="Content" ObjectID="_1745395640" r:id="rId1602"/>
        </w:object>
      </w:r>
    </w:p>
    <w:p w:rsidR="00110484" w:rsidRDefault="00373F56" w:rsidP="00DE3B15">
      <w:pPr>
        <w:jc w:val="both"/>
      </w:pPr>
      <w:r>
        <w:t xml:space="preserve">Θέλουμε να κατασκευάσουμε </w:t>
      </w:r>
      <w:r w:rsidRPr="00E84CBD">
        <w:rPr>
          <w:b/>
          <w:color w:val="FF0000"/>
          <w:highlight w:val="yellow"/>
        </w:rPr>
        <w:t>«ζώνη»</w:t>
      </w:r>
      <w:r w:rsidR="00643C27" w:rsidRPr="00E84CBD">
        <w:rPr>
          <w:b/>
          <w:color w:val="FF0000"/>
          <w:highlight w:val="yellow"/>
        </w:rPr>
        <w:t xml:space="preserve"> </w:t>
      </w:r>
      <w:r w:rsidRPr="00E84CBD">
        <w:rPr>
          <w:b/>
          <w:color w:val="FF0000"/>
          <w:highlight w:val="yellow"/>
        </w:rPr>
        <w:t>της μορφής</w:t>
      </w:r>
      <w:r w:rsidRPr="00E84CBD">
        <w:rPr>
          <w:color w:val="FF0000"/>
        </w:rPr>
        <w:t xml:space="preserve"> </w:t>
      </w:r>
    </w:p>
    <w:p w:rsidR="00373F56" w:rsidRPr="00E4680C" w:rsidRDefault="00110484" w:rsidP="001104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E84CBD">
        <w:rPr>
          <w:position w:val="-20"/>
          <w:highlight w:val="yellow"/>
        </w:rPr>
        <w:object w:dxaOrig="6200" w:dyaOrig="540">
          <v:shape id="_x0000_i1111" type="#_x0000_t75" style="width:310.45pt;height:27.05pt" o:ole="">
            <v:imagedata r:id="rId1603" o:title=""/>
          </v:shape>
          <o:OLEObject Type="Embed" ProgID="Equation.DSMT4" ShapeID="_x0000_i1111" DrawAspect="Content" ObjectID="_1745395641" r:id="rId1604"/>
        </w:object>
      </w:r>
    </w:p>
    <w:p w:rsidR="00373F56" w:rsidRPr="00E44B02" w:rsidRDefault="00060501" w:rsidP="00DE3B15">
      <w:pPr>
        <w:jc w:val="both"/>
        <w:rPr>
          <w:b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6149671</wp:posOffset>
                </wp:positionH>
                <wp:positionV relativeFrom="paragraph">
                  <wp:posOffset>509191</wp:posOffset>
                </wp:positionV>
                <wp:extent cx="58320" cy="318240"/>
                <wp:effectExtent l="38100" t="38100" r="37465" b="4381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5832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" o:spid="_x0000_s1026" type="#_x0000_t75" style="position:absolute;margin-left:483.4pt;margin-top:39.35pt;width:6.4pt;height:26.6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">
                <v:imagedata r:id="rId160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6371071</wp:posOffset>
                </wp:positionH>
                <wp:positionV relativeFrom="paragraph">
                  <wp:posOffset>491551</wp:posOffset>
                </wp:positionV>
                <wp:extent cx="34200" cy="276480"/>
                <wp:effectExtent l="38100" t="38100" r="42545" b="4762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3420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" o:spid="_x0000_s1026" type="#_x0000_t75" style="position:absolute;margin-left:500.8pt;margin-top:38pt;width:4.5pt;height:23.3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">
                <v:imagedata r:id="rId160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6328231</wp:posOffset>
                </wp:positionH>
                <wp:positionV relativeFrom="paragraph">
                  <wp:posOffset>508111</wp:posOffset>
                </wp:positionV>
                <wp:extent cx="41760" cy="225360"/>
                <wp:effectExtent l="38100" t="38100" r="34925" b="4191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417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" o:spid="_x0000_s1026" type="#_x0000_t75" style="position:absolute;margin-left:497.55pt;margin-top:39.25pt;width:4.9pt;height:19.3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">
                <v:imagedata r:id="rId161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6111871</wp:posOffset>
                </wp:positionH>
                <wp:positionV relativeFrom="paragraph">
                  <wp:posOffset>487591</wp:posOffset>
                </wp:positionV>
                <wp:extent cx="34920" cy="314280"/>
                <wp:effectExtent l="38100" t="38100" r="41910" b="2921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3492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" o:spid="_x0000_s1026" type="#_x0000_t75" style="position:absolute;margin-left:480.4pt;margin-top:37.9pt;width:4.5pt;height:26.1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">
                <v:imagedata r:id="rId161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6189991</wp:posOffset>
                </wp:positionH>
                <wp:positionV relativeFrom="paragraph">
                  <wp:posOffset>515671</wp:posOffset>
                </wp:positionV>
                <wp:extent cx="115200" cy="226800"/>
                <wp:effectExtent l="38100" t="38100" r="18415" b="5905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152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" o:spid="_x0000_s1026" type="#_x0000_t75" style="position:absolute;margin-left:486.35pt;margin-top:39.55pt;width:10.95pt;height:19.9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">
                <v:imagedata r:id="rId161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5983711</wp:posOffset>
                </wp:positionH>
                <wp:positionV relativeFrom="paragraph">
                  <wp:posOffset>563911</wp:posOffset>
                </wp:positionV>
                <wp:extent cx="77760" cy="78120"/>
                <wp:effectExtent l="38100" t="38100" r="17780" b="3619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777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" o:spid="_x0000_s1026" type="#_x0000_t75" style="position:absolute;margin-left:470.25pt;margin-top:43.4pt;width:8.05pt;height:7.9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">
                <v:imagedata r:id="rId161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5966791</wp:posOffset>
                </wp:positionH>
                <wp:positionV relativeFrom="paragraph">
                  <wp:posOffset>672991</wp:posOffset>
                </wp:positionV>
                <wp:extent cx="102240" cy="125280"/>
                <wp:effectExtent l="19050" t="38100" r="50165" b="4635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022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" o:spid="_x0000_s1026" type="#_x0000_t75" style="position:absolute;margin-left:468.85pt;margin-top:52.1pt;width:10.1pt;height:11.7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">
                <v:imagedata r:id="rId161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5869951</wp:posOffset>
                </wp:positionH>
                <wp:positionV relativeFrom="paragraph">
                  <wp:posOffset>662551</wp:posOffset>
                </wp:positionV>
                <wp:extent cx="93240" cy="153720"/>
                <wp:effectExtent l="57150" t="38100" r="21590" b="5588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932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" o:spid="_x0000_s1026" type="#_x0000_t75" style="position:absolute;margin-left:461.1pt;margin-top:51.05pt;width:9.3pt;height:14.2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">
                <v:imagedata r:id="rId162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5709751</wp:posOffset>
                </wp:positionH>
                <wp:positionV relativeFrom="paragraph">
                  <wp:posOffset>742831</wp:posOffset>
                </wp:positionV>
                <wp:extent cx="135720" cy="15120"/>
                <wp:effectExtent l="38100" t="38100" r="36195" b="4254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357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" o:spid="_x0000_s1026" type="#_x0000_t75" style="position:absolute;margin-left:449.05pt;margin-top:57.6pt;width:12.15pt;height:3.0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">
                <v:imagedata r:id="rId162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5736751</wp:posOffset>
                </wp:positionH>
                <wp:positionV relativeFrom="paragraph">
                  <wp:posOffset>700351</wp:posOffset>
                </wp:positionV>
                <wp:extent cx="18360" cy="100080"/>
                <wp:effectExtent l="38100" t="38100" r="39370" b="5270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183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" o:spid="_x0000_s1026" type="#_x0000_t75" style="position:absolute;margin-left:450.65pt;margin-top:54.2pt;width:3.4pt;height:9.8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">
                <v:imagedata r:id="rId162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5532991</wp:posOffset>
                </wp:positionH>
                <wp:positionV relativeFrom="paragraph">
                  <wp:posOffset>584431</wp:posOffset>
                </wp:positionV>
                <wp:extent cx="117000" cy="10440"/>
                <wp:effectExtent l="38100" t="38100" r="54610" b="4699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170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" o:spid="_x0000_s1026" type="#_x0000_t75" style="position:absolute;margin-left:434.65pt;margin-top:45pt;width:11.25pt;height:3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">
                <v:imagedata r:id="rId162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5541991</wp:posOffset>
                </wp:positionH>
                <wp:positionV relativeFrom="paragraph">
                  <wp:posOffset>662551</wp:posOffset>
                </wp:positionV>
                <wp:extent cx="125640" cy="188280"/>
                <wp:effectExtent l="38100" t="38100" r="46355" b="4064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1256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" o:spid="_x0000_s1026" type="#_x0000_t75" style="position:absolute;margin-left:435.45pt;margin-top:51.25pt;width:11.85pt;height:16.8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">
                <v:imagedata r:id="rId162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5342191</wp:posOffset>
                </wp:positionH>
                <wp:positionV relativeFrom="paragraph">
                  <wp:posOffset>813751</wp:posOffset>
                </wp:positionV>
                <wp:extent cx="93600" cy="5400"/>
                <wp:effectExtent l="38100" t="38100" r="40005" b="3302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93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" o:spid="_x0000_s1026" type="#_x0000_t75" style="position:absolute;margin-left:420.05pt;margin-top:63.25pt;width:8.8pt;height:2.1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">
                <v:imagedata r:id="rId163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5320951</wp:posOffset>
                </wp:positionH>
                <wp:positionV relativeFrom="paragraph">
                  <wp:posOffset>692791</wp:posOffset>
                </wp:positionV>
                <wp:extent cx="114120" cy="91800"/>
                <wp:effectExtent l="38100" t="38100" r="38735" b="4191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1141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" o:spid="_x0000_s1026" type="#_x0000_t75" style="position:absolute;margin-left:418pt;margin-top:53.55pt;width:10.9pt;height:9.0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">
                <v:imagedata r:id="rId163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5104231</wp:posOffset>
                </wp:positionH>
                <wp:positionV relativeFrom="paragraph">
                  <wp:posOffset>626191</wp:posOffset>
                </wp:positionV>
                <wp:extent cx="104760" cy="6480"/>
                <wp:effectExtent l="38100" t="38100" r="48260" b="5080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04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" o:spid="_x0000_s1026" type="#_x0000_t75" style="position:absolute;margin-left:400.95pt;margin-top:48.35pt;width:10.3pt;height:2.4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">
                <v:imagedata r:id="rId163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5101711</wp:posOffset>
                </wp:positionH>
                <wp:positionV relativeFrom="paragraph">
                  <wp:posOffset>714391</wp:posOffset>
                </wp:positionV>
                <wp:extent cx="118800" cy="160560"/>
                <wp:effectExtent l="57150" t="38100" r="52705" b="4953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188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" o:spid="_x0000_s1026" type="#_x0000_t75" style="position:absolute;margin-left:400.7pt;margin-top:55.4pt;width:11.4pt;height:14.5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">
                <v:imagedata r:id="rId163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4812991</wp:posOffset>
                </wp:positionH>
                <wp:positionV relativeFrom="paragraph">
                  <wp:posOffset>741391</wp:posOffset>
                </wp:positionV>
                <wp:extent cx="104760" cy="87480"/>
                <wp:effectExtent l="38100" t="38100" r="48260" b="4635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1047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" o:spid="_x0000_s1026" type="#_x0000_t75" style="position:absolute;margin-left:378.05pt;margin-top:57.4pt;width:10.15pt;height:8.7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">
                <v:imagedata r:id="rId163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4722991</wp:posOffset>
                </wp:positionH>
                <wp:positionV relativeFrom="paragraph">
                  <wp:posOffset>647071</wp:posOffset>
                </wp:positionV>
                <wp:extent cx="15480" cy="271800"/>
                <wp:effectExtent l="38100" t="38100" r="41910" b="5207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548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" o:spid="_x0000_s1026" type="#_x0000_t75" style="position:absolute;margin-left:370.95pt;margin-top:50.2pt;width:3.1pt;height:23.1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">
                <v:imagedata r:id="rId164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4678711</wp:posOffset>
                </wp:positionH>
                <wp:positionV relativeFrom="paragraph">
                  <wp:posOffset>664711</wp:posOffset>
                </wp:positionV>
                <wp:extent cx="29520" cy="246600"/>
                <wp:effectExtent l="38100" t="38100" r="46990" b="3937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2952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" o:spid="_x0000_s1026" type="#_x0000_t75" style="position:absolute;margin-left:367.45pt;margin-top:51.55pt;width:4.05pt;height:21.1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">
                <v:imagedata r:id="rId164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4548751</wp:posOffset>
                </wp:positionH>
                <wp:positionV relativeFrom="paragraph">
                  <wp:posOffset>693871</wp:posOffset>
                </wp:positionV>
                <wp:extent cx="87480" cy="188640"/>
                <wp:effectExtent l="38100" t="38100" r="27305" b="5905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874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" o:spid="_x0000_s1026" type="#_x0000_t75" style="position:absolute;margin-left:357.55pt;margin-top:53.55pt;width:8.4pt;height:17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">
                <v:imagedata r:id="rId164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4488271</wp:posOffset>
                </wp:positionH>
                <wp:positionV relativeFrom="paragraph">
                  <wp:posOffset>644191</wp:posOffset>
                </wp:positionV>
                <wp:extent cx="19440" cy="273960"/>
                <wp:effectExtent l="38100" t="38100" r="38100" b="5016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944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" o:spid="_x0000_s1026" type="#_x0000_t75" style="position:absolute;margin-left:352.4pt;margin-top:50pt;width:3.25pt;height:23.2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">
                <v:imagedata r:id="rId164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4444351</wp:posOffset>
                </wp:positionH>
                <wp:positionV relativeFrom="paragraph">
                  <wp:posOffset>666871</wp:posOffset>
                </wp:positionV>
                <wp:extent cx="30240" cy="241920"/>
                <wp:effectExtent l="38100" t="38100" r="46355" b="4445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3024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" o:spid="_x0000_s1026" type="#_x0000_t75" style="position:absolute;margin-left:348.95pt;margin-top:51.6pt;width:4.4pt;height:20.9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">
                <v:imagedata r:id="rId164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4293151</wp:posOffset>
                </wp:positionH>
                <wp:positionV relativeFrom="paragraph">
                  <wp:posOffset>683071</wp:posOffset>
                </wp:positionV>
                <wp:extent cx="82440" cy="105480"/>
                <wp:effectExtent l="57150" t="38100" r="51435" b="4699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824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" o:spid="_x0000_s1026" type="#_x0000_t75" style="position:absolute;margin-left:337.1pt;margin-top:52.7pt;width:8.55pt;height:10.4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">
                <v:imagedata r:id="rId165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3876631</wp:posOffset>
                </wp:positionH>
                <wp:positionV relativeFrom="paragraph">
                  <wp:posOffset>664711</wp:posOffset>
                </wp:positionV>
                <wp:extent cx="92880" cy="79920"/>
                <wp:effectExtent l="57150" t="38100" r="59690" b="5397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92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" o:spid="_x0000_s1026" type="#_x0000_t75" style="position:absolute;margin-left:304.25pt;margin-top:51.3pt;width:9.4pt;height:8.4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">
                <v:imagedata r:id="rId1652" o:title=""/>
              </v:shape>
            </w:pict>
          </mc:Fallback>
        </mc:AlternateContent>
      </w:r>
      <w:r w:rsidR="00110484" w:rsidRPr="00E84CBD">
        <w:rPr>
          <w:b/>
          <w:color w:val="FF0000"/>
          <w:highlight w:val="yellow"/>
        </w:rPr>
        <w:t>π</w:t>
      </w:r>
      <w:r w:rsidR="00373F56" w:rsidRPr="00E84CBD">
        <w:rPr>
          <w:b/>
          <w:color w:val="FF0000"/>
          <w:highlight w:val="yellow"/>
        </w:rPr>
        <w:t xml:space="preserve">ου θα εμπεριέχει την </w:t>
      </w:r>
      <w:r w:rsidR="00373F56" w:rsidRPr="00E84CBD">
        <w:rPr>
          <w:b/>
          <w:color w:val="FF0000"/>
          <w:position w:val="-14"/>
          <w:highlight w:val="yellow"/>
          <w:lang w:val="en-US"/>
        </w:rPr>
        <w:object w:dxaOrig="620" w:dyaOrig="420">
          <v:shape id="_x0000_i1112" type="#_x0000_t75" style="width:30.8pt;height:20.8pt" o:ole="">
            <v:imagedata r:id="rId1653" o:title=""/>
          </v:shape>
          <o:OLEObject Type="Embed" ProgID="Equation.DSMT4" ShapeID="_x0000_i1112" DrawAspect="Content" ObjectID="_1745395642" r:id="rId1654"/>
        </w:object>
      </w:r>
      <w:r w:rsidR="00373F56" w:rsidRPr="00E44B02">
        <w:rPr>
          <w:b/>
          <w:color w:val="FF0000"/>
          <w:highlight w:val="cyan"/>
        </w:rPr>
        <w:t xml:space="preserve">για όλα τα </w:t>
      </w:r>
      <w:r w:rsidR="00373F56" w:rsidRPr="00E44B02">
        <w:rPr>
          <w:b/>
          <w:color w:val="FF0000"/>
          <w:position w:val="-14"/>
          <w:highlight w:val="cyan"/>
        </w:rPr>
        <w:object w:dxaOrig="1040" w:dyaOrig="420">
          <v:shape id="_x0000_i1113" type="#_x0000_t75" style="width:51.2pt;height:20.8pt" o:ole="">
            <v:imagedata r:id="rId1655" o:title=""/>
          </v:shape>
          <o:OLEObject Type="Embed" ProgID="Equation.DSMT4" ShapeID="_x0000_i1113" DrawAspect="Content" ObjectID="_1745395643" r:id="rId1656"/>
        </w:object>
      </w:r>
      <w:r w:rsidR="00373F56" w:rsidRPr="00E44B02">
        <w:rPr>
          <w:b/>
          <w:color w:val="FF0000"/>
          <w:highlight w:val="cyan"/>
        </w:rPr>
        <w:t xml:space="preserve"> </w:t>
      </w:r>
      <w:r w:rsidR="00373F56" w:rsidRPr="00E84CBD">
        <w:rPr>
          <w:b/>
          <w:color w:val="FF0000"/>
          <w:highlight w:val="yellow"/>
        </w:rPr>
        <w:t xml:space="preserve">με πιθανότητα τουλάχιστον </w:t>
      </w:r>
      <w:r w:rsidR="00A54F03" w:rsidRPr="00E84CBD">
        <w:rPr>
          <w:b/>
          <w:color w:val="FF0000"/>
          <w:position w:val="-6"/>
          <w:highlight w:val="yellow"/>
          <w:lang w:val="en-US"/>
        </w:rPr>
        <w:object w:dxaOrig="600" w:dyaOrig="300">
          <v:shape id="_x0000_i1114" type="#_x0000_t75" style="width:29.55pt;height:15pt" o:ole="">
            <v:imagedata r:id="rId1657" o:title=""/>
          </v:shape>
          <o:OLEObject Type="Embed" ProgID="Equation.DSMT4" ShapeID="_x0000_i1114" DrawAspect="Content" ObjectID="_1745395644" r:id="rId1658"/>
        </w:object>
      </w:r>
      <w:r w:rsidR="00E44B02" w:rsidRPr="00E44B02">
        <w:rPr>
          <w:b/>
          <w:color w:val="FF0000"/>
          <w:position w:val="-6"/>
        </w:rPr>
        <w:t>.</w:t>
      </w:r>
    </w:p>
    <w:p w:rsidR="00373F56" w:rsidRPr="00110484" w:rsidRDefault="00060501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3745231</wp:posOffset>
                </wp:positionH>
                <wp:positionV relativeFrom="paragraph">
                  <wp:posOffset>375221</wp:posOffset>
                </wp:positionV>
                <wp:extent cx="32400" cy="141120"/>
                <wp:effectExtent l="38100" t="38100" r="43815" b="4953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324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" o:spid="_x0000_s1026" type="#_x0000_t75" style="position:absolute;margin-left:294.1pt;margin-top:28.8pt;width:4.3pt;height:12.7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">
                <v:imagedata r:id="rId1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6193591</wp:posOffset>
                </wp:positionH>
                <wp:positionV relativeFrom="paragraph">
                  <wp:posOffset>171461</wp:posOffset>
                </wp:positionV>
                <wp:extent cx="75600" cy="288000"/>
                <wp:effectExtent l="38100" t="38100" r="38735" b="3619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7560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" o:spid="_x0000_s1026" type="#_x0000_t75" style="position:absolute;margin-left:486.75pt;margin-top:12.65pt;width:7.75pt;height:24.4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">
                <v:imagedata r:id="rId1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6472591</wp:posOffset>
                </wp:positionH>
                <wp:positionV relativeFrom="paragraph">
                  <wp:posOffset>111701</wp:posOffset>
                </wp:positionV>
                <wp:extent cx="47160" cy="268920"/>
                <wp:effectExtent l="38100" t="38100" r="29210" b="3619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4716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" o:spid="_x0000_s1026" type="#_x0000_t75" style="position:absolute;margin-left:509.05pt;margin-top:8pt;width:5.2pt;height:22.8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">
                <v:imagedata r:id="rId1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6425791</wp:posOffset>
                </wp:positionH>
                <wp:positionV relativeFrom="paragraph">
                  <wp:posOffset>153101</wp:posOffset>
                </wp:positionV>
                <wp:extent cx="73080" cy="198720"/>
                <wp:effectExtent l="38100" t="38100" r="41275" b="3048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730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" o:spid="_x0000_s1026" type="#_x0000_t75" style="position:absolute;margin-left:505.35pt;margin-top:11.4pt;width:7.25pt;height:17.1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">
                <v:imagedata r:id="rId1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6246151</wp:posOffset>
                </wp:positionH>
                <wp:positionV relativeFrom="paragraph">
                  <wp:posOffset>127181</wp:posOffset>
                </wp:positionV>
                <wp:extent cx="66240" cy="293760"/>
                <wp:effectExtent l="38100" t="38100" r="48260" b="4953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6624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" o:spid="_x0000_s1026" type="#_x0000_t75" style="position:absolute;margin-left:490.85pt;margin-top:9.2pt;width:7.05pt;height:24.8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">
                <v:imagedata r:id="rId1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6310231</wp:posOffset>
                </wp:positionH>
                <wp:positionV relativeFrom="paragraph">
                  <wp:posOffset>178301</wp:posOffset>
                </wp:positionV>
                <wp:extent cx="115560" cy="177120"/>
                <wp:effectExtent l="38100" t="38100" r="37465" b="5207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155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" o:spid="_x0000_s1026" type="#_x0000_t75" style="position:absolute;margin-left:495.75pt;margin-top:12.95pt;width:11.3pt;height:16.1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">
                <v:imagedata r:id="rId1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6045991</wp:posOffset>
                </wp:positionH>
                <wp:positionV relativeFrom="paragraph">
                  <wp:posOffset>146261</wp:posOffset>
                </wp:positionV>
                <wp:extent cx="112680" cy="75960"/>
                <wp:effectExtent l="38100" t="38100" r="40005" b="3873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126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" o:spid="_x0000_s1026" type="#_x0000_t75" style="position:absolute;margin-left:475.05pt;margin-top:10.45pt;width:10.6pt;height:7.8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">
                <v:imagedata r:id="rId1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6064711</wp:posOffset>
                </wp:positionH>
                <wp:positionV relativeFrom="paragraph">
                  <wp:posOffset>256061</wp:posOffset>
                </wp:positionV>
                <wp:extent cx="102960" cy="130320"/>
                <wp:effectExtent l="57150" t="38100" r="49530" b="6032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029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" o:spid="_x0000_s1026" type="#_x0000_t75" style="position:absolute;margin-left:476.45pt;margin-top:19.1pt;width:10.05pt;height:12.3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">
                <v:imagedata r:id="rId16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5909911</wp:posOffset>
                </wp:positionH>
                <wp:positionV relativeFrom="paragraph">
                  <wp:posOffset>283781</wp:posOffset>
                </wp:positionV>
                <wp:extent cx="122400" cy="132840"/>
                <wp:effectExtent l="38100" t="38100" r="49530" b="5778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224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" o:spid="_x0000_s1026" type="#_x0000_t75" style="position:absolute;margin-left:464.3pt;margin-top:21.35pt;width:11.45pt;height:12.4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">
                <v:imagedata r:id="rId16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6034831</wp:posOffset>
                </wp:positionH>
                <wp:positionV relativeFrom="paragraph">
                  <wp:posOffset>270461</wp:posOffset>
                </wp:positionV>
                <wp:extent cx="27000" cy="24840"/>
                <wp:effectExtent l="38100" t="38100" r="49530" b="3238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270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" o:spid="_x0000_s1026" type="#_x0000_t75" style="position:absolute;margin-left:474.2pt;margin-top:20.25pt;width:3.9pt;height:3.6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">
                <v:imagedata r:id="rId16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5663671</wp:posOffset>
                </wp:positionH>
                <wp:positionV relativeFrom="paragraph">
                  <wp:posOffset>377741</wp:posOffset>
                </wp:positionV>
                <wp:extent cx="109440" cy="21960"/>
                <wp:effectExtent l="38100" t="38100" r="43180" b="5461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094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" o:spid="_x0000_s1026" type="#_x0000_t75" style="position:absolute;margin-left:445.25pt;margin-top:28.75pt;width:10.25pt;height:3.6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">
                <v:imagedata r:id="rId1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5633431</wp:posOffset>
                </wp:positionH>
                <wp:positionV relativeFrom="paragraph">
                  <wp:posOffset>285581</wp:posOffset>
                </wp:positionV>
                <wp:extent cx="118080" cy="70560"/>
                <wp:effectExtent l="57150" t="38100" r="53975" b="4381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180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" o:spid="_x0000_s1026" type="#_x0000_t75" style="position:absolute;margin-left:442.6pt;margin-top:21.5pt;width:11.25pt;height:7.5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">
                <v:imagedata r:id="rId16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5407711</wp:posOffset>
                </wp:positionH>
                <wp:positionV relativeFrom="paragraph">
                  <wp:posOffset>167141</wp:posOffset>
                </wp:positionV>
                <wp:extent cx="97920" cy="100800"/>
                <wp:effectExtent l="57150" t="38100" r="54610" b="5207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97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" o:spid="_x0000_s1026" type="#_x0000_t75" style="position:absolute;margin-left:424.8pt;margin-top:12.05pt;width:9.8pt;height:9.8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">
                <v:imagedata r:id="rId16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5411671</wp:posOffset>
                </wp:positionH>
                <wp:positionV relativeFrom="paragraph">
                  <wp:posOffset>294941</wp:posOffset>
                </wp:positionV>
                <wp:extent cx="86040" cy="158040"/>
                <wp:effectExtent l="57150" t="38100" r="9525" b="5207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860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" o:spid="_x0000_s1026" type="#_x0000_t75" style="position:absolute;margin-left:425.1pt;margin-top:22.3pt;width:8.8pt;height:14.4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">
                <v:imagedata r:id="rId16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5229151</wp:posOffset>
                </wp:positionH>
                <wp:positionV relativeFrom="paragraph">
                  <wp:posOffset>346061</wp:posOffset>
                </wp:positionV>
                <wp:extent cx="121680" cy="7560"/>
                <wp:effectExtent l="38100" t="38100" r="50165" b="5016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121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" o:spid="_x0000_s1026" type="#_x0000_t75" style="position:absolute;margin-left:410.8pt;margin-top:26.25pt;width:11.6pt;height:2.7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">
                <v:imagedata r:id="rId16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5048431</wp:posOffset>
                </wp:positionH>
                <wp:positionV relativeFrom="paragraph">
                  <wp:posOffset>229061</wp:posOffset>
                </wp:positionV>
                <wp:extent cx="140760" cy="14040"/>
                <wp:effectExtent l="57150" t="38100" r="50165" b="4318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1407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" o:spid="_x0000_s1026" type="#_x0000_t75" style="position:absolute;margin-left:396.45pt;margin-top:17.15pt;width:13.25pt;height:3.1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">
                <v:imagedata r:id="rId16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5077231</wp:posOffset>
                </wp:positionH>
                <wp:positionV relativeFrom="paragraph">
                  <wp:posOffset>297821</wp:posOffset>
                </wp:positionV>
                <wp:extent cx="124200" cy="156960"/>
                <wp:effectExtent l="38100" t="38100" r="47625" b="5270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242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" o:spid="_x0000_s1026" type="#_x0000_t75" style="position:absolute;margin-left:398.8pt;margin-top:22.4pt;width:11.7pt;height:14.4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">
                <v:imagedata r:id="rId1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4804351</wp:posOffset>
                </wp:positionH>
                <wp:positionV relativeFrom="paragraph">
                  <wp:posOffset>425261</wp:posOffset>
                </wp:positionV>
                <wp:extent cx="108000" cy="24480"/>
                <wp:effectExtent l="38100" t="38100" r="44450" b="3302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080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" o:spid="_x0000_s1026" type="#_x0000_t75" style="position:absolute;margin-left:377.55pt;margin-top:32.75pt;width:10pt;height:3.6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">
                <v:imagedata r:id="rId16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781311</wp:posOffset>
                </wp:positionH>
                <wp:positionV relativeFrom="paragraph">
                  <wp:posOffset>321581</wp:posOffset>
                </wp:positionV>
                <wp:extent cx="108360" cy="82440"/>
                <wp:effectExtent l="38100" t="38100" r="44450" b="5143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083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" o:spid="_x0000_s1026" type="#_x0000_t75" style="position:absolute;margin-left:375.55pt;margin-top:24.25pt;width:10.45pt;height:8.5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">
                <v:imagedata r:id="rId1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4592311</wp:posOffset>
                </wp:positionH>
                <wp:positionV relativeFrom="paragraph">
                  <wp:posOffset>307181</wp:posOffset>
                </wp:positionV>
                <wp:extent cx="44280" cy="210960"/>
                <wp:effectExtent l="38100" t="38100" r="32385" b="3683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4428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" o:spid="_x0000_s1026" type="#_x0000_t75" style="position:absolute;margin-left:360.85pt;margin-top:23.45pt;width:5.05pt;height:18.2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">
                <v:imagedata r:id="rId16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561351</wp:posOffset>
                </wp:positionH>
                <wp:positionV relativeFrom="paragraph">
                  <wp:posOffset>317981</wp:posOffset>
                </wp:positionV>
                <wp:extent cx="35280" cy="192240"/>
                <wp:effectExtent l="38100" t="38100" r="41275" b="3683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352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" o:spid="_x0000_s1026" type="#_x0000_t75" style="position:absolute;margin-left:358.35pt;margin-top:24.2pt;width:4.45pt;height:16.8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">
                <v:imagedata r:id="rId1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436431</wp:posOffset>
                </wp:positionH>
                <wp:positionV relativeFrom="paragraph">
                  <wp:posOffset>311141</wp:posOffset>
                </wp:positionV>
                <wp:extent cx="22680" cy="206280"/>
                <wp:effectExtent l="38100" t="38100" r="34925" b="41910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226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" o:spid="_x0000_s1026" type="#_x0000_t75" style="position:absolute;margin-left:348.5pt;margin-top:23.75pt;width:3.5pt;height:17.8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">
                <v:imagedata r:id="rId17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4405831</wp:posOffset>
                </wp:positionH>
                <wp:positionV relativeFrom="paragraph">
                  <wp:posOffset>307901</wp:posOffset>
                </wp:positionV>
                <wp:extent cx="39240" cy="216000"/>
                <wp:effectExtent l="38100" t="38100" r="37465" b="5080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3924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" o:spid="_x0000_s1026" type="#_x0000_t75" style="position:absolute;margin-left:345.95pt;margin-top:23.35pt;width:4.95pt;height:18.7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">
                <v:imagedata r:id="rId1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4572511</wp:posOffset>
                </wp:positionH>
                <wp:positionV relativeFrom="paragraph">
                  <wp:posOffset>414821</wp:posOffset>
                </wp:positionV>
                <wp:extent cx="8640" cy="61560"/>
                <wp:effectExtent l="57150" t="38100" r="48895" b="5334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86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" o:spid="_x0000_s1026" type="#_x0000_t75" style="position:absolute;margin-left:359.05pt;margin-top:31.55pt;width:2.8pt;height:6.9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">
                <v:imagedata r:id="rId17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4454071</wp:posOffset>
                </wp:positionH>
                <wp:positionV relativeFrom="paragraph">
                  <wp:posOffset>300701</wp:posOffset>
                </wp:positionV>
                <wp:extent cx="83520" cy="201600"/>
                <wp:effectExtent l="38100" t="38100" r="50165" b="46355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8352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" o:spid="_x0000_s1026" type="#_x0000_t75" style="position:absolute;margin-left:349.75pt;margin-top:22.6pt;width:8.45pt;height:17.9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">
                <v:imagedata r:id="rId1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4285591</wp:posOffset>
                </wp:positionH>
                <wp:positionV relativeFrom="paragraph">
                  <wp:posOffset>330581</wp:posOffset>
                </wp:positionV>
                <wp:extent cx="97200" cy="64800"/>
                <wp:effectExtent l="19050" t="38100" r="36195" b="4953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972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" o:spid="_x0000_s1026" type="#_x0000_t75" style="position:absolute;margin-left:336.55pt;margin-top:25.1pt;width:9.4pt;height:7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">
                <v:imagedata r:id="rId1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4853311</wp:posOffset>
                </wp:positionH>
                <wp:positionV relativeFrom="paragraph">
                  <wp:posOffset>-6379</wp:posOffset>
                </wp:positionV>
                <wp:extent cx="61560" cy="10800"/>
                <wp:effectExtent l="38100" t="38100" r="53340" b="4635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61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" o:spid="_x0000_s1026" type="#_x0000_t75" style="position:absolute;margin-left:381.2pt;margin-top:-1.4pt;width:6.8pt;height:2.7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">
                <v:imagedata r:id="rId1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4304671</wp:posOffset>
                </wp:positionH>
                <wp:positionV relativeFrom="paragraph">
                  <wp:posOffset>-29779</wp:posOffset>
                </wp:positionV>
                <wp:extent cx="68400" cy="114480"/>
                <wp:effectExtent l="38100" t="38100" r="46355" b="5715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684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" o:spid="_x0000_s1026" type="#_x0000_t75" style="position:absolute;margin-left:337.9pt;margin-top:-3.4pt;width:7.5pt;height:10.9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">
                <v:imagedata r:id="rId1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4166431</wp:posOffset>
                </wp:positionH>
                <wp:positionV relativeFrom="paragraph">
                  <wp:posOffset>-44179</wp:posOffset>
                </wp:positionV>
                <wp:extent cx="105120" cy="136080"/>
                <wp:effectExtent l="38100" t="38100" r="28575" b="5461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105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" o:spid="_x0000_s1026" type="#_x0000_t75" style="position:absolute;margin-left:327.05pt;margin-top:-4.5pt;width:10.2pt;height:12.7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">
                <v:imagedata r:id="rId1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993631</wp:posOffset>
                </wp:positionH>
                <wp:positionV relativeFrom="paragraph">
                  <wp:posOffset>41501</wp:posOffset>
                </wp:positionV>
                <wp:extent cx="111240" cy="13680"/>
                <wp:effectExtent l="38100" t="38100" r="60325" b="4381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111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" o:spid="_x0000_s1026" type="#_x0000_t75" style="position:absolute;margin-left:313.45pt;margin-top:2.5pt;width:10.85pt;height:2.9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">
                <v:imagedata r:id="rId17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3857551</wp:posOffset>
                </wp:positionH>
                <wp:positionV relativeFrom="paragraph">
                  <wp:posOffset>-43819</wp:posOffset>
                </wp:positionV>
                <wp:extent cx="147240" cy="195120"/>
                <wp:effectExtent l="38100" t="38100" r="43815" b="5270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472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" o:spid="_x0000_s1026" type="#_x0000_t75" style="position:absolute;margin-left:302.7pt;margin-top:-4.45pt;width:13.5pt;height:17.4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">
                <v:imagedata r:id="rId17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3618511</wp:posOffset>
                </wp:positionH>
                <wp:positionV relativeFrom="paragraph">
                  <wp:posOffset>83261</wp:posOffset>
                </wp:positionV>
                <wp:extent cx="54720" cy="11520"/>
                <wp:effectExtent l="19050" t="19050" r="21590" b="2667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54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" o:spid="_x0000_s1026" type="#_x0000_t75" style="position:absolute;margin-left:284.45pt;margin-top:6.25pt;width:5.05pt;height:1.7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">
                <v:imagedata r:id="rId1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2712031</wp:posOffset>
                </wp:positionH>
                <wp:positionV relativeFrom="paragraph">
                  <wp:posOffset>261829</wp:posOffset>
                </wp:positionV>
                <wp:extent cx="178560" cy="258840"/>
                <wp:effectExtent l="38100" t="38100" r="50165" b="4635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7856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" o:spid="_x0000_s1026" type="#_x0000_t75" style="position:absolute;margin-left:212.55pt;margin-top:19.45pt;width:16.2pt;height:22.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">
                <v:imagedata r:id="rId1724" o:title=""/>
              </v:shape>
            </w:pict>
          </mc:Fallback>
        </mc:AlternateContent>
      </w:r>
      <w:r w:rsidR="00110484" w:rsidRPr="00110484">
        <w:t xml:space="preserve">Πως θα βρούμε κατάλληλο </w:t>
      </w:r>
      <w:r w:rsidR="00110484" w:rsidRPr="009E7228">
        <w:rPr>
          <w:position w:val="-6"/>
          <w:lang w:val="en-US"/>
        </w:rPr>
        <w:object w:dxaOrig="200" w:dyaOrig="240">
          <v:shape id="_x0000_i1115" type="#_x0000_t75" style="width:10pt;height:12.05pt" o:ole="">
            <v:imagedata r:id="rId1725" o:title=""/>
          </v:shape>
          <o:OLEObject Type="Embed" ProgID="Equation.DSMT4" ShapeID="_x0000_i1115" DrawAspect="Content" ObjectID="_1745395645" r:id="rId1726"/>
        </w:object>
      </w:r>
      <w:r w:rsidR="00110484" w:rsidRPr="00110484">
        <w:t xml:space="preserve"> ?</w:t>
      </w:r>
    </w:p>
    <w:p w:rsidR="00373F56" w:rsidRDefault="00C1110C" w:rsidP="00110484">
      <w:pPr>
        <w:pStyle w:val="Heading5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760111</wp:posOffset>
                </wp:positionH>
                <wp:positionV relativeFrom="paragraph">
                  <wp:posOffset>542041</wp:posOffset>
                </wp:positionV>
                <wp:extent cx="1253160" cy="45360"/>
                <wp:effectExtent l="38100" t="38100" r="0" b="5016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2531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" o:spid="_x0000_s1026" type="#_x0000_t75" style="position:absolute;margin-left:58.85pt;margin-top:41.7pt;width:100.65pt;height:5.5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">
                <v:imagedata r:id="rId1728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563911</wp:posOffset>
                </wp:positionH>
                <wp:positionV relativeFrom="paragraph">
                  <wp:posOffset>214556</wp:posOffset>
                </wp:positionV>
                <wp:extent cx="482760" cy="429480"/>
                <wp:effectExtent l="38100" t="38100" r="31750" b="4699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482760" cy="42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" o:spid="_x0000_s1026" type="#_x0000_t75" style="position:absolute;margin-left:43.55pt;margin-top:15.8pt;width:39.9pt;height:35.8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">
                <v:imagedata r:id="rId1730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6199711</wp:posOffset>
                </wp:positionH>
                <wp:positionV relativeFrom="paragraph">
                  <wp:posOffset>126356</wp:posOffset>
                </wp:positionV>
                <wp:extent cx="54000" cy="218880"/>
                <wp:effectExtent l="57150" t="38100" r="41275" b="4826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5400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" o:spid="_x0000_s1026" type="#_x0000_t75" style="position:absolute;margin-left:487.15pt;margin-top:9.1pt;width:6.2pt;height:19.0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">
                <v:imagedata r:id="rId1732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921431</wp:posOffset>
                </wp:positionH>
                <wp:positionV relativeFrom="paragraph">
                  <wp:posOffset>129236</wp:posOffset>
                </wp:positionV>
                <wp:extent cx="51480" cy="205920"/>
                <wp:effectExtent l="38100" t="38100" r="43815" b="4191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514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" o:spid="_x0000_s1026" type="#_x0000_t75" style="position:absolute;margin-left:465.35pt;margin-top:9.45pt;width:5.85pt;height:17.9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">
                <v:imagedata r:id="rId1734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911351</wp:posOffset>
                </wp:positionH>
                <wp:positionV relativeFrom="paragraph">
                  <wp:posOffset>121676</wp:posOffset>
                </wp:positionV>
                <wp:extent cx="20160" cy="222480"/>
                <wp:effectExtent l="38100" t="38100" r="37465" b="4445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2016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" o:spid="_x0000_s1026" type="#_x0000_t75" style="position:absolute;margin-left:464.4pt;margin-top:8.8pt;width:3.45pt;height:19.2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">
                <v:imagedata r:id="rId1736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6039871</wp:posOffset>
                </wp:positionH>
                <wp:positionV relativeFrom="paragraph">
                  <wp:posOffset>134276</wp:posOffset>
                </wp:positionV>
                <wp:extent cx="101880" cy="186840"/>
                <wp:effectExtent l="38100" t="38100" r="31750" b="6096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1018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" o:spid="_x0000_s1026" type="#_x0000_t75" style="position:absolute;margin-left:474.45pt;margin-top:9.4pt;width:10.1pt;height:16.9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">
                <v:imagedata r:id="rId1738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5718391</wp:posOffset>
                </wp:positionH>
                <wp:positionV relativeFrom="paragraph">
                  <wp:posOffset>181796</wp:posOffset>
                </wp:positionV>
                <wp:extent cx="116640" cy="60840"/>
                <wp:effectExtent l="38100" t="38100" r="55245" b="5397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1166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" o:spid="_x0000_s1026" type="#_x0000_t75" style="position:absolute;margin-left:449.3pt;margin-top:13.2pt;width:11.35pt;height:6.9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">
                <v:imagedata r:id="rId1740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5713711</wp:posOffset>
                </wp:positionH>
                <wp:positionV relativeFrom="paragraph">
                  <wp:posOffset>246596</wp:posOffset>
                </wp:positionV>
                <wp:extent cx="135000" cy="143280"/>
                <wp:effectExtent l="57150" t="38100" r="55880" b="4762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1350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" o:spid="_x0000_s1026" type="#_x0000_t75" style="position:absolute;margin-left:448.8pt;margin-top:18.5pt;width:12.65pt;height:13.2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">
                <v:imagedata r:id="rId1742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5453431</wp:posOffset>
                </wp:positionH>
                <wp:positionV relativeFrom="paragraph">
                  <wp:posOffset>283316</wp:posOffset>
                </wp:positionV>
                <wp:extent cx="124200" cy="151920"/>
                <wp:effectExtent l="57150" t="38100" r="47625" b="5778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1242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" o:spid="_x0000_s1026" type="#_x0000_t75" style="position:absolute;margin-left:428.35pt;margin-top:21.4pt;width:11.75pt;height:13.9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">
                <v:imagedata r:id="rId1744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5175511</wp:posOffset>
                </wp:positionH>
                <wp:positionV relativeFrom="paragraph">
                  <wp:posOffset>290516</wp:posOffset>
                </wp:positionV>
                <wp:extent cx="142920" cy="137880"/>
                <wp:effectExtent l="57150" t="38100" r="47625" b="5270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429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" o:spid="_x0000_s1026" type="#_x0000_t75" style="position:absolute;margin-left:406.45pt;margin-top:21.85pt;width:13.2pt;height:12.9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">
                <v:imagedata r:id="rId1746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4961311</wp:posOffset>
                </wp:positionH>
                <wp:positionV relativeFrom="paragraph">
                  <wp:posOffset>245876</wp:posOffset>
                </wp:positionV>
                <wp:extent cx="40320" cy="302400"/>
                <wp:effectExtent l="57150" t="38100" r="55245" b="5969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4032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" o:spid="_x0000_s1026" type="#_x0000_t75" style="position:absolute;margin-left:389.6pt;margin-top:18.3pt;width:5.4pt;height:26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">
                <v:imagedata r:id="rId1748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4317991</wp:posOffset>
                </wp:positionH>
                <wp:positionV relativeFrom="paragraph">
                  <wp:posOffset>263156</wp:posOffset>
                </wp:positionV>
                <wp:extent cx="53640" cy="295920"/>
                <wp:effectExtent l="57150" t="38100" r="60960" b="4699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5364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" o:spid="_x0000_s1026" type="#_x0000_t75" style="position:absolute;margin-left:339pt;margin-top:19.8pt;width:6.25pt;height:25.2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">
                <v:imagedata r:id="rId1750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772311</wp:posOffset>
                </wp:positionH>
                <wp:positionV relativeFrom="paragraph">
                  <wp:posOffset>218516</wp:posOffset>
                </wp:positionV>
                <wp:extent cx="131400" cy="91080"/>
                <wp:effectExtent l="19050" t="38100" r="59690" b="6159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1314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" o:spid="_x0000_s1026" type="#_x0000_t75" style="position:absolute;margin-left:374.7pt;margin-top:16.15pt;width:12.5pt;height:9.3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">
                <v:imagedata r:id="rId1752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766191</wp:posOffset>
                </wp:positionH>
                <wp:positionV relativeFrom="paragraph">
                  <wp:posOffset>313916</wp:posOffset>
                </wp:positionV>
                <wp:extent cx="142920" cy="168480"/>
                <wp:effectExtent l="38100" t="38100" r="47625" b="4127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1429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" o:spid="_x0000_s1026" type="#_x0000_t75" style="position:absolute;margin-left:374.7pt;margin-top:23.8pt;width:12.75pt;height:15.1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">
                <v:imagedata r:id="rId1754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665031</wp:posOffset>
                </wp:positionH>
                <wp:positionV relativeFrom="paragraph">
                  <wp:posOffset>412916</wp:posOffset>
                </wp:positionV>
                <wp:extent cx="89280" cy="20880"/>
                <wp:effectExtent l="38100" t="38100" r="44450" b="3683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892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" o:spid="_x0000_s1026" type="#_x0000_t75" style="position:absolute;margin-left:366.45pt;margin-top:31.6pt;width:8.85pt;height:3.5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">
                <v:imagedata r:id="rId1756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520311</wp:posOffset>
                </wp:positionH>
                <wp:positionV relativeFrom="paragraph">
                  <wp:posOffset>282956</wp:posOffset>
                </wp:positionV>
                <wp:extent cx="104040" cy="21600"/>
                <wp:effectExtent l="38100" t="38100" r="48895" b="5461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04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" o:spid="_x0000_s1026" type="#_x0000_t75" style="position:absolute;margin-left:355pt;margin-top:21.35pt;width:10.15pt;height:3.6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">
                <v:imagedata r:id="rId1758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508431</wp:posOffset>
                </wp:positionH>
                <wp:positionV relativeFrom="paragraph">
                  <wp:posOffset>356756</wp:posOffset>
                </wp:positionV>
                <wp:extent cx="117360" cy="160560"/>
                <wp:effectExtent l="57150" t="38100" r="54610" b="4953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1173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" o:spid="_x0000_s1026" type="#_x0000_t75" style="position:absolute;margin-left:354pt;margin-top:27.2pt;width:11.2pt;height:14.6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">
                <v:imagedata r:id="rId1760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3846391</wp:posOffset>
                </wp:positionH>
                <wp:positionV relativeFrom="paragraph">
                  <wp:posOffset>335516</wp:posOffset>
                </wp:positionV>
                <wp:extent cx="105120" cy="150120"/>
                <wp:effectExtent l="38100" t="38100" r="9525" b="4064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1051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" o:spid="_x0000_s1026" type="#_x0000_t75" style="position:absolute;margin-left:302.25pt;margin-top:25.65pt;width:10pt;height:13.4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">
                <v:imagedata r:id="rId1762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3696271</wp:posOffset>
                </wp:positionH>
                <wp:positionV relativeFrom="paragraph">
                  <wp:posOffset>317516</wp:posOffset>
                </wp:positionV>
                <wp:extent cx="95040" cy="150120"/>
                <wp:effectExtent l="38100" t="38100" r="38735" b="4064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950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" o:spid="_x0000_s1026" type="#_x0000_t75" style="position:absolute;margin-left:290.15pt;margin-top:24.4pt;width:9.2pt;height:13.2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">
                <v:imagedata r:id="rId1764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750991</wp:posOffset>
                </wp:positionH>
                <wp:positionV relativeFrom="paragraph">
                  <wp:posOffset>367196</wp:posOffset>
                </wp:positionV>
                <wp:extent cx="131760" cy="63000"/>
                <wp:effectExtent l="38100" t="38100" r="40005" b="3238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1317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" o:spid="_x0000_s1026" type="#_x0000_t75" style="position:absolute;margin-left:294.6pt;margin-top:28.3pt;width:11.8pt;height:6.4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">
                <v:imagedata r:id="rId1766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3725071</wp:posOffset>
                </wp:positionH>
                <wp:positionV relativeFrom="paragraph">
                  <wp:posOffset>347036</wp:posOffset>
                </wp:positionV>
                <wp:extent cx="167400" cy="31320"/>
                <wp:effectExtent l="38100" t="38100" r="42545" b="4508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674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" o:spid="_x0000_s1026" type="#_x0000_t75" style="position:absolute;margin-left:292.5pt;margin-top:26.55pt;width:14.9pt;height:4.2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">
                <v:imagedata r:id="rId1768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3551911</wp:posOffset>
                </wp:positionH>
                <wp:positionV relativeFrom="paragraph">
                  <wp:posOffset>-82444</wp:posOffset>
                </wp:positionV>
                <wp:extent cx="91080" cy="195840"/>
                <wp:effectExtent l="38100" t="38100" r="42545" b="3302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9108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" o:spid="_x0000_s1026" type="#_x0000_t75" style="position:absolute;margin-left:278.8pt;margin-top:-7.1pt;width:8.65pt;height:16.8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">
                <v:imagedata r:id="rId1770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600151</wp:posOffset>
                </wp:positionH>
                <wp:positionV relativeFrom="paragraph">
                  <wp:posOffset>-11164</wp:posOffset>
                </wp:positionV>
                <wp:extent cx="183960" cy="29880"/>
                <wp:effectExtent l="38100" t="38100" r="45085" b="4635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1839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" o:spid="_x0000_s1026" type="#_x0000_t75" style="position:absolute;margin-left:282.5pt;margin-top:-1.85pt;width:16.25pt;height:4.2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">
                <v:imagedata r:id="rId1772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285591</wp:posOffset>
                </wp:positionH>
                <wp:positionV relativeFrom="paragraph">
                  <wp:posOffset>-42124</wp:posOffset>
                </wp:positionV>
                <wp:extent cx="75240" cy="116280"/>
                <wp:effectExtent l="19050" t="38100" r="39370" b="3619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752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" o:spid="_x0000_s1026" type="#_x0000_t75" style="position:absolute;margin-left:336.45pt;margin-top:-4.15pt;width:7.8pt;height:10.9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">
                <v:imagedata r:id="rId1774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4161031</wp:posOffset>
                </wp:positionH>
                <wp:positionV relativeFrom="paragraph">
                  <wp:posOffset>-37444</wp:posOffset>
                </wp:positionV>
                <wp:extent cx="70920" cy="123480"/>
                <wp:effectExtent l="38100" t="38100" r="43815" b="4826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709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" o:spid="_x0000_s1026" type="#_x0000_t75" style="position:absolute;margin-left:326.65pt;margin-top:-3.95pt;width:7.35pt;height:11.7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">
                <v:imagedata r:id="rId1776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3925591</wp:posOffset>
                </wp:positionH>
                <wp:positionV relativeFrom="paragraph">
                  <wp:posOffset>29156</wp:posOffset>
                </wp:positionV>
                <wp:extent cx="117360" cy="24840"/>
                <wp:effectExtent l="57150" t="38100" r="54610" b="3238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173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" o:spid="_x0000_s1026" type="#_x0000_t75" style="position:absolute;margin-left:308.1pt;margin-top:1.7pt;width:11.35pt;height:3.5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">
                <v:imagedata r:id="rId1778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3180751</wp:posOffset>
                </wp:positionH>
                <wp:positionV relativeFrom="paragraph">
                  <wp:posOffset>82084</wp:posOffset>
                </wp:positionV>
                <wp:extent cx="300960" cy="215280"/>
                <wp:effectExtent l="38100" t="38100" r="23495" b="5143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30096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" o:spid="_x0000_s1026" type="#_x0000_t75" style="position:absolute;margin-left:249.45pt;margin-top:5.7pt;width:25.6pt;height:18.7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">
                <v:imagedata r:id="rId1780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750911</wp:posOffset>
                </wp:positionH>
                <wp:positionV relativeFrom="paragraph">
                  <wp:posOffset>150844</wp:posOffset>
                </wp:positionV>
                <wp:extent cx="28440" cy="52920"/>
                <wp:effectExtent l="38100" t="38100" r="48260" b="4254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284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" o:spid="_x0000_s1026" type="#_x0000_t75" style="position:absolute;margin-left:215.75pt;margin-top:11.15pt;width:4pt;height:5.7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">
                <v:imagedata r:id="rId1782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2734711</wp:posOffset>
                </wp:positionH>
                <wp:positionV relativeFrom="paragraph">
                  <wp:posOffset>393484</wp:posOffset>
                </wp:positionV>
                <wp:extent cx="299520" cy="207000"/>
                <wp:effectExtent l="38100" t="38100" r="43815" b="41275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2995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" o:spid="_x0000_s1026" type="#_x0000_t75" style="position:absolute;margin-left:214.7pt;margin-top:30.05pt;width:25.2pt;height:17.9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">
                <v:imagedata r:id="rId1784" o:title=""/>
              </v:shape>
            </w:pict>
          </mc:Fallback>
        </mc:AlternateContent>
      </w:r>
      <w:r w:rsidR="0006050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2741551</wp:posOffset>
                </wp:positionH>
                <wp:positionV relativeFrom="paragraph">
                  <wp:posOffset>259564</wp:posOffset>
                </wp:positionV>
                <wp:extent cx="261000" cy="214200"/>
                <wp:effectExtent l="38100" t="38100" r="0" b="3365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2610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" o:spid="_x0000_s1026" type="#_x0000_t75" style="position:absolute;margin-left:215.1pt;margin-top:19.85pt;width:22.15pt;height:18.2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">
                <v:imagedata r:id="rId1786" o:title=""/>
              </v:shape>
            </w:pict>
          </mc:Fallback>
        </mc:AlternateContent>
      </w:r>
      <w:r w:rsidR="00373F56">
        <w:t xml:space="preserve">Αν </w:t>
      </w:r>
      <w:r w:rsidR="00110484" w:rsidRPr="00110484">
        <w:rPr>
          <w:position w:val="-6"/>
        </w:rPr>
        <w:object w:dxaOrig="260" w:dyaOrig="240">
          <v:shape id="_x0000_i1116" type="#_x0000_t75" style="width:13.3pt;height:12.05pt" o:ole="">
            <v:imagedata r:id="rId1787" o:title=""/>
          </v:shape>
          <o:OLEObject Type="Embed" ProgID="Equation.DSMT4" ShapeID="_x0000_i1116" DrawAspect="Content" ObjectID="_1745395646" r:id="rId1788"/>
        </w:object>
      </w:r>
      <w:r w:rsidR="00110484" w:rsidRPr="00110484">
        <w:t xml:space="preserve"> </w:t>
      </w:r>
      <w:r w:rsidR="00373F56">
        <w:t>σταθερό</w:t>
      </w:r>
      <w:r w:rsidR="00110484" w:rsidRPr="00110484">
        <w:t xml:space="preserve"> </w:t>
      </w:r>
      <w:r w:rsidR="00373F56">
        <w:t>και γνωστό</w:t>
      </w:r>
    </w:p>
    <w:p w:rsidR="00373F56" w:rsidRPr="00C1110C" w:rsidRDefault="00C1110C" w:rsidP="00DE3B15">
      <w:pPr>
        <w:jc w:val="both"/>
        <w:rPr>
          <w:lang w:val="en-US"/>
        </w:rPr>
      </w:pP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2240791</wp:posOffset>
                </wp:positionH>
                <wp:positionV relativeFrom="paragraph">
                  <wp:posOffset>961164</wp:posOffset>
                </wp:positionV>
                <wp:extent cx="1090800" cy="653040"/>
                <wp:effectExtent l="38100" t="38100" r="33655" b="3302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090800" cy="65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" o:spid="_x0000_s1026" type="#_x0000_t75" style="position:absolute;margin-left:176.05pt;margin-top:74.9pt;width:87.1pt;height:53.1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">
                <v:imagedata r:id="rId179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2180671</wp:posOffset>
                </wp:positionH>
                <wp:positionV relativeFrom="paragraph">
                  <wp:posOffset>1027764</wp:posOffset>
                </wp:positionV>
                <wp:extent cx="1123560" cy="561240"/>
                <wp:effectExtent l="38100" t="38100" r="635" b="4889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123560" cy="56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" o:spid="_x0000_s1026" type="#_x0000_t75" style="position:absolute;margin-left:170.8pt;margin-top:80.2pt;width:90.2pt;height:45.9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">
                <v:imagedata r:id="rId179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3631471</wp:posOffset>
                </wp:positionH>
                <wp:positionV relativeFrom="paragraph">
                  <wp:posOffset>1355004</wp:posOffset>
                </wp:positionV>
                <wp:extent cx="1719720" cy="110880"/>
                <wp:effectExtent l="38100" t="38100" r="33020" b="2286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17197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" o:spid="_x0000_s1026" type="#_x0000_t75" style="position:absolute;margin-left:285.2pt;margin-top:106.2pt;width:136.85pt;height:10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">
                <v:imagedata r:id="rId179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937591</wp:posOffset>
                </wp:positionH>
                <wp:positionV relativeFrom="paragraph">
                  <wp:posOffset>762444</wp:posOffset>
                </wp:positionV>
                <wp:extent cx="506880" cy="459720"/>
                <wp:effectExtent l="38100" t="38100" r="45720" b="3619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506880" cy="45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" o:spid="_x0000_s1026" type="#_x0000_t75" style="position:absolute;margin-left:72.95pt;margin-top:59.05pt;width:41.65pt;height:37.7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">
                <v:imagedata r:id="rId179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899071</wp:posOffset>
                </wp:positionH>
                <wp:positionV relativeFrom="paragraph">
                  <wp:posOffset>807444</wp:posOffset>
                </wp:positionV>
                <wp:extent cx="172080" cy="290880"/>
                <wp:effectExtent l="38100" t="38100" r="38100" b="3302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17208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" o:spid="_x0000_s1026" type="#_x0000_t75" style="position:absolute;margin-left:70.15pt;margin-top:62.9pt;width:14.8pt;height:24.2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">
                <v:imagedata r:id="rId179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6601471</wp:posOffset>
                </wp:positionH>
                <wp:positionV relativeFrom="paragraph">
                  <wp:posOffset>1532124</wp:posOffset>
                </wp:positionV>
                <wp:extent cx="14400" cy="6840"/>
                <wp:effectExtent l="38100" t="38100" r="43180" b="5080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14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" o:spid="_x0000_s1026" type="#_x0000_t75" style="position:absolute;margin-left:518.85pt;margin-top:119.75pt;width:2.8pt;height:2.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">
                <v:imagedata r:id="rId180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6574111</wp:posOffset>
                </wp:positionH>
                <wp:positionV relativeFrom="paragraph">
                  <wp:posOffset>1578564</wp:posOffset>
                </wp:positionV>
                <wp:extent cx="49320" cy="53280"/>
                <wp:effectExtent l="38100" t="38100" r="46355" b="6159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493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" o:spid="_x0000_s1026" type="#_x0000_t75" style="position:absolute;margin-left:516.75pt;margin-top:123.2pt;width:5.65pt;height:6.4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">
                <v:imagedata r:id="rId180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6437311</wp:posOffset>
                </wp:positionH>
                <wp:positionV relativeFrom="paragraph">
                  <wp:posOffset>1449324</wp:posOffset>
                </wp:positionV>
                <wp:extent cx="135720" cy="189720"/>
                <wp:effectExtent l="38100" t="38100" r="17145" b="5842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357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" o:spid="_x0000_s1026" type="#_x0000_t75" style="position:absolute;margin-left:505.85pt;margin-top:113.05pt;width:12.6pt;height:17.1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">
                <v:imagedata r:id="rId180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6364591</wp:posOffset>
                </wp:positionH>
                <wp:positionV relativeFrom="paragraph">
                  <wp:posOffset>1526724</wp:posOffset>
                </wp:positionV>
                <wp:extent cx="24480" cy="20520"/>
                <wp:effectExtent l="38100" t="38100" r="33020" b="3683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244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" o:spid="_x0000_s1026" type="#_x0000_t75" style="position:absolute;margin-left:500.3pt;margin-top:119.6pt;width:3.4pt;height:3.0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">
                <v:imagedata r:id="rId180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6336151</wp:posOffset>
                </wp:positionH>
                <wp:positionV relativeFrom="paragraph">
                  <wp:posOffset>1583244</wp:posOffset>
                </wp:positionV>
                <wp:extent cx="98640" cy="67320"/>
                <wp:effectExtent l="38100" t="38100" r="34925" b="4699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986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" o:spid="_x0000_s1026" type="#_x0000_t75" style="position:absolute;margin-left:498.4pt;margin-top:123.9pt;width:9pt;height:7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">
                <v:imagedata r:id="rId180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6244351</wp:posOffset>
                </wp:positionH>
                <wp:positionV relativeFrom="paragraph">
                  <wp:posOffset>1407204</wp:posOffset>
                </wp:positionV>
                <wp:extent cx="78840" cy="270000"/>
                <wp:effectExtent l="38100" t="38100" r="35560" b="5397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7884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" o:spid="_x0000_s1026" type="#_x0000_t75" style="position:absolute;margin-left:491.1pt;margin-top:109.65pt;width:7.95pt;height:23.4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">
                <v:imagedata r:id="rId181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6032671</wp:posOffset>
                </wp:positionH>
                <wp:positionV relativeFrom="paragraph">
                  <wp:posOffset>1485684</wp:posOffset>
                </wp:positionV>
                <wp:extent cx="175320" cy="230040"/>
                <wp:effectExtent l="38100" t="38100" r="34290" b="5588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17532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" o:spid="_x0000_s1026" type="#_x0000_t75" style="position:absolute;margin-left:474.05pt;margin-top:116.1pt;width:15.6pt;height:20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">
                <v:imagedata r:id="rId181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5867791</wp:posOffset>
                </wp:positionH>
                <wp:positionV relativeFrom="paragraph">
                  <wp:posOffset>1663164</wp:posOffset>
                </wp:positionV>
                <wp:extent cx="90360" cy="17280"/>
                <wp:effectExtent l="38100" t="38100" r="43180" b="4000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903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" o:spid="_x0000_s1026" type="#_x0000_t75" style="position:absolute;margin-left:461.3pt;margin-top:130.2pt;width:8.65pt;height:3.0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">
                <v:imagedata r:id="rId181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5866351</wp:posOffset>
                </wp:positionH>
                <wp:positionV relativeFrom="paragraph">
                  <wp:posOffset>1629324</wp:posOffset>
                </wp:positionV>
                <wp:extent cx="90000" cy="19440"/>
                <wp:effectExtent l="38100" t="38100" r="43815" b="3810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900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" o:spid="_x0000_s1026" type="#_x0000_t75" style="position:absolute;margin-left:460.85pt;margin-top:127.45pt;width:9.05pt;height:3.4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">
                <v:imagedata r:id="rId181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6348751</wp:posOffset>
                </wp:positionH>
                <wp:positionV relativeFrom="paragraph">
                  <wp:posOffset>1243044</wp:posOffset>
                </wp:positionV>
                <wp:extent cx="257760" cy="26280"/>
                <wp:effectExtent l="38100" t="38100" r="47625" b="5016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2577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" o:spid="_x0000_s1026" type="#_x0000_t75" style="position:absolute;margin-left:498.95pt;margin-top:97pt;width:22.2pt;height:3.9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">
                <v:imagedata r:id="rId181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5722711</wp:posOffset>
                </wp:positionH>
                <wp:positionV relativeFrom="paragraph">
                  <wp:posOffset>1473084</wp:posOffset>
                </wp:positionV>
                <wp:extent cx="92880" cy="66600"/>
                <wp:effectExtent l="38100" t="38100" r="40640" b="4826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928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" o:spid="_x0000_s1026" type="#_x0000_t75" style="position:absolute;margin-left:449.65pt;margin-top:114.95pt;width:9.2pt;height:7.3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">
                <v:imagedata r:id="rId182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5729911</wp:posOffset>
                </wp:positionH>
                <wp:positionV relativeFrom="paragraph">
                  <wp:posOffset>1495044</wp:posOffset>
                </wp:positionV>
                <wp:extent cx="74520" cy="19440"/>
                <wp:effectExtent l="38100" t="38100" r="40005" b="3810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74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" o:spid="_x0000_s1026" type="#_x0000_t75" style="position:absolute;margin-left:450.3pt;margin-top:116.8pt;width:7.65pt;height:3.4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">
                <v:imagedata r:id="rId182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5742151</wp:posOffset>
                </wp:positionH>
                <wp:positionV relativeFrom="paragraph">
                  <wp:posOffset>1570284</wp:posOffset>
                </wp:positionV>
                <wp:extent cx="87480" cy="142920"/>
                <wp:effectExtent l="19050" t="38100" r="46355" b="4762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874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" o:spid="_x0000_s1026" type="#_x0000_t75" style="position:absolute;margin-left:451.3pt;margin-top:122.8pt;width:8.6pt;height:13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">
                <v:imagedata r:id="rId182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5652871</wp:posOffset>
                </wp:positionH>
                <wp:positionV relativeFrom="paragraph">
                  <wp:posOffset>1642284</wp:posOffset>
                </wp:positionV>
                <wp:extent cx="57240" cy="19800"/>
                <wp:effectExtent l="38100" t="38100" r="38100" b="3746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572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" o:spid="_x0000_s1026" type="#_x0000_t75" style="position:absolute;margin-left:444.5pt;margin-top:128.7pt;width:5.9pt;height:3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">
                <v:imagedata r:id="rId182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5510671</wp:posOffset>
                </wp:positionH>
                <wp:positionV relativeFrom="paragraph">
                  <wp:posOffset>1472364</wp:posOffset>
                </wp:positionV>
                <wp:extent cx="97920" cy="56160"/>
                <wp:effectExtent l="38100" t="38100" r="35560" b="3937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979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" o:spid="_x0000_s1026" type="#_x0000_t75" style="position:absolute;margin-left:432.95pt;margin-top:115pt;width:9.45pt;height:6.2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">
                <v:imagedata r:id="rId182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5510311</wp:posOffset>
                </wp:positionH>
                <wp:positionV relativeFrom="paragraph">
                  <wp:posOffset>1558044</wp:posOffset>
                </wp:positionV>
                <wp:extent cx="117360" cy="163440"/>
                <wp:effectExtent l="57150" t="38100" r="54610" b="4635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1173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" o:spid="_x0000_s1026" type="#_x0000_t75" style="position:absolute;margin-left:432.85pt;margin-top:121.8pt;width:11.2pt;height:14.8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">
                <v:imagedata r:id="rId183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6575551</wp:posOffset>
                </wp:positionH>
                <wp:positionV relativeFrom="paragraph">
                  <wp:posOffset>978444</wp:posOffset>
                </wp:positionV>
                <wp:extent cx="55800" cy="240120"/>
                <wp:effectExtent l="38100" t="38100" r="20955" b="4572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5580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" o:spid="_x0000_s1026" type="#_x0000_t75" style="position:absolute;margin-left:516.85pt;margin-top:76.15pt;width:6.45pt;height:20.6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">
                <v:imagedata r:id="rId183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6575191</wp:posOffset>
                </wp:positionH>
                <wp:positionV relativeFrom="paragraph">
                  <wp:posOffset>1105884</wp:posOffset>
                </wp:positionV>
                <wp:extent cx="34200" cy="36000"/>
                <wp:effectExtent l="38100" t="38100" r="42545" b="4064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342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" o:spid="_x0000_s1026" type="#_x0000_t75" style="position:absolute;margin-left:516.8pt;margin-top:86.45pt;width:4.55pt;height:4.4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">
                <v:imagedata r:id="rId183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6487351</wp:posOffset>
                </wp:positionH>
                <wp:positionV relativeFrom="paragraph">
                  <wp:posOffset>1067364</wp:posOffset>
                </wp:positionV>
                <wp:extent cx="62280" cy="103680"/>
                <wp:effectExtent l="38100" t="38100" r="33020" b="4889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622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8" o:spid="_x0000_s1026" type="#_x0000_t75" style="position:absolute;margin-left:509.9pt;margin-top:83.25pt;width:6.45pt;height:9.8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">
                <v:imagedata r:id="rId183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6480511</wp:posOffset>
                </wp:positionH>
                <wp:positionV relativeFrom="paragraph">
                  <wp:posOffset>1076364</wp:posOffset>
                </wp:positionV>
                <wp:extent cx="77400" cy="60120"/>
                <wp:effectExtent l="38100" t="38100" r="37465" b="5461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77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" o:spid="_x0000_s1026" type="#_x0000_t75" style="position:absolute;margin-left:509.3pt;margin-top:83.7pt;width:8pt;height:6.8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">
                <v:imagedata r:id="rId183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6406711</wp:posOffset>
                </wp:positionH>
                <wp:positionV relativeFrom="paragraph">
                  <wp:posOffset>1022724</wp:posOffset>
                </wp:positionV>
                <wp:extent cx="62640" cy="192240"/>
                <wp:effectExtent l="57150" t="38100" r="52070" b="5588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626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" o:spid="_x0000_s1026" type="#_x0000_t75" style="position:absolute;margin-left:503.35pt;margin-top:79.55pt;width:6.95pt;height:17.2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">
                <v:imagedata r:id="rId184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6288631</wp:posOffset>
                </wp:positionH>
                <wp:positionV relativeFrom="paragraph">
                  <wp:posOffset>1018764</wp:posOffset>
                </wp:positionV>
                <wp:extent cx="103680" cy="133560"/>
                <wp:effectExtent l="19050" t="38100" r="48895" b="5715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1036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" o:spid="_x0000_s1026" type="#_x0000_t75" style="position:absolute;margin-left:494.2pt;margin-top:79.1pt;width:10.2pt;height:12.6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">
                <v:imagedata r:id="rId184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6190351</wp:posOffset>
                </wp:positionH>
                <wp:positionV relativeFrom="paragraph">
                  <wp:posOffset>1086804</wp:posOffset>
                </wp:positionV>
                <wp:extent cx="15840" cy="11520"/>
                <wp:effectExtent l="38100" t="38100" r="41910" b="4572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15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" o:spid="_x0000_s1026" type="#_x0000_t75" style="position:absolute;margin-left:486.55pt;margin-top:84.8pt;width:2.85pt;height:2.6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">
                <v:imagedata r:id="rId184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6147511</wp:posOffset>
                </wp:positionH>
                <wp:positionV relativeFrom="paragraph">
                  <wp:posOffset>1162404</wp:posOffset>
                </wp:positionV>
                <wp:extent cx="60840" cy="59760"/>
                <wp:effectExtent l="38100" t="38100" r="34925" b="3556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608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" o:spid="_x0000_s1026" type="#_x0000_t75" style="position:absolute;margin-left:483.3pt;margin-top:90.7pt;width:6.3pt;height:6.4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">
                <v:imagedata r:id="rId184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6061831</wp:posOffset>
                </wp:positionH>
                <wp:positionV relativeFrom="paragraph">
                  <wp:posOffset>989244</wp:posOffset>
                </wp:positionV>
                <wp:extent cx="86040" cy="220680"/>
                <wp:effectExtent l="38100" t="38100" r="47625" b="4635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860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" o:spid="_x0000_s1026" type="#_x0000_t75" style="position:absolute;margin-left:476.3pt;margin-top:76.9pt;width:8.55pt;height:19.2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">
                <v:imagedata r:id="rId184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5868151</wp:posOffset>
                </wp:positionH>
                <wp:positionV relativeFrom="paragraph">
                  <wp:posOffset>1040004</wp:posOffset>
                </wp:positionV>
                <wp:extent cx="167040" cy="232560"/>
                <wp:effectExtent l="38100" t="38100" r="23495" b="3429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1670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" o:spid="_x0000_s1026" type="#_x0000_t75" style="position:absolute;margin-left:461.3pt;margin-top:81.2pt;width:14.75pt;height:19.9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">
                <v:imagedata r:id="rId185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5719111</wp:posOffset>
                </wp:positionH>
                <wp:positionV relativeFrom="paragraph">
                  <wp:posOffset>1174284</wp:posOffset>
                </wp:positionV>
                <wp:extent cx="82440" cy="23040"/>
                <wp:effectExtent l="38100" t="38100" r="32385" b="3429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824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" o:spid="_x0000_s1026" type="#_x0000_t75" style="position:absolute;margin-left:449.45pt;margin-top:91.7pt;width:8.15pt;height:3.3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">
                <v:imagedata r:id="rId185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5707591</wp:posOffset>
                </wp:positionH>
                <wp:positionV relativeFrom="paragraph">
                  <wp:posOffset>1134684</wp:posOffset>
                </wp:positionV>
                <wp:extent cx="63720" cy="12240"/>
                <wp:effectExtent l="38100" t="38100" r="31750" b="4508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63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" o:spid="_x0000_s1026" type="#_x0000_t75" style="position:absolute;margin-left:448.6pt;margin-top:88.55pt;width:6.6pt;height:2.5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">
                <v:imagedata r:id="rId185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5552791</wp:posOffset>
                </wp:positionH>
                <wp:positionV relativeFrom="paragraph">
                  <wp:posOffset>1088964</wp:posOffset>
                </wp:positionV>
                <wp:extent cx="89640" cy="4320"/>
                <wp:effectExtent l="38100" t="38100" r="43815" b="3429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89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" o:spid="_x0000_s1026" type="#_x0000_t75" style="position:absolute;margin-left:436.35pt;margin-top:84.9pt;width:8.75pt;height:2.2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">
                <v:imagedata r:id="rId185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5543431</wp:posOffset>
                </wp:positionH>
                <wp:positionV relativeFrom="paragraph">
                  <wp:posOffset>1158084</wp:posOffset>
                </wp:positionV>
                <wp:extent cx="87480" cy="111240"/>
                <wp:effectExtent l="38100" t="38100" r="46355" b="4127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874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" o:spid="_x0000_s1026" type="#_x0000_t75" style="position:absolute;margin-left:435.5pt;margin-top:90.3pt;width:8.75pt;height:10.6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">
                <v:imagedata r:id="rId185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6317431</wp:posOffset>
                </wp:positionH>
                <wp:positionV relativeFrom="paragraph">
                  <wp:posOffset>705204</wp:posOffset>
                </wp:positionV>
                <wp:extent cx="7920" cy="25560"/>
                <wp:effectExtent l="38100" t="38100" r="30480" b="3175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79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" o:spid="_x0000_s1026" type="#_x0000_t75" style="position:absolute;margin-left:496.55pt;margin-top:54.85pt;width:2.15pt;height:3.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">
                <v:imagedata r:id="rId186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6311671</wp:posOffset>
                </wp:positionH>
                <wp:positionV relativeFrom="paragraph">
                  <wp:posOffset>798444</wp:posOffset>
                </wp:positionV>
                <wp:extent cx="64440" cy="70920"/>
                <wp:effectExtent l="19050" t="38100" r="31115" b="4381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644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" o:spid="_x0000_s1026" type="#_x0000_t75" style="position:absolute;margin-left:496.5pt;margin-top:61.9pt;width:6.4pt;height:7.5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">
                <v:imagedata r:id="rId186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6247591</wp:posOffset>
                </wp:positionH>
                <wp:positionV relativeFrom="paragraph">
                  <wp:posOffset>668844</wp:posOffset>
                </wp:positionV>
                <wp:extent cx="19800" cy="80640"/>
                <wp:effectExtent l="38100" t="38100" r="37465" b="3429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198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" o:spid="_x0000_s1026" type="#_x0000_t75" style="position:absolute;margin-left:491.15pt;margin-top:51.8pt;width:3.2pt;height:8.0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">
                <v:imagedata r:id="rId186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6210871</wp:posOffset>
                </wp:positionH>
                <wp:positionV relativeFrom="paragraph">
                  <wp:posOffset>653004</wp:posOffset>
                </wp:positionV>
                <wp:extent cx="80640" cy="213840"/>
                <wp:effectExtent l="38100" t="38100" r="53340" b="53340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8064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" o:spid="_x0000_s1026" type="#_x0000_t75" style="position:absolute;margin-left:488.1pt;margin-top:50.45pt;width:8.3pt;height:18.7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">
                <v:imagedata r:id="rId186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6130231</wp:posOffset>
                </wp:positionH>
                <wp:positionV relativeFrom="paragraph">
                  <wp:posOffset>763884</wp:posOffset>
                </wp:positionV>
                <wp:extent cx="25200" cy="6480"/>
                <wp:effectExtent l="38100" t="38100" r="51435" b="5080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25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" o:spid="_x0000_s1026" type="#_x0000_t75" style="position:absolute;margin-left:481.8pt;margin-top:59.3pt;width:3.8pt;height:2.2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">
                <v:imagedata r:id="rId186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6111511</wp:posOffset>
                </wp:positionH>
                <wp:positionV relativeFrom="paragraph">
                  <wp:posOffset>836964</wp:posOffset>
                </wp:positionV>
                <wp:extent cx="55800" cy="45360"/>
                <wp:effectExtent l="38100" t="38100" r="40005" b="5016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558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" o:spid="_x0000_s1026" type="#_x0000_t75" style="position:absolute;margin-left:480.5pt;margin-top:65pt;width:5.95pt;height:5.3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">
                <v:imagedata r:id="rId187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6028711</wp:posOffset>
                </wp:positionH>
                <wp:positionV relativeFrom="paragraph">
                  <wp:posOffset>659844</wp:posOffset>
                </wp:positionV>
                <wp:extent cx="88200" cy="244800"/>
                <wp:effectExtent l="38100" t="38100" r="45720" b="4127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8820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" o:spid="_x0000_s1026" type="#_x0000_t75" style="position:absolute;margin-left:473.65pt;margin-top:50.95pt;width:8.85pt;height:21.2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">
                <v:imagedata r:id="rId187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5808031</wp:posOffset>
                </wp:positionH>
                <wp:positionV relativeFrom="paragraph">
                  <wp:posOffset>705204</wp:posOffset>
                </wp:positionV>
                <wp:extent cx="192600" cy="256320"/>
                <wp:effectExtent l="38100" t="38100" r="17145" b="4889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19260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" o:spid="_x0000_s1026" type="#_x0000_t75" style="position:absolute;margin-left:456.55pt;margin-top:54.75pt;width:16.75pt;height:21.8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">
                <v:imagedata r:id="rId187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5663671</wp:posOffset>
                </wp:positionH>
                <wp:positionV relativeFrom="paragraph">
                  <wp:posOffset>884124</wp:posOffset>
                </wp:positionV>
                <wp:extent cx="66240" cy="14760"/>
                <wp:effectExtent l="38100" t="38100" r="48260" b="4254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66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" o:spid="_x0000_s1026" type="#_x0000_t75" style="position:absolute;margin-left:445.15pt;margin-top:68.85pt;width:6.75pt;height:2.7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">
                <v:imagedata r:id="rId187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5686351</wp:posOffset>
                </wp:positionH>
                <wp:positionV relativeFrom="paragraph">
                  <wp:posOffset>834084</wp:posOffset>
                </wp:positionV>
                <wp:extent cx="62640" cy="17640"/>
                <wp:effectExtent l="38100" t="38100" r="52070" b="40005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626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" o:spid="_x0000_s1026" type="#_x0000_t75" style="position:absolute;margin-left:446.8pt;margin-top:64.85pt;width:6.7pt;height:3.1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">
                <v:imagedata r:id="rId187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5496631</wp:posOffset>
                </wp:positionH>
                <wp:positionV relativeFrom="paragraph">
                  <wp:posOffset>729684</wp:posOffset>
                </wp:positionV>
                <wp:extent cx="100440" cy="81000"/>
                <wp:effectExtent l="57150" t="38100" r="52070" b="52705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004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" o:spid="_x0000_s1026" type="#_x0000_t75" style="position:absolute;margin-left:431.8pt;margin-top:56.45pt;width:9.95pt;height:8.4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">
                <v:imagedata r:id="rId188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5490511</wp:posOffset>
                </wp:positionH>
                <wp:positionV relativeFrom="paragraph">
                  <wp:posOffset>829044</wp:posOffset>
                </wp:positionV>
                <wp:extent cx="114480" cy="147960"/>
                <wp:effectExtent l="38100" t="38100" r="19050" b="4254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1144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" o:spid="_x0000_s1026" type="#_x0000_t75" style="position:absolute;margin-left:431.4pt;margin-top:64.4pt;width:10.7pt;height:13.4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">
                <v:imagedata r:id="rId188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5156071</wp:posOffset>
                </wp:positionH>
                <wp:positionV relativeFrom="paragraph">
                  <wp:posOffset>799164</wp:posOffset>
                </wp:positionV>
                <wp:extent cx="437400" cy="1073880"/>
                <wp:effectExtent l="38100" t="38100" r="39370" b="3111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437400" cy="10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" o:spid="_x0000_s1026" type="#_x0000_t75" style="position:absolute;margin-left:405.2pt;margin-top:62.45pt;width:36.15pt;height:85.9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">
                <v:imagedata r:id="rId188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3327631</wp:posOffset>
                </wp:positionH>
                <wp:positionV relativeFrom="paragraph">
                  <wp:posOffset>215841</wp:posOffset>
                </wp:positionV>
                <wp:extent cx="785880" cy="89280"/>
                <wp:effectExtent l="76200" t="133350" r="128905" b="196850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7858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" o:spid="_x0000_s1026" type="#_x0000_t75" style="position:absolute;margin-left:257.35pt;margin-top:9.7pt;width:72.3pt;height:2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">
                <v:imagedata r:id="rId188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2944591</wp:posOffset>
                </wp:positionH>
                <wp:positionV relativeFrom="paragraph">
                  <wp:posOffset>240796</wp:posOffset>
                </wp:positionV>
                <wp:extent cx="258480" cy="377640"/>
                <wp:effectExtent l="95250" t="171450" r="122555" b="19431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25848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" o:spid="_x0000_s1026" type="#_x0000_t75" style="position:absolute;margin-left:227.45pt;margin-top:8.4pt;width:30.35pt;height:51.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">
                <v:imagedata r:id="rId188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4379551</wp:posOffset>
                </wp:positionH>
                <wp:positionV relativeFrom="paragraph">
                  <wp:posOffset>788356</wp:posOffset>
                </wp:positionV>
                <wp:extent cx="43560" cy="24480"/>
                <wp:effectExtent l="38100" t="19050" r="33020" b="3302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435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" o:spid="_x0000_s1026" type="#_x0000_t75" style="position:absolute;margin-left:344.3pt;margin-top:61.65pt;width:4.7pt;height:3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">
                <v:imagedata r:id="rId189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3321151</wp:posOffset>
                </wp:positionH>
                <wp:positionV relativeFrom="paragraph">
                  <wp:posOffset>-27764</wp:posOffset>
                </wp:positionV>
                <wp:extent cx="947520" cy="817200"/>
                <wp:effectExtent l="38100" t="38100" r="24130" b="4064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947520" cy="81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" o:spid="_x0000_s1026" type="#_x0000_t75" style="position:absolute;margin-left:260.55pt;margin-top:-3.2pt;width:76.45pt;height:66.2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">
                <v:imagedata r:id="rId189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4332031</wp:posOffset>
                </wp:positionH>
                <wp:positionV relativeFrom="paragraph">
                  <wp:posOffset>507556</wp:posOffset>
                </wp:positionV>
                <wp:extent cx="139680" cy="53280"/>
                <wp:effectExtent l="38100" t="38100" r="51435" b="42545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1396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" o:spid="_x0000_s1026" type="#_x0000_t75" style="position:absolute;margin-left:340.15pt;margin-top:39.4pt;width:12.95pt;height:5.7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">
                <v:imagedata r:id="rId189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2904991</wp:posOffset>
                </wp:positionH>
                <wp:positionV relativeFrom="paragraph">
                  <wp:posOffset>603316</wp:posOffset>
                </wp:positionV>
                <wp:extent cx="369360" cy="77040"/>
                <wp:effectExtent l="57150" t="38100" r="50165" b="3746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3693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" o:spid="_x0000_s1026" type="#_x0000_t75" style="position:absolute;margin-left:227.8pt;margin-top:46.9pt;width:31.2pt;height:7.7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">
                <v:imagedata r:id="rId189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6451711</wp:posOffset>
                </wp:positionH>
                <wp:positionV relativeFrom="paragraph">
                  <wp:posOffset>175276</wp:posOffset>
                </wp:positionV>
                <wp:extent cx="34200" cy="122760"/>
                <wp:effectExtent l="38100" t="38100" r="42545" b="4889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342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" o:spid="_x0000_s1026" type="#_x0000_t75" style="position:absolute;margin-left:507.1pt;margin-top:12.9pt;width:4.25pt;height:11.4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">
                <v:imagedata r:id="rId189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6415711</wp:posOffset>
                </wp:positionH>
                <wp:positionV relativeFrom="paragraph">
                  <wp:posOffset>165556</wp:posOffset>
                </wp:positionV>
                <wp:extent cx="86040" cy="154080"/>
                <wp:effectExtent l="38100" t="38100" r="47625" b="3683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860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" o:spid="_x0000_s1026" type="#_x0000_t75" style="position:absolute;margin-left:504.25pt;margin-top:12.35pt;width:8.55pt;height:13.7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">
                <v:imagedata r:id="rId190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6220591</wp:posOffset>
                </wp:positionH>
                <wp:positionV relativeFrom="paragraph">
                  <wp:posOffset>167716</wp:posOffset>
                </wp:positionV>
                <wp:extent cx="136800" cy="77400"/>
                <wp:effectExtent l="38100" t="38100" r="53975" b="3746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1368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" o:spid="_x0000_s1026" type="#_x0000_t75" style="position:absolute;margin-left:488.9pt;margin-top:12.3pt;width:12.6pt;height:7.8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">
                <v:imagedata r:id="rId190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6228511</wp:posOffset>
                </wp:positionH>
                <wp:positionV relativeFrom="paragraph">
                  <wp:posOffset>53236</wp:posOffset>
                </wp:positionV>
                <wp:extent cx="111960" cy="322920"/>
                <wp:effectExtent l="57150" t="38100" r="59690" b="5842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11196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" o:spid="_x0000_s1026" type="#_x0000_t75" style="position:absolute;margin-left:489.45pt;margin-top:3.15pt;width:10.85pt;height:27.5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">
                <v:imagedata r:id="rId190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4839271</wp:posOffset>
                </wp:positionH>
                <wp:positionV relativeFrom="paragraph">
                  <wp:posOffset>189316</wp:posOffset>
                </wp:positionV>
                <wp:extent cx="75960" cy="438480"/>
                <wp:effectExtent l="57150" t="38100" r="57785" b="5715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75960" cy="43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" o:spid="_x0000_s1026" type="#_x0000_t75" style="position:absolute;margin-left:380pt;margin-top:13.95pt;width:8pt;height:36.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">
                <v:imagedata r:id="rId190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4800391</wp:posOffset>
                </wp:positionH>
                <wp:positionV relativeFrom="paragraph">
                  <wp:posOffset>121636</wp:posOffset>
                </wp:positionV>
                <wp:extent cx="174240" cy="606240"/>
                <wp:effectExtent l="57150" t="38100" r="54610" b="4191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174240" cy="60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" o:spid="_x0000_s1026" type="#_x0000_t75" style="position:absolute;margin-left:377.05pt;margin-top:8.65pt;width:15.65pt;height:49.7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">
                <v:imagedata r:id="rId190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4788511</wp:posOffset>
                </wp:positionH>
                <wp:positionV relativeFrom="paragraph">
                  <wp:posOffset>4996</wp:posOffset>
                </wp:positionV>
                <wp:extent cx="146880" cy="693000"/>
                <wp:effectExtent l="57150" t="38100" r="43815" b="5016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146880" cy="69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" o:spid="_x0000_s1026" type="#_x0000_t75" style="position:absolute;margin-left:375.95pt;margin-top:-.6pt;width:13.65pt;height:56.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">
                <v:imagedata r:id="rId191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827751</wp:posOffset>
                </wp:positionH>
                <wp:positionV relativeFrom="paragraph">
                  <wp:posOffset>38116</wp:posOffset>
                </wp:positionV>
                <wp:extent cx="163080" cy="558360"/>
                <wp:effectExtent l="57150" t="38100" r="46990" b="5143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63080" cy="55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" o:spid="_x0000_s1026" type="#_x0000_t75" style="position:absolute;margin-left:379.15pt;margin-top:2.1pt;width:14.95pt;height:45.8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">
                <v:imagedata r:id="rId191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732711</wp:posOffset>
                </wp:positionH>
                <wp:positionV relativeFrom="paragraph">
                  <wp:posOffset>50356</wp:posOffset>
                </wp:positionV>
                <wp:extent cx="157320" cy="595800"/>
                <wp:effectExtent l="38100" t="38100" r="52705" b="5207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157320" cy="59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" o:spid="_x0000_s1026" type="#_x0000_t75" style="position:absolute;margin-left:371.65pt;margin-top:3pt;width:14.3pt;height:48.7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">
                <v:imagedata r:id="rId191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5984431</wp:posOffset>
                </wp:positionH>
                <wp:positionV relativeFrom="paragraph">
                  <wp:posOffset>133156</wp:posOffset>
                </wp:positionV>
                <wp:extent cx="102240" cy="158040"/>
                <wp:effectExtent l="57150" t="38100" r="50165" b="5207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1022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" o:spid="_x0000_s1026" type="#_x0000_t75" style="position:absolute;margin-left:470.1pt;margin-top:9.4pt;width:10pt;height:14.7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">
                <v:imagedata r:id="rId191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5743591</wp:posOffset>
                </wp:positionH>
                <wp:positionV relativeFrom="paragraph">
                  <wp:posOffset>159796</wp:posOffset>
                </wp:positionV>
                <wp:extent cx="136440" cy="135720"/>
                <wp:effectExtent l="57150" t="38100" r="54610" b="5524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1364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" o:spid="_x0000_s1026" type="#_x0000_t75" style="position:absolute;margin-left:451.15pt;margin-top:11.6pt;width:13pt;height:12.8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">
                <v:imagedata r:id="rId191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5493031</wp:posOffset>
                </wp:positionH>
                <wp:positionV relativeFrom="paragraph">
                  <wp:posOffset>391636</wp:posOffset>
                </wp:positionV>
                <wp:extent cx="85680" cy="185040"/>
                <wp:effectExtent l="38100" t="38100" r="48260" b="4381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8568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" o:spid="_x0000_s1026" type="#_x0000_t75" style="position:absolute;margin-left:431.55pt;margin-top:30.05pt;width:8.85pt;height:16.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">
                <v:imagedata r:id="rId192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467831</wp:posOffset>
                </wp:positionH>
                <wp:positionV relativeFrom="paragraph">
                  <wp:posOffset>407836</wp:posOffset>
                </wp:positionV>
                <wp:extent cx="88560" cy="149760"/>
                <wp:effectExtent l="38100" t="38100" r="45085" b="4127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885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" o:spid="_x0000_s1026" type="#_x0000_t75" style="position:absolute;margin-left:429.9pt;margin-top:31.3pt;width:8.5pt;height:13.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">
                <v:imagedata r:id="rId192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5238871</wp:posOffset>
                </wp:positionH>
                <wp:positionV relativeFrom="paragraph">
                  <wp:posOffset>440956</wp:posOffset>
                </wp:positionV>
                <wp:extent cx="74520" cy="186480"/>
                <wp:effectExtent l="38100" t="38100" r="40005" b="4254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745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" o:spid="_x0000_s1026" type="#_x0000_t75" style="position:absolute;margin-left:411.55pt;margin-top:33.85pt;width:7.65pt;height:16.4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">
                <v:imagedata r:id="rId192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5209351</wp:posOffset>
                </wp:positionH>
                <wp:positionV relativeFrom="paragraph">
                  <wp:posOffset>431596</wp:posOffset>
                </wp:positionV>
                <wp:extent cx="70560" cy="189720"/>
                <wp:effectExtent l="38100" t="38100" r="43815" b="3937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705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" o:spid="_x0000_s1026" type="#_x0000_t75" style="position:absolute;margin-left:409.2pt;margin-top:33.1pt;width:7.4pt;height:16.7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">
                <v:imagedata r:id="rId192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5351911</wp:posOffset>
                </wp:positionH>
                <wp:positionV relativeFrom="paragraph">
                  <wp:posOffset>426196</wp:posOffset>
                </wp:positionV>
                <wp:extent cx="125280" cy="185760"/>
                <wp:effectExtent l="38100" t="38100" r="0" b="4318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1252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" o:spid="_x0000_s1026" type="#_x0000_t75" style="position:absolute;margin-left:420.25pt;margin-top:32.4pt;width:11.8pt;height:16.7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">
                <v:imagedata r:id="rId192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5088391</wp:posOffset>
                </wp:positionH>
                <wp:positionV relativeFrom="paragraph">
                  <wp:posOffset>507196</wp:posOffset>
                </wp:positionV>
                <wp:extent cx="126360" cy="165600"/>
                <wp:effectExtent l="57150" t="38100" r="45720" b="4445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1263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" o:spid="_x0000_s1026" type="#_x0000_t75" style="position:absolute;margin-left:399.55pt;margin-top:39.05pt;width:12pt;height:15.0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">
                <v:imagedata r:id="rId193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5022871</wp:posOffset>
                </wp:positionH>
                <wp:positionV relativeFrom="paragraph">
                  <wp:posOffset>287956</wp:posOffset>
                </wp:positionV>
                <wp:extent cx="565920" cy="131760"/>
                <wp:effectExtent l="38100" t="38100" r="43815" b="5905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5659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" o:spid="_x0000_s1026" type="#_x0000_t75" style="position:absolute;margin-left:394.5pt;margin-top:21.65pt;width:46.65pt;height:12.3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">
                <v:imagedata r:id="rId193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035831</wp:posOffset>
                </wp:positionH>
                <wp:positionV relativeFrom="paragraph">
                  <wp:posOffset>350956</wp:posOffset>
                </wp:positionV>
                <wp:extent cx="22680" cy="35640"/>
                <wp:effectExtent l="38100" t="38100" r="34925" b="4064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226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" o:spid="_x0000_s1026" type="#_x0000_t75" style="position:absolute;margin-left:395.6pt;margin-top:27.2pt;width:3.2pt;height:4.1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">
                <v:imagedata r:id="rId193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523631</wp:posOffset>
                </wp:positionH>
                <wp:positionV relativeFrom="paragraph">
                  <wp:posOffset>-30284</wp:posOffset>
                </wp:positionV>
                <wp:extent cx="82440" cy="267120"/>
                <wp:effectExtent l="38100" t="38100" r="51435" b="5715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8244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" o:spid="_x0000_s1026" type="#_x0000_t75" style="position:absolute;margin-left:433.95pt;margin-top:-3.35pt;width:8.6pt;height:23.1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">
                <v:imagedata r:id="rId193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4944031</wp:posOffset>
                </wp:positionH>
                <wp:positionV relativeFrom="paragraph">
                  <wp:posOffset>33796</wp:posOffset>
                </wp:positionV>
                <wp:extent cx="100440" cy="281880"/>
                <wp:effectExtent l="38100" t="38100" r="52070" b="4254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10044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" o:spid="_x0000_s1026" type="#_x0000_t75" style="position:absolute;margin-left:388.3pt;margin-top:1.65pt;width:9.8pt;height:24.1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">
                <v:imagedata r:id="rId193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5381791</wp:posOffset>
                </wp:positionH>
                <wp:positionV relativeFrom="paragraph">
                  <wp:posOffset>-13004</wp:posOffset>
                </wp:positionV>
                <wp:extent cx="106920" cy="67320"/>
                <wp:effectExtent l="19050" t="38100" r="45720" b="4699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1069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" o:spid="_x0000_s1026" type="#_x0000_t75" style="position:absolute;margin-left:422.75pt;margin-top:-2pt;width:10.4pt;height:7.3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">
                <v:imagedata r:id="rId194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5373151</wp:posOffset>
                </wp:positionH>
                <wp:positionV relativeFrom="paragraph">
                  <wp:posOffset>74476</wp:posOffset>
                </wp:positionV>
                <wp:extent cx="123120" cy="169200"/>
                <wp:effectExtent l="38100" t="38100" r="48895" b="4064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231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" o:spid="_x0000_s1026" type="#_x0000_t75" style="position:absolute;margin-left:422.35pt;margin-top:5pt;width:11.35pt;height:15.1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">
                <v:imagedata r:id="rId1942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5246431</wp:posOffset>
                </wp:positionH>
                <wp:positionV relativeFrom="paragraph">
                  <wp:posOffset>154396</wp:posOffset>
                </wp:positionV>
                <wp:extent cx="77760" cy="12600"/>
                <wp:effectExtent l="38100" t="38100" r="36830" b="4508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77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" o:spid="_x0000_s1026" type="#_x0000_t75" style="position:absolute;margin-left:412.2pt;margin-top:11.2pt;width:7.85pt;height:2.9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">
                <v:imagedata r:id="rId1944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5060311</wp:posOffset>
                </wp:positionH>
                <wp:positionV relativeFrom="paragraph">
                  <wp:posOffset>55396</wp:posOffset>
                </wp:positionV>
                <wp:extent cx="134280" cy="26280"/>
                <wp:effectExtent l="38100" t="38100" r="56515" b="5016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342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" o:spid="_x0000_s1026" type="#_x0000_t75" style="position:absolute;margin-left:397.45pt;margin-top:3.4pt;width:12.6pt;height:3.9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">
                <v:imagedata r:id="rId194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5073991</wp:posOffset>
                </wp:positionH>
                <wp:positionV relativeFrom="paragraph">
                  <wp:posOffset>138196</wp:posOffset>
                </wp:positionV>
                <wp:extent cx="122760" cy="134640"/>
                <wp:effectExtent l="57150" t="38100" r="48895" b="5588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227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" o:spid="_x0000_s1026" type="#_x0000_t75" style="position:absolute;margin-left:398.45pt;margin-top:10.1pt;width:11.55pt;height:12.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">
                <v:imagedata r:id="rId194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4821991</wp:posOffset>
                </wp:positionH>
                <wp:positionV relativeFrom="paragraph">
                  <wp:posOffset>7516</wp:posOffset>
                </wp:positionV>
                <wp:extent cx="136800" cy="715680"/>
                <wp:effectExtent l="57150" t="38100" r="53975" b="4635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136800" cy="71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" o:spid="_x0000_s1026" type="#_x0000_t75" style="position:absolute;margin-left:378.7pt;margin-top:-.4pt;width:12.65pt;height:58.4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">
                <v:imagedata r:id="rId1950" o:title=""/>
              </v:shape>
            </w:pict>
          </mc:Fallback>
        </mc:AlternateContent>
      </w:r>
      <w:r w:rsidR="00060501"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1970791</wp:posOffset>
                </wp:positionH>
                <wp:positionV relativeFrom="paragraph">
                  <wp:posOffset>518364</wp:posOffset>
                </wp:positionV>
                <wp:extent cx="469440" cy="76680"/>
                <wp:effectExtent l="38100" t="38100" r="45085" b="3810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4694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" o:spid="_x0000_s1026" type="#_x0000_t75" style="position:absolute;margin-left:154.45pt;margin-top:39.95pt;width:38.7pt;height:7.5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">
                <v:imagedata r:id="rId1952" o:title=""/>
              </v:shape>
            </w:pict>
          </mc:Fallback>
        </mc:AlternateContent>
      </w:r>
      <w:r w:rsidR="00060501"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592351</wp:posOffset>
                </wp:positionH>
                <wp:positionV relativeFrom="paragraph">
                  <wp:posOffset>487044</wp:posOffset>
                </wp:positionV>
                <wp:extent cx="162720" cy="40320"/>
                <wp:effectExtent l="38100" t="38100" r="27940" b="3619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627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" o:spid="_x0000_s1026" type="#_x0000_t75" style="position:absolute;margin-left:45.7pt;margin-top:37.4pt;width:14.55pt;height:4.7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">
                <v:imagedata r:id="rId1954" o:title=""/>
              </v:shape>
            </w:pict>
          </mc:Fallback>
        </mc:AlternateContent>
      </w:r>
      <w:r w:rsidR="00A54F03" w:rsidRPr="00A54F03">
        <w:rPr>
          <w:position w:val="-40"/>
        </w:rPr>
        <w:object w:dxaOrig="7300" w:dyaOrig="940">
          <v:shape id="_x0000_i1117" type="#_x0000_t75" style="width:366.25pt;height:47.05pt" o:ole="">
            <v:imagedata r:id="rId1955" o:title=""/>
          </v:shape>
          <o:OLEObject Type="Embed" ProgID="Equation.DSMT4" ShapeID="_x0000_i1117" DrawAspect="Content" ObjectID="_1745395647" r:id="rId1956"/>
        </w:object>
      </w:r>
      <w:r w:rsidR="00A54F03">
        <w:rPr>
          <w:position w:val="-76"/>
        </w:rPr>
        <w:object w:dxaOrig="2880" w:dyaOrig="1660">
          <v:shape id="_x0000_i1118" type="#_x0000_t75" style="width:2in;height:82.8pt" o:ole="">
            <v:imagedata r:id="rId1957" o:title=""/>
          </v:shape>
          <o:OLEObject Type="Embed" ProgID="Equation.DSMT4" ShapeID="_x0000_i1118" DrawAspect="Content" ObjectID="_1745395648" r:id="rId1958"/>
        </w:object>
      </w:r>
      <w:r w:rsidR="00373F56" w:rsidRPr="00D77129">
        <w:rPr>
          <w:position w:val="-30"/>
          <w:lang w:val="en-US"/>
        </w:rPr>
        <w:object w:dxaOrig="2420" w:dyaOrig="740">
          <v:shape id="_x0000_i1119" type="#_x0000_t75" style="width:120.7pt;height:36.2pt" o:ole="">
            <v:imagedata r:id="rId1959" o:title=""/>
          </v:shape>
          <o:OLEObject Type="Embed" ProgID="Equation.DSMT4" ShapeID="_x0000_i1119" DrawAspect="Content" ObjectID="_1745395649" r:id="rId1960"/>
        </w:object>
      </w:r>
      <w:r w:rsidR="00373F56" w:rsidRPr="00C1110C">
        <w:rPr>
          <w:lang w:val="en-US"/>
        </w:rPr>
        <w:t xml:space="preserve"> </w:t>
      </w:r>
      <w:r w:rsidR="00373F56">
        <w:t>με</w:t>
      </w:r>
      <w:r w:rsidR="00373F56" w:rsidRPr="00C1110C">
        <w:rPr>
          <w:lang w:val="en-US"/>
        </w:rPr>
        <w:t xml:space="preserve"> </w:t>
      </w:r>
      <w:r w:rsidR="00373F56" w:rsidRPr="00D77129">
        <w:rPr>
          <w:position w:val="-14"/>
          <w:lang w:val="en-US"/>
        </w:rPr>
        <w:object w:dxaOrig="700" w:dyaOrig="420">
          <v:shape id="_x0000_i1120" type="#_x0000_t75" style="width:34.95pt;height:20.8pt" o:ole="">
            <v:imagedata r:id="rId1961" o:title=""/>
          </v:shape>
          <o:OLEObject Type="Embed" ProgID="Equation.DSMT4" ShapeID="_x0000_i1120" DrawAspect="Content" ObjectID="_1745395650" r:id="rId1962"/>
        </w:object>
      </w:r>
      <w:r w:rsidR="00373F56" w:rsidRPr="00C1110C">
        <w:rPr>
          <w:lang w:val="en-US"/>
        </w:rPr>
        <w:t xml:space="preserve"> </w:t>
      </w:r>
      <w:r w:rsidR="00373F56">
        <w:rPr>
          <w:lang w:val="en-US"/>
        </w:rPr>
        <w:t>Gaussian</w:t>
      </w:r>
      <w:r w:rsidR="00373F56" w:rsidRPr="00C1110C">
        <w:rPr>
          <w:lang w:val="en-US"/>
        </w:rPr>
        <w:t xml:space="preserve"> </w:t>
      </w:r>
      <w:r w:rsidR="00373F56">
        <w:rPr>
          <w:lang w:val="en-US"/>
        </w:rPr>
        <w:t>process</w:t>
      </w:r>
    </w:p>
    <w:p w:rsidR="00373F56" w:rsidRPr="0001095F" w:rsidRDefault="00C1110C" w:rsidP="00DE3B15">
      <w:pPr>
        <w:jc w:val="both"/>
        <w:rPr>
          <w:position w:val="-38"/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1552831</wp:posOffset>
                </wp:positionH>
                <wp:positionV relativeFrom="paragraph">
                  <wp:posOffset>577091</wp:posOffset>
                </wp:positionV>
                <wp:extent cx="349200" cy="21600"/>
                <wp:effectExtent l="38100" t="38100" r="51435" b="5461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3492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" o:spid="_x0000_s1026" type="#_x0000_t75" style="position:absolute;margin-left:121.25pt;margin-top:44.45pt;width:29.55pt;height:3.7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">
                <v:imagedata r:id="rId1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2184991</wp:posOffset>
                </wp:positionH>
                <wp:positionV relativeFrom="paragraph">
                  <wp:posOffset>157086</wp:posOffset>
                </wp:positionV>
                <wp:extent cx="223560" cy="320760"/>
                <wp:effectExtent l="38100" t="38100" r="5080" b="4127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22356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" o:spid="_x0000_s1026" type="#_x0000_t75" style="position:absolute;margin-left:171.2pt;margin-top:11.65pt;width:19.25pt;height:26.6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">
                <v:imagedata r:id="rId1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2760991</wp:posOffset>
                </wp:positionH>
                <wp:positionV relativeFrom="paragraph">
                  <wp:posOffset>754080</wp:posOffset>
                </wp:positionV>
                <wp:extent cx="72000" cy="100800"/>
                <wp:effectExtent l="57150" t="38100" r="42545" b="5207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72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" o:spid="_x0000_s1026" type="#_x0000_t75" style="position:absolute;margin-left:216.45pt;margin-top:58.45pt;width:7.6pt;height:9.9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">
                <v:imagedata r:id="rId1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2165551</wp:posOffset>
                </wp:positionH>
                <wp:positionV relativeFrom="paragraph">
                  <wp:posOffset>-33363</wp:posOffset>
                </wp:positionV>
                <wp:extent cx="703080" cy="921960"/>
                <wp:effectExtent l="38100" t="38100" r="40005" b="5016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703080" cy="9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" o:spid="_x0000_s1026" type="#_x0000_t75" style="position:absolute;margin-left:169.9pt;margin-top:-3.45pt;width:56.85pt;height:74.3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">
                <v:imagedata r:id="rId19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2229991</wp:posOffset>
                </wp:positionH>
                <wp:positionV relativeFrom="paragraph">
                  <wp:posOffset>-14643</wp:posOffset>
                </wp:positionV>
                <wp:extent cx="545400" cy="914760"/>
                <wp:effectExtent l="38100" t="38100" r="7620" b="3810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545400" cy="9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" o:spid="_x0000_s1026" type="#_x0000_t75" style="position:absolute;margin-left:174.8pt;margin-top:-1.65pt;width:44.55pt;height:73.3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">
                <v:imagedata r:id="rId1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1237111</wp:posOffset>
                </wp:positionH>
                <wp:positionV relativeFrom="paragraph">
                  <wp:posOffset>176157</wp:posOffset>
                </wp:positionV>
                <wp:extent cx="854280" cy="525600"/>
                <wp:effectExtent l="38100" t="38100" r="41275" b="4635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854280" cy="52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" o:spid="_x0000_s1026" type="#_x0000_t75" style="position:absolute;margin-left:96.5pt;margin-top:12.75pt;width:69.1pt;height:43.4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">
                <v:imagedata r:id="rId1974" o:title=""/>
              </v:shape>
            </w:pict>
          </mc:Fallback>
        </mc:AlternateContent>
      </w:r>
      <w:r w:rsidR="00373F56">
        <w:rPr>
          <w:lang w:val="en-US"/>
        </w:rPr>
        <w:t>Sun</w:t>
      </w:r>
      <w:r w:rsidR="00373F56" w:rsidRPr="0001095F">
        <w:rPr>
          <w:lang w:val="en-US"/>
        </w:rPr>
        <w:t xml:space="preserve"> &amp; </w:t>
      </w:r>
      <w:r w:rsidR="00A54F03">
        <w:rPr>
          <w:lang w:val="en-US"/>
        </w:rPr>
        <w:t>Loader</w:t>
      </w:r>
      <w:r w:rsidR="00373F56" w:rsidRPr="0001095F">
        <w:rPr>
          <w:lang w:val="en-US"/>
        </w:rPr>
        <w:t xml:space="preserve">: </w:t>
      </w:r>
      <w:r w:rsidR="00A54F03" w:rsidRPr="001436B6">
        <w:rPr>
          <w:position w:val="-28"/>
          <w:highlight w:val="yellow"/>
          <w:lang w:val="en-US"/>
        </w:rPr>
        <w:object w:dxaOrig="2580" w:dyaOrig="800">
          <v:shape id="_x0000_i1121" type="#_x0000_t75" style="width:126.95pt;height:39.95pt" o:ole="">
            <v:imagedata r:id="rId1975" o:title=""/>
          </v:shape>
          <o:OLEObject Type="Embed" ProgID="Equation.DSMT4" ShapeID="_x0000_i1121" DrawAspect="Content" ObjectID="_1745395651" r:id="rId1976"/>
        </w:object>
      </w:r>
      <w:r w:rsidR="00173E9C" w:rsidRPr="0001095F">
        <w:rPr>
          <w:position w:val="-56"/>
          <w:lang w:val="en-US"/>
        </w:rPr>
        <w:t xml:space="preserve"> </w:t>
      </w:r>
      <w:r w:rsidR="00173E9C" w:rsidRPr="0001095F">
        <w:rPr>
          <w:lang w:val="en-US"/>
        </w:rPr>
        <w:t>(*</w:t>
      </w:r>
      <w:proofErr w:type="gramStart"/>
      <w:r w:rsidR="00173E9C" w:rsidRPr="0001095F">
        <w:rPr>
          <w:lang w:val="en-US"/>
        </w:rPr>
        <w:t>)</w:t>
      </w:r>
      <w:r w:rsidR="00373F56" w:rsidRPr="0001095F">
        <w:rPr>
          <w:lang w:val="en-US"/>
        </w:rPr>
        <w:t xml:space="preserve"> ,</w:t>
      </w:r>
      <w:proofErr w:type="gramEnd"/>
      <w:r w:rsidR="00373F56" w:rsidRPr="0001095F">
        <w:rPr>
          <w:lang w:val="en-US"/>
        </w:rPr>
        <w:t xml:space="preserve"> </w:t>
      </w:r>
      <w:r w:rsidR="00373F56">
        <w:t>με</w:t>
      </w:r>
      <w:r w:rsidR="00373F56" w:rsidRPr="0001095F">
        <w:rPr>
          <w:lang w:val="en-US"/>
        </w:rPr>
        <w:t xml:space="preserve"> </w:t>
      </w:r>
      <w:r w:rsidR="00373F56" w:rsidRPr="00E44B02">
        <w:rPr>
          <w:position w:val="-36"/>
          <w:highlight w:val="lightGray"/>
          <w:lang w:val="en-US"/>
        </w:rPr>
        <w:object w:dxaOrig="1780" w:dyaOrig="859">
          <v:shape id="_x0000_i1122" type="#_x0000_t75" style="width:89.5pt;height:42.45pt" o:ole="">
            <v:imagedata r:id="rId1977" o:title=""/>
          </v:shape>
          <o:OLEObject Type="Embed" ProgID="Equation.DSMT4" ShapeID="_x0000_i1122" DrawAspect="Content" ObjectID="_1745395652" r:id="rId1978"/>
        </w:object>
      </w:r>
      <w:r w:rsidR="00373F56" w:rsidRPr="0001095F">
        <w:rPr>
          <w:lang w:val="en-US"/>
        </w:rPr>
        <w:t xml:space="preserve"> </w:t>
      </w:r>
      <w:r w:rsidR="00373F56">
        <w:t>όπου</w:t>
      </w:r>
      <w:r w:rsidR="00373F56" w:rsidRPr="0001095F">
        <w:rPr>
          <w:lang w:val="en-US"/>
        </w:rPr>
        <w:t xml:space="preserve"> </w:t>
      </w:r>
      <w:r w:rsidR="00373F56" w:rsidRPr="00E44B02">
        <w:rPr>
          <w:position w:val="-38"/>
          <w:highlight w:val="lightGray"/>
          <w:lang w:val="en-US"/>
        </w:rPr>
        <w:object w:dxaOrig="1579" w:dyaOrig="859">
          <v:shape id="_x0000_i1123" type="#_x0000_t75" style="width:79.1pt;height:42.45pt" o:ole="">
            <v:imagedata r:id="rId1979" o:title=""/>
          </v:shape>
          <o:OLEObject Type="Embed" ProgID="Equation.DSMT4" ShapeID="_x0000_i1123" DrawAspect="Content" ObjectID="_1745395653" r:id="rId1980"/>
        </w:object>
      </w:r>
      <w:r w:rsidR="00A54F03" w:rsidRPr="0001095F">
        <w:rPr>
          <w:lang w:val="en-US"/>
        </w:rPr>
        <w:t>.</w:t>
      </w:r>
    </w:p>
    <w:p w:rsidR="00A54F03" w:rsidRPr="00A54F03" w:rsidRDefault="00C1110C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1143511</wp:posOffset>
                </wp:positionH>
                <wp:positionV relativeFrom="paragraph">
                  <wp:posOffset>-51289</wp:posOffset>
                </wp:positionV>
                <wp:extent cx="2049840" cy="173160"/>
                <wp:effectExtent l="38100" t="38100" r="7620" b="3683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20498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" o:spid="_x0000_s1026" type="#_x0000_t75" style="position:absolute;margin-left:89.3pt;margin-top:-4.85pt;width:162.9pt;height:15.2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">
                <v:imagedata r:id="rId19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5049871</wp:posOffset>
                </wp:positionH>
                <wp:positionV relativeFrom="paragraph">
                  <wp:posOffset>214865</wp:posOffset>
                </wp:positionV>
                <wp:extent cx="360" cy="360"/>
                <wp:effectExtent l="0" t="0" r="0" b="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" o:spid="_x0000_s1026" type="#_x0000_t75" style="position:absolute;margin-left:396.65pt;margin-top:15.9pt;width:2.05pt;height:2.0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">
                <v:imagedata r:id="rId19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3498631</wp:posOffset>
                </wp:positionH>
                <wp:positionV relativeFrom="paragraph">
                  <wp:posOffset>-45538</wp:posOffset>
                </wp:positionV>
                <wp:extent cx="2500560" cy="86040"/>
                <wp:effectExtent l="38100" t="38100" r="14605" b="4762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25005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" o:spid="_x0000_s1026" type="#_x0000_t75" style="position:absolute;margin-left:274.7pt;margin-top:-4.5pt;width:198.55pt;height:8.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">
                <v:imagedata r:id="rId1986" o:title=""/>
              </v:shape>
            </w:pict>
          </mc:Fallback>
        </mc:AlternateContent>
      </w:r>
      <w:r w:rsidR="00A54F03">
        <w:t xml:space="preserve">Θα αρκούσε λοιπόν </w:t>
      </w:r>
      <w:r w:rsidR="00A54F03" w:rsidRPr="00E44B02">
        <w:rPr>
          <w:b/>
          <w:color w:val="FF0000"/>
          <w:highlight w:val="lightGray"/>
        </w:rPr>
        <w:t xml:space="preserve">να βρεθεί </w:t>
      </w:r>
      <w:r w:rsidR="00A54F03" w:rsidRPr="00E44B02">
        <w:rPr>
          <w:b/>
          <w:color w:val="FF0000"/>
          <w:position w:val="-6"/>
          <w:highlight w:val="lightGray"/>
        </w:rPr>
        <w:object w:dxaOrig="200" w:dyaOrig="240">
          <v:shape id="_x0000_i1124" type="#_x0000_t75" style="width:10pt;height:12.05pt" o:ole="">
            <v:imagedata r:id="rId1987" o:title=""/>
          </v:shape>
          <o:OLEObject Type="Embed" ProgID="Equation.DSMT4" ShapeID="_x0000_i1124" DrawAspect="Content" ObjectID="_1745395654" r:id="rId1988"/>
        </w:object>
      </w:r>
      <w:r w:rsidR="00A54F03" w:rsidRPr="00E44B02">
        <w:rPr>
          <w:b/>
          <w:color w:val="FF0000"/>
          <w:highlight w:val="lightGray"/>
        </w:rPr>
        <w:t xml:space="preserve">, τέτοιο ώστε η </w:t>
      </w:r>
      <w:r w:rsidR="00173E9C" w:rsidRPr="00E44B02">
        <w:rPr>
          <w:b/>
          <w:color w:val="FF0000"/>
          <w:highlight w:val="lightGray"/>
        </w:rPr>
        <w:t xml:space="preserve">(*) </w:t>
      </w:r>
      <w:r w:rsidR="00A54F03" w:rsidRPr="00E44B02">
        <w:rPr>
          <w:b/>
          <w:color w:val="FF0000"/>
          <w:highlight w:val="lightGray"/>
        </w:rPr>
        <w:t xml:space="preserve">να είναι </w:t>
      </w:r>
      <w:r w:rsidR="00A54F03" w:rsidRPr="00E44B02">
        <w:rPr>
          <w:b/>
          <w:color w:val="FF0000"/>
          <w:position w:val="-6"/>
          <w:highlight w:val="lightGray"/>
        </w:rPr>
        <w:object w:dxaOrig="480" w:dyaOrig="279">
          <v:shape id="_x0000_i1125" type="#_x0000_t75" style="width:24.55pt;height:13.3pt" o:ole="">
            <v:imagedata r:id="rId1989" o:title=""/>
          </v:shape>
          <o:OLEObject Type="Embed" ProgID="Equation.DSMT4" ShapeID="_x0000_i1125" DrawAspect="Content" ObjectID="_1745395655" r:id="rId1990"/>
        </w:object>
      </w:r>
      <w:r w:rsidR="00A54F03" w:rsidRPr="00E44B02">
        <w:rPr>
          <w:b/>
          <w:color w:val="FF0000"/>
          <w:highlight w:val="lightGray"/>
        </w:rPr>
        <w:t>.</w:t>
      </w:r>
    </w:p>
    <w:p w:rsidR="00373F56" w:rsidRPr="00E4680C" w:rsidRDefault="00C1110C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2348791</wp:posOffset>
                </wp:positionH>
                <wp:positionV relativeFrom="paragraph">
                  <wp:posOffset>1095926</wp:posOffset>
                </wp:positionV>
                <wp:extent cx="1026360" cy="108360"/>
                <wp:effectExtent l="38100" t="38100" r="40640" b="4445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10263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" o:spid="_x0000_s1026" type="#_x0000_t75" style="position:absolute;margin-left:184pt;margin-top:85.35pt;width:82.55pt;height:10.3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">
                <v:imagedata r:id="rId1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1281031</wp:posOffset>
                </wp:positionH>
                <wp:positionV relativeFrom="paragraph">
                  <wp:posOffset>1140566</wp:posOffset>
                </wp:positionV>
                <wp:extent cx="370080" cy="54720"/>
                <wp:effectExtent l="38100" t="38100" r="49530" b="4064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3700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" o:spid="_x0000_s1026" type="#_x0000_t75" style="position:absolute;margin-left:100pt;margin-top:88.95pt;width:30.9pt;height:6.0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">
                <v:imagedata r:id="rId1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1024351</wp:posOffset>
                </wp:positionH>
                <wp:positionV relativeFrom="paragraph">
                  <wp:posOffset>707126</wp:posOffset>
                </wp:positionV>
                <wp:extent cx="1353240" cy="115920"/>
                <wp:effectExtent l="38100" t="38100" r="37465" b="3683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13532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" o:spid="_x0000_s1026" type="#_x0000_t75" style="position:absolute;margin-left:79.75pt;margin-top:54.9pt;width:108.35pt;height:10.9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">
                <v:imagedata r:id="rId1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4546951</wp:posOffset>
                </wp:positionH>
                <wp:positionV relativeFrom="paragraph">
                  <wp:posOffset>399686</wp:posOffset>
                </wp:positionV>
                <wp:extent cx="358560" cy="513360"/>
                <wp:effectExtent l="38100" t="38100" r="41910" b="3937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358560" cy="51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" o:spid="_x0000_s1026" type="#_x0000_t75" style="position:absolute;margin-left:357.2pt;margin-top:30.4pt;width:30.1pt;height:42.3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">
                <v:imagedata r:id="rId1998" o:title=""/>
              </v:shape>
            </w:pict>
          </mc:Fallback>
        </mc:AlternateContent>
      </w:r>
      <w:r w:rsidR="00A54F03">
        <w:t xml:space="preserve">Ως προς τον υπολογισμό του </w:t>
      </w:r>
      <w:r w:rsidR="00A54F03" w:rsidRPr="00A54F03">
        <w:rPr>
          <w:position w:val="-12"/>
        </w:rPr>
        <w:object w:dxaOrig="279" w:dyaOrig="380">
          <v:shape id="_x0000_i1126" type="#_x0000_t75" style="width:13.3pt;height:19.55pt" o:ole="">
            <v:imagedata r:id="rId1999" o:title=""/>
          </v:shape>
          <o:OLEObject Type="Embed" ProgID="Equation.DSMT4" ShapeID="_x0000_i1126" DrawAspect="Content" ObjectID="_1745395656" r:id="rId2000"/>
        </w:object>
      </w:r>
      <w:r w:rsidR="00A54F03">
        <w:t>: έχει δειχτεί ότι α</w:t>
      </w:r>
      <w:r w:rsidR="00373F56">
        <w:t xml:space="preserve">ν τα </w:t>
      </w:r>
      <w:r w:rsidR="00A54F03" w:rsidRPr="00A54F03">
        <w:rPr>
          <w:position w:val="-12"/>
        </w:rPr>
        <w:object w:dxaOrig="260" w:dyaOrig="380">
          <v:shape id="_x0000_i1127" type="#_x0000_t75" style="width:13.3pt;height:19.55pt" o:ole="">
            <v:imagedata r:id="rId2001" o:title=""/>
          </v:shape>
          <o:OLEObject Type="Embed" ProgID="Equation.DSMT4" ShapeID="_x0000_i1127" DrawAspect="Content" ObjectID="_1745395657" r:id="rId2002"/>
        </w:object>
      </w:r>
      <w:r w:rsidR="00A54F03" w:rsidRPr="00A54F03">
        <w:t xml:space="preserve"> </w:t>
      </w:r>
      <w:r w:rsidR="00373F56">
        <w:t xml:space="preserve">έχουν ίση απόσταση μεταξύ τους (ομοιόμορφο </w:t>
      </w:r>
      <w:r w:rsidR="00373F56">
        <w:rPr>
          <w:lang w:val="en-US"/>
        </w:rPr>
        <w:t>design</w:t>
      </w:r>
      <w:r w:rsidR="00373F56" w:rsidRPr="00856027">
        <w:t xml:space="preserve"> )</w:t>
      </w:r>
      <w:r w:rsidR="00A54F03" w:rsidRPr="00A54F03">
        <w:t>,</w:t>
      </w:r>
      <w:r w:rsidR="00373F56">
        <w:t xml:space="preserve"> μπορούμε να </w:t>
      </w:r>
      <w:r w:rsidR="00373F56" w:rsidRPr="001436B6">
        <w:rPr>
          <w:highlight w:val="lightGray"/>
        </w:rPr>
        <w:t xml:space="preserve">προσεγγίσουμε </w:t>
      </w:r>
      <w:r w:rsidR="00373F56" w:rsidRPr="001436B6">
        <w:rPr>
          <w:position w:val="-12"/>
          <w:highlight w:val="lightGray"/>
          <w:bdr w:val="single" w:sz="4" w:space="0" w:color="auto"/>
          <w:lang w:val="en-US"/>
        </w:rPr>
        <w:object w:dxaOrig="2000" w:dyaOrig="380">
          <v:shape id="_x0000_i1128" type="#_x0000_t75" style="width:100.3pt;height:19.55pt" o:ole="">
            <v:imagedata r:id="rId2003" o:title=""/>
          </v:shape>
          <o:OLEObject Type="Embed" ProgID="Equation.DSMT4" ShapeID="_x0000_i1128" DrawAspect="Content" ObjectID="_1745395658" r:id="rId2004"/>
        </w:object>
      </w:r>
      <w:r w:rsidR="00373F56" w:rsidRPr="001436B6">
        <w:rPr>
          <w:highlight w:val="lightGray"/>
          <w:bdr w:val="single" w:sz="4" w:space="0" w:color="auto"/>
        </w:rPr>
        <w:t xml:space="preserve"> </w:t>
      </w:r>
      <w:r w:rsidR="00373F56" w:rsidRPr="001436B6">
        <w:rPr>
          <w:highlight w:val="lightGray"/>
        </w:rPr>
        <w:t xml:space="preserve">, </w:t>
      </w:r>
      <w:r w:rsidR="00A54F03" w:rsidRPr="001436B6">
        <w:rPr>
          <w:highlight w:val="lightGray"/>
        </w:rPr>
        <w:t xml:space="preserve">με </w:t>
      </w:r>
      <w:r w:rsidR="00173E9C" w:rsidRPr="001436B6">
        <w:rPr>
          <w:position w:val="-14"/>
          <w:highlight w:val="lightGray"/>
        </w:rPr>
        <w:object w:dxaOrig="1120" w:dyaOrig="420">
          <v:shape id="_x0000_i1129" type="#_x0000_t75" style="width:54.95pt;height:20.8pt" o:ole="">
            <v:imagedata r:id="rId2005" o:title=""/>
          </v:shape>
          <o:OLEObject Type="Embed" ProgID="Equation.DSMT4" ShapeID="_x0000_i1129" DrawAspect="Content" ObjectID="_1745395659" r:id="rId2006"/>
        </w:object>
      </w:r>
      <w:r w:rsidR="00373F56" w:rsidRPr="001436B6">
        <w:rPr>
          <w:highlight w:val="lightGray"/>
        </w:rPr>
        <w:t xml:space="preserve"> , για </w:t>
      </w:r>
      <w:r w:rsidR="00A54F03" w:rsidRPr="001436B6">
        <w:rPr>
          <w:highlight w:val="lightGray"/>
          <w:lang w:val="en-US"/>
        </w:rPr>
        <w:t>NW</w:t>
      </w:r>
      <w:r w:rsidR="00373F56">
        <w:t xml:space="preserve"> και </w:t>
      </w:r>
      <w:r w:rsidR="00A54F03" w:rsidRPr="001436B6">
        <w:rPr>
          <w:position w:val="-12"/>
          <w:highlight w:val="cyan"/>
          <w:lang w:val="en-US"/>
        </w:rPr>
        <w:object w:dxaOrig="2140" w:dyaOrig="380">
          <v:shape id="_x0000_i1130" type="#_x0000_t75" style="width:106.95pt;height:19.55pt" o:ole="">
            <v:imagedata r:id="rId2007" o:title=""/>
          </v:shape>
          <o:OLEObject Type="Embed" ProgID="Equation.DSMT4" ShapeID="_x0000_i1130" DrawAspect="Content" ObjectID="_1745395660" r:id="rId2008"/>
        </w:object>
      </w:r>
      <w:r w:rsidR="00373F56" w:rsidRPr="001436B6">
        <w:rPr>
          <w:highlight w:val="cyan"/>
        </w:rPr>
        <w:t xml:space="preserve"> για </w:t>
      </w:r>
      <w:r w:rsidR="00A54F03" w:rsidRPr="001436B6">
        <w:rPr>
          <w:highlight w:val="cyan"/>
          <w:lang w:val="en-US"/>
        </w:rPr>
        <w:t>loess</w:t>
      </w:r>
      <w:r w:rsidR="00A54F03" w:rsidRPr="001436B6">
        <w:rPr>
          <w:highlight w:val="cyan"/>
        </w:rPr>
        <w:t>.</w:t>
      </w:r>
      <w:r w:rsidR="00373F56" w:rsidRPr="00822824">
        <w:t xml:space="preserve"> </w:t>
      </w:r>
    </w:p>
    <w:p w:rsidR="00A54F03" w:rsidRPr="00A54F03" w:rsidRDefault="00373F56" w:rsidP="00A54F03">
      <w:pPr>
        <w:pStyle w:val="Heading5"/>
        <w:keepNext/>
        <w:keepLines/>
      </w:pPr>
      <w:r>
        <w:lastRenderedPageBreak/>
        <w:t xml:space="preserve">Αν σ άγνωστο </w:t>
      </w:r>
    </w:p>
    <w:p w:rsidR="00373F56" w:rsidRPr="00192E12" w:rsidRDefault="00C1110C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994831</wp:posOffset>
                </wp:positionH>
                <wp:positionV relativeFrom="paragraph">
                  <wp:posOffset>544901</wp:posOffset>
                </wp:positionV>
                <wp:extent cx="243000" cy="324720"/>
                <wp:effectExtent l="38100" t="38100" r="5080" b="3746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24300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" o:spid="_x0000_s1026" type="#_x0000_t75" style="position:absolute;margin-left:77.6pt;margin-top:42pt;width:20.7pt;height:27.1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">
                <v:imagedata r:id="rId2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717991</wp:posOffset>
                </wp:positionH>
                <wp:positionV relativeFrom="paragraph">
                  <wp:posOffset>762341</wp:posOffset>
                </wp:positionV>
                <wp:extent cx="91800" cy="142920"/>
                <wp:effectExtent l="57150" t="38100" r="60960" b="4762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918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" o:spid="_x0000_s1026" type="#_x0000_t75" style="position:absolute;margin-left:55.5pt;margin-top:59pt;width:9.4pt;height:13.3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">
                <v:imagedata r:id="rId2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284551</wp:posOffset>
                </wp:positionH>
                <wp:positionV relativeFrom="paragraph">
                  <wp:posOffset>1022261</wp:posOffset>
                </wp:positionV>
                <wp:extent cx="502200" cy="26640"/>
                <wp:effectExtent l="38100" t="38100" r="50800" b="5016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5022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" o:spid="_x0000_s1026" type="#_x0000_t75" style="position:absolute;margin-left:21.4pt;margin-top:79.5pt;width:41.6pt;height:4.2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">
                <v:imagedata r:id="rId2014" o:title=""/>
              </v:shape>
            </w:pict>
          </mc:Fallback>
        </mc:AlternateContent>
      </w:r>
      <w:r w:rsidR="00373F56">
        <w:t xml:space="preserve">το εκτιμούμε με </w:t>
      </w:r>
      <w:r w:rsidR="00373F56" w:rsidRPr="00192E12">
        <w:rPr>
          <w:position w:val="-6"/>
        </w:rPr>
        <w:object w:dxaOrig="260" w:dyaOrig="320">
          <v:shape id="_x0000_i1131" type="#_x0000_t75" style="width:13.3pt;height:15.8pt" o:ole="">
            <v:imagedata r:id="rId2015" o:title=""/>
          </v:shape>
          <o:OLEObject Type="Embed" ProgID="Equation.DSMT4" ShapeID="_x0000_i1131" DrawAspect="Content" ObjectID="_1745395661" r:id="rId2016"/>
        </w:object>
      </w:r>
      <w:r w:rsidR="00373F56" w:rsidRPr="00192E12">
        <w:t xml:space="preserve"> </w:t>
      </w:r>
      <w:proofErr w:type="spellStart"/>
      <w:r w:rsidR="00373F56" w:rsidRPr="00192E12">
        <w:t>με</w:t>
      </w:r>
      <w:proofErr w:type="spellEnd"/>
      <w:r w:rsidR="00373F56" w:rsidRPr="00192E12">
        <w:t xml:space="preserve"> </w:t>
      </w:r>
      <w:r w:rsidR="00192E12" w:rsidRPr="00192E12">
        <w:rPr>
          <w:position w:val="-6"/>
          <w:lang w:val="en-US"/>
        </w:rPr>
        <w:object w:dxaOrig="600" w:dyaOrig="240">
          <v:shape id="_x0000_i1132" type="#_x0000_t75" style="width:29.95pt;height:12.05pt" o:ole="">
            <v:imagedata r:id="rId2017" o:title=""/>
          </v:shape>
          <o:OLEObject Type="Embed" ProgID="Equation.DSMT4" ShapeID="_x0000_i1132" DrawAspect="Content" ObjectID="_1745395662" r:id="rId2018"/>
        </w:object>
      </w:r>
      <w:r w:rsidR="00192E12" w:rsidRPr="00192E12">
        <w:t xml:space="preserve"> </w:t>
      </w:r>
      <w:proofErr w:type="spellStart"/>
      <w:r w:rsidR="00373F56" w:rsidRPr="00192E12">
        <w:t>β.ε</w:t>
      </w:r>
      <w:proofErr w:type="spellEnd"/>
      <w:r w:rsidR="007C307A" w:rsidRPr="007C307A">
        <w:t>.</w:t>
      </w:r>
      <w:r w:rsidR="00192E12" w:rsidRPr="00192E12">
        <w:t xml:space="preserve"> </w:t>
      </w:r>
      <w:r w:rsidR="00373F56" w:rsidRPr="00192E12">
        <w:t xml:space="preserve"> </w:t>
      </w:r>
      <w:r w:rsidR="00192E12" w:rsidRPr="00192E12">
        <w:t>(</w:t>
      </w:r>
      <w:r w:rsidR="00192E12" w:rsidRPr="00192E12">
        <w:rPr>
          <w:position w:val="-14"/>
        </w:rPr>
        <w:object w:dxaOrig="1120" w:dyaOrig="420">
          <v:shape id="_x0000_i1133" type="#_x0000_t75" style="width:54.95pt;height:20.8pt" o:ole="">
            <v:imagedata r:id="rId2005" o:title=""/>
          </v:shape>
          <o:OLEObject Type="Embed" ProgID="Equation.DSMT4" ShapeID="_x0000_i1133" DrawAspect="Content" ObjectID="_1745395663" r:id="rId2019"/>
        </w:object>
      </w:r>
      <w:r w:rsidR="00192E12" w:rsidRPr="00192E12">
        <w:t>),</w:t>
      </w:r>
      <w:r w:rsidR="00192E12" w:rsidRPr="00192E12">
        <w:rPr>
          <w:position w:val="-6"/>
        </w:rPr>
        <w:t xml:space="preserve"> </w:t>
      </w:r>
      <w:r w:rsidR="00373F56">
        <w:t xml:space="preserve">και η </w:t>
      </w:r>
      <w:r w:rsidR="00173E9C" w:rsidRPr="00173E9C">
        <w:t>(*)</w:t>
      </w:r>
      <w:r w:rsidR="00373F56">
        <w:t xml:space="preserve"> γίνεται </w:t>
      </w:r>
      <w:r w:rsidR="00D43FBC" w:rsidRPr="00E44B02">
        <w:rPr>
          <w:position w:val="-36"/>
          <w:highlight w:val="yellow"/>
        </w:rPr>
        <w:object w:dxaOrig="3060" w:dyaOrig="1020">
          <v:shape id="_x0000_i1134" type="#_x0000_t75" style="width:154pt;height:51.2pt" o:ole="">
            <v:imagedata r:id="rId2020" o:title=""/>
          </v:shape>
          <o:OLEObject Type="Embed" ProgID="Equation.DSMT4" ShapeID="_x0000_i1134" DrawAspect="Content" ObjectID="_1745395664" r:id="rId2021"/>
        </w:object>
      </w:r>
      <w:r w:rsidR="00192E12" w:rsidRPr="00192E12">
        <w:t>.</w:t>
      </w:r>
    </w:p>
    <w:p w:rsidR="00192E12" w:rsidRPr="00907DA0" w:rsidRDefault="00C1110C" w:rsidP="00192E12">
      <w:pPr>
        <w:pStyle w:val="Heading5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1153591</wp:posOffset>
                </wp:positionH>
                <wp:positionV relativeFrom="paragraph">
                  <wp:posOffset>1851</wp:posOffset>
                </wp:positionV>
                <wp:extent cx="842400" cy="41040"/>
                <wp:effectExtent l="38100" t="38100" r="34290" b="3556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8424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" o:spid="_x0000_s1026" type="#_x0000_t75" style="position:absolute;margin-left:90.25pt;margin-top:-.55pt;width:67.75pt;height:4.7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">
                <v:imagedata r:id="rId2023" o:title=""/>
              </v:shape>
            </w:pict>
          </mc:Fallback>
        </mc:AlternateContent>
      </w:r>
      <w:r w:rsidR="00373F56" w:rsidRPr="002C2A81">
        <w:t xml:space="preserve">Αν σ εξαρτάται από </w:t>
      </w:r>
      <w:r w:rsidR="00373F56" w:rsidRPr="002C2A81">
        <w:rPr>
          <w:lang w:val="en-US"/>
        </w:rPr>
        <w:t>x</w:t>
      </w:r>
      <w:r w:rsidR="00373F56" w:rsidRPr="002C2A81">
        <w:t xml:space="preserve"> </w:t>
      </w:r>
    </w:p>
    <w:p w:rsidR="00D43FBC" w:rsidRDefault="00373F56" w:rsidP="00DE3B15">
      <w:pPr>
        <w:jc w:val="both"/>
      </w:pPr>
      <w:r>
        <w:t xml:space="preserve">τότε </w:t>
      </w:r>
      <w:r w:rsidRPr="002C2A81">
        <w:rPr>
          <w:position w:val="-32"/>
        </w:rPr>
        <w:object w:dxaOrig="3240" w:dyaOrig="780">
          <v:shape id="_x0000_i1135" type="#_x0000_t75" style="width:163.55pt;height:38.7pt" o:ole="">
            <v:imagedata r:id="rId2024" o:title=""/>
          </v:shape>
          <o:OLEObject Type="Embed" ProgID="Equation.DSMT4" ShapeID="_x0000_i1135" DrawAspect="Content" ObjectID="_1745395665" r:id="rId2025"/>
        </w:object>
      </w:r>
      <w:r w:rsidRPr="002C2A81">
        <w:t xml:space="preserve"> </w:t>
      </w:r>
      <w:r>
        <w:t xml:space="preserve">και τα </w:t>
      </w:r>
      <w:proofErr w:type="spellStart"/>
      <w:r>
        <w:t>δ.ε</w:t>
      </w:r>
      <w:proofErr w:type="spellEnd"/>
      <w:r>
        <w:t xml:space="preserve">. θα είχαν τη μορφή </w:t>
      </w:r>
    </w:p>
    <w:p w:rsidR="00373F56" w:rsidRPr="00192E12" w:rsidRDefault="00C1110C" w:rsidP="00D43FBC">
      <w:pPr>
        <w:jc w:val="center"/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816431</wp:posOffset>
                </wp:positionH>
                <wp:positionV relativeFrom="paragraph">
                  <wp:posOffset>60507</wp:posOffset>
                </wp:positionV>
                <wp:extent cx="180360" cy="161280"/>
                <wp:effectExtent l="38100" t="38100" r="48260" b="4889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1803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3" o:spid="_x0000_s1026" type="#_x0000_t75" style="position:absolute;margin-left:220.95pt;margin-top:3.95pt;width:15.8pt;height:14.5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">
                <v:imagedata r:id="rId202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2834431</wp:posOffset>
                </wp:positionH>
                <wp:positionV relativeFrom="paragraph">
                  <wp:posOffset>-92133</wp:posOffset>
                </wp:positionV>
                <wp:extent cx="631800" cy="292320"/>
                <wp:effectExtent l="38100" t="38100" r="35560" b="5080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63180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2" o:spid="_x0000_s1026" type="#_x0000_t75" style="position:absolute;margin-left:222.4pt;margin-top:-8.2pt;width:51.35pt;height:2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">
                <v:imagedata r:id="rId202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3277951</wp:posOffset>
                </wp:positionH>
                <wp:positionV relativeFrom="paragraph">
                  <wp:posOffset>481707</wp:posOffset>
                </wp:positionV>
                <wp:extent cx="429840" cy="53280"/>
                <wp:effectExtent l="38100" t="38100" r="46990" b="4254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4298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" o:spid="_x0000_s1026" type="#_x0000_t75" style="position:absolute;margin-left:257.25pt;margin-top:37.1pt;width:35.6pt;height:5.9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">
                <v:imagedata r:id="rId2031" o:title=""/>
              </v:shape>
            </w:pict>
          </mc:Fallback>
        </mc:AlternateContent>
      </w:r>
      <w:r w:rsidR="00373F56" w:rsidRPr="00E44B02">
        <w:rPr>
          <w:position w:val="-18"/>
          <w:highlight w:val="yellow"/>
        </w:rPr>
        <w:object w:dxaOrig="3739" w:dyaOrig="540">
          <v:shape id="_x0000_i1136" type="#_x0000_t75" style="width:186.45pt;height:27.05pt" o:ole="">
            <v:imagedata r:id="rId2032" o:title=""/>
          </v:shape>
          <o:OLEObject Type="Embed" ProgID="Equation.DSMT4" ShapeID="_x0000_i1136" DrawAspect="Content" ObjectID="_1745395666" r:id="rId2033"/>
        </w:object>
      </w:r>
      <w:r w:rsidR="00192E12" w:rsidRPr="00192E12">
        <w:rPr>
          <w:position w:val="-18"/>
        </w:rPr>
        <w:t>.</w:t>
      </w:r>
    </w:p>
    <w:p w:rsidR="00D43FBC" w:rsidRDefault="00373F56" w:rsidP="00DE3B15">
      <w:pPr>
        <w:jc w:val="both"/>
      </w:pPr>
      <w:r w:rsidRPr="00E44B02">
        <w:rPr>
          <w:highlight w:val="lightGray"/>
        </w:rPr>
        <w:t xml:space="preserve">αν η </w:t>
      </w:r>
      <w:r w:rsidRPr="00E44B02">
        <w:rPr>
          <w:position w:val="-14"/>
          <w:highlight w:val="lightGray"/>
        </w:rPr>
        <w:object w:dxaOrig="660" w:dyaOrig="420">
          <v:shape id="_x0000_i1137" type="#_x0000_t75" style="width:33.3pt;height:20.8pt" o:ole="">
            <v:imagedata r:id="rId2034" o:title=""/>
          </v:shape>
          <o:OLEObject Type="Embed" ProgID="Equation.DSMT4" ShapeID="_x0000_i1137" DrawAspect="Content" ObjectID="_1745395667" r:id="rId2035"/>
        </w:object>
      </w:r>
      <w:r w:rsidRPr="00E44B02">
        <w:rPr>
          <w:highlight w:val="lightGray"/>
        </w:rPr>
        <w:t>είναι ομαλή</w:t>
      </w:r>
      <w:r>
        <w:t xml:space="preserve"> στο </w:t>
      </w:r>
      <w:r w:rsidRPr="002C2A81">
        <w:rPr>
          <w:position w:val="-6"/>
        </w:rPr>
        <w:object w:dxaOrig="220" w:dyaOrig="240">
          <v:shape id="_x0000_i1138" type="#_x0000_t75" style="width:12.05pt;height:12.05pt" o:ole="">
            <v:imagedata r:id="rId2036" o:title=""/>
          </v:shape>
          <o:OLEObject Type="Embed" ProgID="Equation.DSMT4" ShapeID="_x0000_i1138" DrawAspect="Content" ObjectID="_1745395668" r:id="rId2037"/>
        </w:object>
      </w:r>
      <w:r>
        <w:t xml:space="preserve">τότε αυτό ισούται </w:t>
      </w:r>
      <w:r w:rsidRPr="00E44B02">
        <w:rPr>
          <w:highlight w:val="yellow"/>
        </w:rPr>
        <w:t>περίπου με</w:t>
      </w:r>
      <w:r w:rsidRPr="002C2A81">
        <w:t xml:space="preserve"> </w:t>
      </w:r>
    </w:p>
    <w:p w:rsidR="00373F56" w:rsidRPr="00E4680C" w:rsidRDefault="00C1110C" w:rsidP="00D43FBC">
      <w:pPr>
        <w:jc w:val="center"/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2762071</wp:posOffset>
                </wp:positionH>
                <wp:positionV relativeFrom="paragraph">
                  <wp:posOffset>465548</wp:posOffset>
                </wp:positionV>
                <wp:extent cx="1180800" cy="92160"/>
                <wp:effectExtent l="38100" t="38100" r="38735" b="4127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11808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4" o:spid="_x0000_s1026" type="#_x0000_t75" style="position:absolute;margin-left:216.6pt;margin-top:35.85pt;width:94.65pt;height:8.8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">
                <v:imagedata r:id="rId203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5860231</wp:posOffset>
                </wp:positionH>
                <wp:positionV relativeFrom="paragraph">
                  <wp:posOffset>45902</wp:posOffset>
                </wp:positionV>
                <wp:extent cx="360" cy="29160"/>
                <wp:effectExtent l="0" t="0" r="0" b="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3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" o:spid="_x0000_s1026" type="#_x0000_t75" style="position:absolute;margin-left:460.45pt;margin-top:2.6pt;width:2.05pt;height:4.3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">
                <v:imagedata r:id="rId2041" o:title=""/>
              </v:shape>
            </w:pict>
          </mc:Fallback>
        </mc:AlternateContent>
      </w:r>
      <w:r w:rsidR="00373F56" w:rsidRPr="00E44B02">
        <w:rPr>
          <w:position w:val="-16"/>
          <w:highlight w:val="yellow"/>
          <w:lang w:val="en-US"/>
        </w:rPr>
        <w:object w:dxaOrig="2560" w:dyaOrig="460">
          <v:shape id="_x0000_i1139" type="#_x0000_t75" style="width:128.2pt;height:23.3pt" o:ole="">
            <v:imagedata r:id="rId2042" o:title=""/>
          </v:shape>
          <o:OLEObject Type="Embed" ProgID="Equation.DSMT4" ShapeID="_x0000_i1139" DrawAspect="Content" ObjectID="_1745395669" r:id="rId2043"/>
        </w:object>
      </w:r>
    </w:p>
    <w:p w:rsidR="00A446AF" w:rsidRPr="00BB3A04" w:rsidRDefault="00373F56" w:rsidP="00DE3B15">
      <w:pPr>
        <w:jc w:val="both"/>
        <w:rPr>
          <w:lang w:val="en-US"/>
        </w:rPr>
      </w:pPr>
      <w:r w:rsidRPr="002C2A81">
        <w:rPr>
          <w:u w:val="single"/>
        </w:rPr>
        <w:t>παράδειγμα</w:t>
      </w:r>
      <w:r w:rsidRPr="00BB3A04">
        <w:rPr>
          <w:u w:val="single"/>
          <w:lang w:val="en-US"/>
        </w:rPr>
        <w:t xml:space="preserve"> :</w:t>
      </w:r>
      <w:r w:rsidRPr="00BB3A04">
        <w:rPr>
          <w:lang w:val="en-US"/>
        </w:rPr>
        <w:t xml:space="preserve"> </w:t>
      </w:r>
      <w:r>
        <w:rPr>
          <w:lang w:val="en-US"/>
        </w:rPr>
        <w:t>figure</w:t>
      </w:r>
      <w:r w:rsidRPr="00BB3A04">
        <w:rPr>
          <w:lang w:val="en-US"/>
        </w:rPr>
        <w:t xml:space="preserve"> 5.11 </w:t>
      </w:r>
      <w:r>
        <w:rPr>
          <w:lang w:val="en-US"/>
        </w:rPr>
        <w:t>Wassermann</w:t>
      </w:r>
      <w:r w:rsidR="00E44B02">
        <w:rPr>
          <w:lang w:val="en-US"/>
        </w:rPr>
        <w:t xml:space="preserve"> </w:t>
      </w:r>
      <w:r w:rsidRPr="00BB3A04">
        <w:rPr>
          <w:lang w:val="en-US"/>
        </w:rPr>
        <w:t xml:space="preserve">+ 5.4 </w:t>
      </w:r>
      <w:proofErr w:type="spellStart"/>
      <w:r>
        <w:rPr>
          <w:lang w:val="en-US"/>
        </w:rPr>
        <w:t>Breheny</w:t>
      </w:r>
      <w:proofErr w:type="spellEnd"/>
    </w:p>
    <w:p w:rsidR="00E44B02" w:rsidRPr="00BB3A04" w:rsidRDefault="00E44B02" w:rsidP="00BB3A04">
      <w:pPr>
        <w:spacing w:before="0" w:line="240" w:lineRule="auto"/>
        <w:jc w:val="center"/>
        <w:rPr>
          <w:b/>
          <w:lang w:val="en-US"/>
        </w:rPr>
      </w:pPr>
      <w:r w:rsidRPr="00BB3A04">
        <w:rPr>
          <w:lang w:val="en-US"/>
        </w:rPr>
        <w:br w:type="page"/>
      </w:r>
      <w:proofErr w:type="gramStart"/>
      <w:r w:rsidR="00BB3A04" w:rsidRPr="00BB3A04">
        <w:rPr>
          <w:b/>
          <w:lang w:val="en-US"/>
        </w:rPr>
        <w:lastRenderedPageBreak/>
        <w:t>figure</w:t>
      </w:r>
      <w:proofErr w:type="gramEnd"/>
      <w:r w:rsidR="00BB3A04" w:rsidRPr="00BB3A04">
        <w:rPr>
          <w:b/>
          <w:lang w:val="en-US"/>
        </w:rPr>
        <w:t xml:space="preserve"> 5.11 Wassermann</w:t>
      </w:r>
    </w:p>
    <w:p w:rsidR="00BB3A04" w:rsidRDefault="00E44B02">
      <w:pPr>
        <w:spacing w:before="0" w:line="240" w:lineRule="auto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7F0AF96F" wp14:editId="63100C83">
            <wp:extent cx="6083300" cy="5485519"/>
            <wp:effectExtent l="0" t="0" r="0" b="127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3300" cy="5485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3A04" w:rsidRPr="00BB3A04" w:rsidRDefault="00A446AF" w:rsidP="00BB3A04">
      <w:pPr>
        <w:jc w:val="center"/>
        <w:rPr>
          <w:lang w:val="en-US"/>
        </w:rPr>
      </w:pPr>
      <w:r w:rsidRPr="00BF1EF2">
        <w:rPr>
          <w:lang w:val="en-US"/>
        </w:rPr>
        <w:br w:type="page"/>
      </w:r>
      <w:proofErr w:type="gramStart"/>
      <w:r w:rsidR="00BB3A04">
        <w:rPr>
          <w:lang w:val="en-US"/>
        </w:rPr>
        <w:lastRenderedPageBreak/>
        <w:t>figure</w:t>
      </w:r>
      <w:proofErr w:type="gramEnd"/>
      <w:r w:rsidR="00BB3A04" w:rsidRPr="00BB3A04">
        <w:rPr>
          <w:lang w:val="en-US"/>
        </w:rPr>
        <w:t xml:space="preserve"> 5.4 </w:t>
      </w:r>
      <w:proofErr w:type="spellStart"/>
      <w:r w:rsidR="00BB3A04">
        <w:rPr>
          <w:lang w:val="en-US"/>
        </w:rPr>
        <w:t>Breheny</w:t>
      </w:r>
      <w:proofErr w:type="spellEnd"/>
    </w:p>
    <w:p w:rsidR="005E2A2F" w:rsidRDefault="00E44B02" w:rsidP="005E2A2F">
      <w:pPr>
        <w:spacing w:before="0" w:line="240" w:lineRule="auto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7E8D3AE6" wp14:editId="0B197767">
            <wp:extent cx="5080000" cy="2355869"/>
            <wp:effectExtent l="0" t="0" r="6350" b="635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159" cy="235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5E2A2F">
        <w:rPr>
          <w:lang w:val="en-US"/>
        </w:rPr>
        <w:t>pointwise</w:t>
      </w:r>
      <w:proofErr w:type="gramEnd"/>
      <w:r w:rsidR="005E2A2F">
        <w:rPr>
          <w:lang w:val="en-US"/>
        </w:rPr>
        <w:t xml:space="preserve"> cis </w:t>
      </w:r>
      <w:r w:rsidR="00286D5A">
        <w:rPr>
          <w:lang w:val="en-US"/>
        </w:rPr>
        <w:t xml:space="preserve"> </w:t>
      </w:r>
    </w:p>
    <w:p w:rsidR="00BB3A04" w:rsidRDefault="005E2A2F" w:rsidP="00BB3A04">
      <w:pPr>
        <w:spacing w:before="0" w:line="240" w:lineRule="auto"/>
        <w:jc w:val="center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5FC2D903" wp14:editId="510C3C01">
                <wp:simplePos x="0" y="0"/>
                <wp:positionH relativeFrom="column">
                  <wp:posOffset>5131231</wp:posOffset>
                </wp:positionH>
                <wp:positionV relativeFrom="paragraph">
                  <wp:posOffset>169072</wp:posOffset>
                </wp:positionV>
                <wp:extent cx="360" cy="360"/>
                <wp:effectExtent l="0" t="0" r="0" b="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5" o:spid="_x0000_s1026" type="#_x0000_t75" style="position:absolute;margin-left:403.05pt;margin-top:12.3pt;width:2.05pt;height:2.0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">
                <v:imagedata r:id="rId2047" o:title=""/>
              </v:shape>
            </w:pict>
          </mc:Fallback>
        </mc:AlternateContent>
      </w:r>
      <w:r w:rsidR="00BB3A04">
        <w:rPr>
          <w:noProof/>
          <w:lang w:val="en-US" w:eastAsia="en-US"/>
        </w:rPr>
        <w:drawing>
          <wp:inline distT="0" distB="0" distL="0" distR="0" wp14:anchorId="5D66CC20" wp14:editId="4BB1D8B1">
            <wp:extent cx="2768600" cy="2637567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0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5861" cy="264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proofErr w:type="gramStart"/>
      <w:r>
        <w:rPr>
          <w:lang w:val="en-US"/>
        </w:rPr>
        <w:t>simoultaneous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cis</w:t>
      </w:r>
      <w:proofErr w:type="spellEnd"/>
    </w:p>
    <w:p w:rsidR="00E44B02" w:rsidRDefault="00BB3A04" w:rsidP="00BB3A04">
      <w:pPr>
        <w:spacing w:before="0" w:line="240" w:lineRule="auto"/>
        <w:jc w:val="center"/>
      </w:pPr>
      <w:r>
        <w:rPr>
          <w:noProof/>
          <w:lang w:val="en-US" w:eastAsia="en-US"/>
        </w:rPr>
        <w:drawing>
          <wp:inline distT="0" distB="0" distL="0" distR="0" wp14:anchorId="440D9351" wp14:editId="57D9719A">
            <wp:extent cx="2857500" cy="2723080"/>
            <wp:effectExtent l="0" t="0" r="0" b="127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184" cy="2728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4B02">
        <w:br w:type="page"/>
      </w:r>
    </w:p>
    <w:p w:rsidR="00A446AF" w:rsidRPr="000A2164" w:rsidRDefault="00A446AF">
      <w:pPr>
        <w:spacing w:before="0" w:line="240" w:lineRule="auto"/>
      </w:pPr>
    </w:p>
    <w:p w:rsidR="00373F56" w:rsidRDefault="00373F56" w:rsidP="00D43FBC">
      <w:pPr>
        <w:pStyle w:val="Heading4"/>
        <w:keepLines/>
      </w:pPr>
      <w:proofErr w:type="spellStart"/>
      <w:r w:rsidRPr="00E4680C">
        <w:t>Bootstrap</w:t>
      </w:r>
      <w:proofErr w:type="spellEnd"/>
      <w:r w:rsidRPr="00DB1199">
        <w:t xml:space="preserve"> </w:t>
      </w:r>
      <w:r w:rsidRPr="00E4680C">
        <w:t>στη μη παραμετρική παλινδρόμηση</w:t>
      </w:r>
    </w:p>
    <w:p w:rsidR="00EF7779" w:rsidRPr="006B3F68" w:rsidRDefault="000B64EA" w:rsidP="00D43FBC">
      <w:pPr>
        <w:pStyle w:val="Heading5"/>
        <w:keepNext/>
        <w:keepLines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3883111</wp:posOffset>
                </wp:positionH>
                <wp:positionV relativeFrom="paragraph">
                  <wp:posOffset>499754</wp:posOffset>
                </wp:positionV>
                <wp:extent cx="713880" cy="42120"/>
                <wp:effectExtent l="38100" t="38100" r="48260" b="3429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7138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7" o:spid="_x0000_s1026" type="#_x0000_t75" style="position:absolute;margin-left:304.85pt;margin-top:38.6pt;width:57.85pt;height:4.7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">
                <v:imagedata r:id="rId20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2550031</wp:posOffset>
                </wp:positionH>
                <wp:positionV relativeFrom="paragraph">
                  <wp:posOffset>536114</wp:posOffset>
                </wp:positionV>
                <wp:extent cx="869040" cy="59400"/>
                <wp:effectExtent l="38100" t="38100" r="45720" b="3619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8690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6" o:spid="_x0000_s1026" type="#_x0000_t75" style="position:absolute;margin-left:200.1pt;margin-top:41.6pt;width:70.1pt;height:6.2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">
                <v:imagedata r:id="rId2053" o:title=""/>
              </v:shape>
            </w:pict>
          </mc:Fallback>
        </mc:AlternateContent>
      </w:r>
      <w:r w:rsidR="00373F56">
        <w:t xml:space="preserve">Α. </w:t>
      </w:r>
      <w:r w:rsidR="00373F56" w:rsidRPr="00E4680C">
        <w:rPr>
          <w:lang w:val="en-US"/>
        </w:rPr>
        <w:t>Bootstrap</w:t>
      </w:r>
      <w:r w:rsidR="00373F56" w:rsidRPr="00E4680C">
        <w:t xml:space="preserve"> στα κατάλοιπα</w:t>
      </w:r>
      <w:r w:rsidR="001C3A11">
        <w:t xml:space="preserve"> για σταθερό </w:t>
      </w:r>
      <w:r w:rsidR="001C3A11" w:rsidRPr="00E4680C">
        <w:rPr>
          <w:position w:val="-12"/>
        </w:rPr>
        <w:object w:dxaOrig="300" w:dyaOrig="380">
          <v:shape id="_x0000_i1140" type="#_x0000_t75" style="width:15pt;height:19.55pt" o:ole="">
            <v:imagedata r:id="rId2054" o:title=""/>
          </v:shape>
          <o:OLEObject Type="Embed" ProgID="Equation.DSMT4" ShapeID="_x0000_i1140" DrawAspect="Content" ObjectID="_1745395670" r:id="rId2055"/>
        </w:object>
      </w:r>
      <w:r w:rsidR="006B3F68">
        <w:t xml:space="preserve"> </w:t>
      </w:r>
      <w:r w:rsidR="001C3A11">
        <w:t xml:space="preserve">και  </w:t>
      </w:r>
      <w:r w:rsidR="001C3A11" w:rsidRPr="00E4680C">
        <w:rPr>
          <w:position w:val="-6"/>
          <w:lang w:val="en-US"/>
        </w:rPr>
        <w:object w:dxaOrig="260" w:dyaOrig="240">
          <v:shape id="_x0000_i1141" type="#_x0000_t75" style="width:13.3pt;height:12.05pt" o:ole="">
            <v:imagedata r:id="rId2056" o:title=""/>
          </v:shape>
          <o:OLEObject Type="Embed" ProgID="Equation.DSMT4" ShapeID="_x0000_i1141" DrawAspect="Content" ObjectID="_1745395671" r:id="rId2057"/>
        </w:object>
      </w:r>
      <w:r w:rsidR="001C3A11">
        <w:t xml:space="preserve"> </w:t>
      </w:r>
      <w:r w:rsidR="006B3F68">
        <w:t xml:space="preserve">ίδιο για όλα </w:t>
      </w:r>
      <w:proofErr w:type="gramStart"/>
      <w:r w:rsidR="006B3F68">
        <w:t xml:space="preserve">τα </w:t>
      </w:r>
      <w:proofErr w:type="gramEnd"/>
      <w:r w:rsidR="006B3F68" w:rsidRPr="00E4680C">
        <w:rPr>
          <w:position w:val="-12"/>
        </w:rPr>
        <w:object w:dxaOrig="300" w:dyaOrig="380">
          <v:shape id="_x0000_i1142" type="#_x0000_t75" style="width:15pt;height:19.55pt" o:ole="">
            <v:imagedata r:id="rId2054" o:title=""/>
          </v:shape>
          <o:OLEObject Type="Embed" ProgID="Equation.DSMT4" ShapeID="_x0000_i1142" DrawAspect="Content" ObjectID="_1745395672" r:id="rId2058"/>
        </w:object>
      </w:r>
      <w:r w:rsidR="006B3F68">
        <w:t>.</w:t>
      </w:r>
    </w:p>
    <w:p w:rsidR="00373F56" w:rsidRPr="00DB1199" w:rsidRDefault="001C3A11" w:rsidP="00D43FBC">
      <w:pPr>
        <w:keepNext/>
        <w:keepLines/>
        <w:jc w:val="both"/>
      </w:pPr>
      <w:r>
        <w:t>(</w:t>
      </w:r>
      <w:proofErr w:type="spellStart"/>
      <w:r w:rsidR="00373F56">
        <w:t>δ.ε</w:t>
      </w:r>
      <w:proofErr w:type="spellEnd"/>
      <w:r w:rsidR="00373F56">
        <w:t xml:space="preserve">. για </w:t>
      </w:r>
      <w:r w:rsidR="00EF7779" w:rsidRPr="00E4680C">
        <w:rPr>
          <w:position w:val="-14"/>
        </w:rPr>
        <w:object w:dxaOrig="740" w:dyaOrig="420">
          <v:shape id="_x0000_i1143" type="#_x0000_t75" style="width:36.2pt;height:20.8pt" o:ole="">
            <v:imagedata r:id="rId2059" o:title=""/>
          </v:shape>
          <o:OLEObject Type="Embed" ProgID="Equation.DSMT4" ShapeID="_x0000_i1143" DrawAspect="Content" ObjectID="_1745395673" r:id="rId2060"/>
        </w:object>
      </w:r>
      <w:r w:rsidR="00373F56" w:rsidRPr="00E4680C">
        <w:t xml:space="preserve"> (</w:t>
      </w:r>
      <w:r w:rsidR="00373F56">
        <w:t xml:space="preserve">ή και για </w:t>
      </w:r>
      <w:r w:rsidR="00373F56" w:rsidRPr="00E4680C">
        <w:rPr>
          <w:position w:val="-14"/>
        </w:rPr>
        <w:object w:dxaOrig="680" w:dyaOrig="420">
          <v:shape id="_x0000_i1144" type="#_x0000_t75" style="width:34.55pt;height:20.8pt" o:ole="">
            <v:imagedata r:id="rId2061" o:title=""/>
          </v:shape>
          <o:OLEObject Type="Embed" ProgID="Equation.DSMT4" ShapeID="_x0000_i1144" DrawAspect="Content" ObjectID="_1745395674" r:id="rId2062"/>
        </w:object>
      </w:r>
      <w:r w:rsidR="00373F56" w:rsidRPr="00E4680C">
        <w:t xml:space="preserve">, </w:t>
      </w:r>
      <w:r w:rsidR="00373F56">
        <w:t xml:space="preserve">αν </w:t>
      </w:r>
      <w:r w:rsidR="00373F56" w:rsidRPr="00E4680C">
        <w:rPr>
          <w:position w:val="-12"/>
          <w:lang w:val="en-US"/>
        </w:rPr>
        <w:object w:dxaOrig="980" w:dyaOrig="420">
          <v:shape id="_x0000_i1145" type="#_x0000_t75" style="width:48.7pt;height:20.8pt" o:ole="">
            <v:imagedata r:id="rId2063" o:title=""/>
          </v:shape>
          <o:OLEObject Type="Embed" ProgID="Equation.DSMT4" ShapeID="_x0000_i1145" DrawAspect="Content" ObjectID="_1745395675" r:id="rId2064"/>
        </w:object>
      </w:r>
      <w:r w:rsidR="00373F56" w:rsidRPr="00E4680C">
        <w:t>)</w:t>
      </w:r>
    </w:p>
    <w:p w:rsidR="00EF7779" w:rsidRDefault="000B64EA" w:rsidP="008266E6">
      <w:pPr>
        <w:pStyle w:val="ListParagraph"/>
        <w:keepNext/>
        <w:keepLines/>
        <w:numPr>
          <w:ilvl w:val="0"/>
          <w:numId w:val="8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2877991</wp:posOffset>
                </wp:positionH>
                <wp:positionV relativeFrom="paragraph">
                  <wp:posOffset>141592</wp:posOffset>
                </wp:positionV>
                <wp:extent cx="152280" cy="83880"/>
                <wp:effectExtent l="38100" t="38100" r="38735" b="4953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1522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8" o:spid="_x0000_s1026" type="#_x0000_t75" style="position:absolute;margin-left:225.7pt;margin-top:10.25pt;width:13.85pt;height:8.4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">
                <v:imagedata r:id="rId2066" o:title=""/>
              </v:shape>
            </w:pict>
          </mc:Fallback>
        </mc:AlternateContent>
      </w:r>
      <w:r w:rsidR="00373F56">
        <w:t>Έστω</w:t>
      </w:r>
      <w:r w:rsidR="00EF7779" w:rsidRPr="00EF7779">
        <w:t xml:space="preserve"> </w:t>
      </w:r>
      <w:r w:rsidR="00EF7779">
        <w:tab/>
      </w:r>
      <w:r w:rsidR="00EF7779">
        <w:tab/>
      </w:r>
      <w:r w:rsidR="00EF7779">
        <w:tab/>
      </w:r>
      <w:r w:rsidR="00EF7779">
        <w:tab/>
      </w:r>
      <w:r w:rsidR="00373F56" w:rsidRPr="00CB076A">
        <w:rPr>
          <w:highlight w:val="lightGray"/>
          <w:bdr w:val="single" w:sz="4" w:space="0" w:color="auto"/>
        </w:rPr>
        <w:object w:dxaOrig="1640" w:dyaOrig="420">
          <v:shape id="_x0000_i1146" type="#_x0000_t75" style="width:82pt;height:20.8pt" o:ole="">
            <v:imagedata r:id="rId2067" o:title=""/>
          </v:shape>
          <o:OLEObject Type="Embed" ProgID="Equation.DSMT4" ShapeID="_x0000_i1146" DrawAspect="Content" ObjectID="_1745395676" r:id="rId2068"/>
        </w:object>
      </w:r>
      <w:r w:rsidR="00EF7779" w:rsidRPr="00EF7779">
        <w:rPr>
          <w:bdr w:val="single" w:sz="4" w:space="0" w:color="auto"/>
        </w:rPr>
        <w:t>.</w:t>
      </w:r>
      <w:r w:rsidR="00EF7779" w:rsidRPr="00EF7779">
        <w:t xml:space="preserve"> </w:t>
      </w:r>
    </w:p>
    <w:p w:rsidR="00EF7779" w:rsidRPr="00C245E1" w:rsidRDefault="000B64EA" w:rsidP="008266E6">
      <w:pPr>
        <w:pStyle w:val="ListParagraph"/>
        <w:numPr>
          <w:ilvl w:val="0"/>
          <w:numId w:val="8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4522471</wp:posOffset>
                </wp:positionH>
                <wp:positionV relativeFrom="paragraph">
                  <wp:posOffset>412432</wp:posOffset>
                </wp:positionV>
                <wp:extent cx="93240" cy="425520"/>
                <wp:effectExtent l="38100" t="38100" r="40640" b="3175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93240" cy="42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1" o:spid="_x0000_s1026" type="#_x0000_t75" style="position:absolute;margin-left:355.25pt;margin-top:31.7pt;width:9.05pt;height:35.1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">
                <v:imagedata r:id="rId2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3003631</wp:posOffset>
                </wp:positionH>
                <wp:positionV relativeFrom="paragraph">
                  <wp:posOffset>748312</wp:posOffset>
                </wp:positionV>
                <wp:extent cx="761760" cy="90720"/>
                <wp:effectExtent l="38100" t="38100" r="38735" b="4318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7617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9" o:spid="_x0000_s1026" type="#_x0000_t75" style="position:absolute;margin-left:235.8pt;margin-top:57.9pt;width:61.7pt;height:9.0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">
                <v:imagedata r:id="rId2072" o:title=""/>
              </v:shape>
            </w:pict>
          </mc:Fallback>
        </mc:AlternateContent>
      </w:r>
      <w:r w:rsidR="00EF7779">
        <w:t xml:space="preserve">Θέτουμε </w:t>
      </w:r>
      <w:r w:rsidR="00373F56" w:rsidRPr="00C245E1">
        <w:rPr>
          <w:position w:val="-14"/>
          <w:lang w:val="en-US"/>
        </w:rPr>
        <w:object w:dxaOrig="1380" w:dyaOrig="420">
          <v:shape id="_x0000_i1147" type="#_x0000_t75" style="width:68.65pt;height:20.8pt" o:ole="">
            <v:imagedata r:id="rId2073" o:title=""/>
          </v:shape>
          <o:OLEObject Type="Embed" ProgID="Equation.DSMT4" ShapeID="_x0000_i1147" DrawAspect="Content" ObjectID="_1745395677" r:id="rId2074"/>
        </w:object>
      </w:r>
      <w:r w:rsidR="00373F56" w:rsidRPr="00C245E1">
        <w:t xml:space="preserve"> </w:t>
      </w:r>
      <w:r w:rsidR="00373F56" w:rsidRPr="00CB076A">
        <w:rPr>
          <w:highlight w:val="lightGray"/>
        </w:rPr>
        <w:t xml:space="preserve">χωρίς τα </w:t>
      </w:r>
      <w:r w:rsidR="00EF7779" w:rsidRPr="00CB076A">
        <w:rPr>
          <w:position w:val="-10"/>
          <w:highlight w:val="lightGray"/>
        </w:rPr>
        <w:object w:dxaOrig="460" w:dyaOrig="340">
          <v:shape id="_x0000_i1148" type="#_x0000_t75" style="width:23.3pt;height:17.5pt" o:ole="">
            <v:imagedata r:id="rId2075" o:title=""/>
          </v:shape>
          <o:OLEObject Type="Embed" ProgID="Equation.DSMT4" ShapeID="_x0000_i1148" DrawAspect="Content" ObjectID="_1745395678" r:id="rId2076"/>
        </w:object>
      </w:r>
      <w:r w:rsidR="00373F56" w:rsidRPr="00CB076A">
        <w:rPr>
          <w:highlight w:val="lightGray"/>
        </w:rPr>
        <w:t xml:space="preserve"> πρώτα </w:t>
      </w:r>
      <w:r w:rsidR="00EF7779" w:rsidRPr="00CB076A">
        <w:rPr>
          <w:highlight w:val="lightGray"/>
        </w:rPr>
        <w:t>και τελευταία</w:t>
      </w:r>
      <w:r w:rsidR="00373F56">
        <w:t xml:space="preserve">, </w:t>
      </w:r>
      <w:r w:rsidR="00EF7779">
        <w:t>και</w:t>
      </w:r>
      <w:r w:rsidR="005C3B42" w:rsidRPr="005C3B42">
        <w:t xml:space="preserve"> </w:t>
      </w:r>
      <w:r w:rsidR="00373F56" w:rsidRPr="00C245E1">
        <w:rPr>
          <w:position w:val="-6"/>
          <w:lang w:val="en-US"/>
        </w:rPr>
        <w:object w:dxaOrig="900" w:dyaOrig="320">
          <v:shape id="_x0000_i1149" type="#_x0000_t75" style="width:44.95pt;height:15.8pt" o:ole="">
            <v:imagedata r:id="rId2077" o:title=""/>
          </v:shape>
          <o:OLEObject Type="Embed" ProgID="Equation.DSMT4" ShapeID="_x0000_i1149" DrawAspect="Content" ObjectID="_1745395679" r:id="rId2078"/>
        </w:object>
      </w:r>
      <w:r w:rsidR="00EF7779" w:rsidRPr="00EF7779">
        <w:rPr>
          <w:position w:val="-6"/>
        </w:rPr>
        <w:t xml:space="preserve"> </w:t>
      </w:r>
      <w:proofErr w:type="spellStart"/>
      <w:r w:rsidR="00EF7779">
        <w:t>και</w:t>
      </w:r>
      <w:proofErr w:type="spellEnd"/>
      <w:r w:rsidR="00EF7779">
        <w:t xml:space="preserve"> επίσης </w:t>
      </w:r>
      <w:r w:rsidR="00EF7779" w:rsidRPr="00EF7779">
        <w:rPr>
          <w:position w:val="-32"/>
        </w:rPr>
        <w:tab/>
      </w:r>
      <w:r w:rsidR="00EF7779" w:rsidRPr="00EF7779">
        <w:rPr>
          <w:position w:val="-32"/>
        </w:rPr>
        <w:tab/>
      </w:r>
      <w:r w:rsidR="00373F56" w:rsidRPr="00EF7779">
        <w:rPr>
          <w:position w:val="-32"/>
          <w:bdr w:val="single" w:sz="4" w:space="0" w:color="auto"/>
          <w:lang w:val="en-US"/>
        </w:rPr>
        <w:object w:dxaOrig="1320" w:dyaOrig="760">
          <v:shape id="_x0000_i1150" type="#_x0000_t75" style="width:66.15pt;height:38.3pt" o:ole="">
            <v:imagedata r:id="rId2079" o:title=""/>
          </v:shape>
          <o:OLEObject Type="Embed" ProgID="Equation.DSMT4" ShapeID="_x0000_i1150" DrawAspect="Content" ObjectID="_1745395680" r:id="rId2080"/>
        </w:object>
      </w:r>
      <w:r w:rsidR="00EF7779" w:rsidRPr="00EF7779">
        <w:rPr>
          <w:bdr w:val="single" w:sz="4" w:space="0" w:color="auto"/>
        </w:rPr>
        <w:t xml:space="preserve"> και </w:t>
      </w:r>
      <w:r w:rsidR="00EF7779" w:rsidRPr="00CB076A">
        <w:rPr>
          <w:position w:val="-12"/>
          <w:highlight w:val="lightGray"/>
          <w:bdr w:val="single" w:sz="4" w:space="0" w:color="auto"/>
          <w:lang w:val="en-US"/>
        </w:rPr>
        <w:object w:dxaOrig="1820" w:dyaOrig="420">
          <v:shape id="_x0000_i1151" type="#_x0000_t75" style="width:90.75pt;height:20.8pt" o:ole="">
            <v:imagedata r:id="rId2081" o:title=""/>
          </v:shape>
          <o:OLEObject Type="Embed" ProgID="Equation.DSMT4" ShapeID="_x0000_i1151" DrawAspect="Content" ObjectID="_1745395681" r:id="rId2082"/>
        </w:object>
      </w:r>
    </w:p>
    <w:p w:rsidR="00373F56" w:rsidRPr="00EF7779" w:rsidRDefault="000B64EA" w:rsidP="008266E6">
      <w:pPr>
        <w:pStyle w:val="ListParagraph"/>
        <w:numPr>
          <w:ilvl w:val="0"/>
          <w:numId w:val="8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1079791</wp:posOffset>
                </wp:positionH>
                <wp:positionV relativeFrom="paragraph">
                  <wp:posOffset>693118</wp:posOffset>
                </wp:positionV>
                <wp:extent cx="239040" cy="52200"/>
                <wp:effectExtent l="38100" t="38100" r="46990" b="43180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2390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3" o:spid="_x0000_s1026" type="#_x0000_t75" style="position:absolute;margin-left:84.2pt;margin-top:53.8pt;width:20.4pt;height:5.7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">
                <v:imagedata r:id="rId2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1517191</wp:posOffset>
                </wp:positionH>
                <wp:positionV relativeFrom="paragraph">
                  <wp:posOffset>670798</wp:posOffset>
                </wp:positionV>
                <wp:extent cx="316800" cy="26640"/>
                <wp:effectExtent l="38100" t="38100" r="45720" b="5016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316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2" o:spid="_x0000_s1026" type="#_x0000_t75" style="position:absolute;margin-left:118.65pt;margin-top:51.95pt;width:26.65pt;height:3.8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">
                <v:imagedata r:id="rId2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6760951</wp:posOffset>
                </wp:positionH>
                <wp:positionV relativeFrom="paragraph">
                  <wp:posOffset>543227</wp:posOffset>
                </wp:positionV>
                <wp:extent cx="360" cy="360"/>
                <wp:effectExtent l="0" t="0" r="0" b="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0" o:spid="_x0000_s1026" type="#_x0000_t75" style="position:absolute;margin-left:531.35pt;margin-top:41.75pt;width:2.05pt;height:2.0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">
                <v:imagedata r:id="rId1493" o:title=""/>
              </v:shape>
            </w:pict>
          </mc:Fallback>
        </mc:AlternateContent>
      </w:r>
      <w:r w:rsidR="00EF7779" w:rsidRPr="00EF7779">
        <w:t>Τραβάμε</w:t>
      </w:r>
      <w:r w:rsidR="00EF7779">
        <w:t xml:space="preserve"> </w:t>
      </w:r>
      <w:r w:rsidR="00EF7779" w:rsidRPr="00EF7779">
        <w:rPr>
          <w:position w:val="-10"/>
        </w:rPr>
        <w:object w:dxaOrig="1140" w:dyaOrig="340">
          <v:shape id="_x0000_i1152" type="#_x0000_t75" style="width:57pt;height:17.5pt" o:ole="">
            <v:imagedata r:id="rId2088" o:title=""/>
          </v:shape>
          <o:OLEObject Type="Embed" ProgID="Equation.DSMT4" ShapeID="_x0000_i1152" DrawAspect="Content" ObjectID="_1745395682" r:id="rId2089"/>
        </w:object>
      </w:r>
      <w:r w:rsidR="00EF7779" w:rsidRPr="00EF7779">
        <w:t xml:space="preserve"> </w:t>
      </w:r>
      <w:r w:rsidR="00EF7779">
        <w:rPr>
          <w:lang w:val="en-US"/>
        </w:rPr>
        <w:t>b</w:t>
      </w:r>
      <w:r w:rsidR="00EF7779" w:rsidRPr="00EF7779">
        <w:rPr>
          <w:lang w:val="en-US"/>
        </w:rPr>
        <w:t>ootst</w:t>
      </w:r>
      <w:r w:rsidR="007C307A">
        <w:rPr>
          <w:lang w:val="en-US"/>
        </w:rPr>
        <w:t>r</w:t>
      </w:r>
      <w:r w:rsidR="00EF7779" w:rsidRPr="00EF7779">
        <w:rPr>
          <w:lang w:val="en-US"/>
        </w:rPr>
        <w:t>ap</w:t>
      </w:r>
      <w:r w:rsidR="00EF7779" w:rsidRPr="00EF7779">
        <w:t xml:space="preserve"> </w:t>
      </w:r>
      <w:r w:rsidR="00EF7779">
        <w:t>δείγματα</w:t>
      </w:r>
      <w:r w:rsidR="00EF7779" w:rsidRPr="00EF7779">
        <w:t xml:space="preserve"> </w:t>
      </w:r>
      <w:r w:rsidR="00EF7779" w:rsidRPr="00CB076A">
        <w:rPr>
          <w:position w:val="-18"/>
          <w:highlight w:val="lightGray"/>
        </w:rPr>
        <w:object w:dxaOrig="1680" w:dyaOrig="499">
          <v:shape id="_x0000_i1153" type="#_x0000_t75" style="width:82.8pt;height:24.95pt" o:ole="">
            <v:imagedata r:id="rId2090" o:title=""/>
          </v:shape>
          <o:OLEObject Type="Embed" ProgID="Equation.DSMT4" ShapeID="_x0000_i1153" DrawAspect="Content" ObjectID="_1745395683" r:id="rId2091"/>
        </w:object>
      </w:r>
      <w:r w:rsidR="00373F56" w:rsidRPr="00EF7779">
        <w:t xml:space="preserve"> , </w:t>
      </w:r>
      <w:r w:rsidR="00373F56">
        <w:t>από</w:t>
      </w:r>
      <w:r w:rsidR="00EF7779" w:rsidRPr="00EF7779">
        <w:t xml:space="preserve"> </w:t>
      </w:r>
      <w:r w:rsidR="00EF7779">
        <w:t>τα</w:t>
      </w:r>
      <w:r w:rsidR="00373F56">
        <w:t xml:space="preserve"> </w:t>
      </w:r>
      <w:r w:rsidR="00EF7779" w:rsidRPr="00EF7779">
        <w:rPr>
          <w:position w:val="-14"/>
        </w:rPr>
        <w:object w:dxaOrig="1120" w:dyaOrig="420">
          <v:shape id="_x0000_i1154" type="#_x0000_t75" style="width:56.2pt;height:20.8pt" o:ole="">
            <v:imagedata r:id="rId2092" o:title=""/>
          </v:shape>
          <o:OLEObject Type="Embed" ProgID="Equation.DSMT4" ShapeID="_x0000_i1154" DrawAspect="Content" ObjectID="_1745395684" r:id="rId2093"/>
        </w:object>
      </w:r>
      <w:r w:rsidR="00EF7779" w:rsidRPr="00EF7779">
        <w:rPr>
          <w:position w:val="-12"/>
        </w:rPr>
        <w:t xml:space="preserve"> </w:t>
      </w:r>
      <w:r w:rsidR="00EF7779">
        <w:t>και θέτουμε</w:t>
      </w:r>
      <w:r w:rsidR="00EF7779" w:rsidRPr="00EF7779">
        <w:t xml:space="preserve"> </w:t>
      </w:r>
      <w:r w:rsidR="00EF7779" w:rsidRPr="00CB076A">
        <w:rPr>
          <w:position w:val="-14"/>
          <w:highlight w:val="lightGray"/>
          <w:lang w:val="en-US"/>
        </w:rPr>
        <w:object w:dxaOrig="1920" w:dyaOrig="440">
          <v:shape id="_x0000_i1155" type="#_x0000_t75" style="width:96.55pt;height:22.05pt" o:ole="">
            <v:imagedata r:id="rId2094" o:title=""/>
          </v:shape>
          <o:OLEObject Type="Embed" ProgID="Equation.DSMT4" ShapeID="_x0000_i1155" DrawAspect="Content" ObjectID="_1745395685" r:id="rId2095"/>
        </w:object>
      </w:r>
      <w:r w:rsidR="00EF7779">
        <w:rPr>
          <w:position w:val="-14"/>
        </w:rPr>
        <w:t>.</w:t>
      </w:r>
    </w:p>
    <w:p w:rsidR="00373F56" w:rsidRPr="00C245E1" w:rsidRDefault="000B64EA" w:rsidP="008266E6">
      <w:pPr>
        <w:pStyle w:val="ListParagraph"/>
        <w:numPr>
          <w:ilvl w:val="0"/>
          <w:numId w:val="8"/>
        </w:numPr>
        <w:spacing w:before="0"/>
        <w:ind w:left="714" w:hanging="357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2788711</wp:posOffset>
                </wp:positionH>
                <wp:positionV relativeFrom="paragraph">
                  <wp:posOffset>307693</wp:posOffset>
                </wp:positionV>
                <wp:extent cx="279000" cy="15840"/>
                <wp:effectExtent l="38100" t="38100" r="45085" b="4191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2790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5" o:spid="_x0000_s1026" type="#_x0000_t75" style="position:absolute;margin-left:218.8pt;margin-top:23.4pt;width:23.75pt;height:3.1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">
                <v:imagedata r:id="rId20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1891591</wp:posOffset>
                </wp:positionH>
                <wp:positionV relativeFrom="paragraph">
                  <wp:posOffset>341893</wp:posOffset>
                </wp:positionV>
                <wp:extent cx="396360" cy="28080"/>
                <wp:effectExtent l="38100" t="38100" r="41910" b="2921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3963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4" o:spid="_x0000_s1026" type="#_x0000_t75" style="position:absolute;margin-left:148.2pt;margin-top:26.2pt;width:32.75pt;height:3.7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">
                <v:imagedata r:id="rId2099" o:title=""/>
              </v:shape>
            </w:pict>
          </mc:Fallback>
        </mc:AlternateContent>
      </w:r>
      <w:r w:rsidR="00EF7779">
        <w:t xml:space="preserve">Υπολογίζουμε την  </w:t>
      </w:r>
      <w:r w:rsidR="00373F56" w:rsidRPr="00CB076A">
        <w:rPr>
          <w:position w:val="-14"/>
          <w:highlight w:val="lightGray"/>
          <w:lang w:val="en-US"/>
        </w:rPr>
        <w:object w:dxaOrig="880" w:dyaOrig="440">
          <v:shape id="_x0000_i1156" type="#_x0000_t75" style="width:44.55pt;height:22.05pt" o:ole="">
            <v:imagedata r:id="rId2100" o:title=""/>
          </v:shape>
          <o:OLEObject Type="Embed" ProgID="Equation.DSMT4" ShapeID="_x0000_i1156" DrawAspect="Content" ObjectID="_1745395686" r:id="rId2101"/>
        </w:object>
      </w:r>
      <w:r w:rsidR="00373F56" w:rsidRPr="00CB076A">
        <w:rPr>
          <w:highlight w:val="lightGray"/>
        </w:rPr>
        <w:t xml:space="preserve"> </w:t>
      </w:r>
      <w:r w:rsidR="00FD6814" w:rsidRPr="00CB076A">
        <w:rPr>
          <w:highlight w:val="lightGray"/>
        </w:rPr>
        <w:t xml:space="preserve">και </w:t>
      </w:r>
      <w:r w:rsidR="00FD6814" w:rsidRPr="00CB076A">
        <w:rPr>
          <w:position w:val="-14"/>
          <w:highlight w:val="lightGray"/>
        </w:rPr>
        <w:object w:dxaOrig="460" w:dyaOrig="440">
          <v:shape id="_x0000_i1157" type="#_x0000_t75" style="width:23.3pt;height:22.05pt" o:ole="">
            <v:imagedata r:id="rId2102" o:title=""/>
          </v:shape>
          <o:OLEObject Type="Embed" ProgID="Equation.DSMT4" ShapeID="_x0000_i1157" DrawAspect="Content" ObjectID="_1745395687" r:id="rId2103"/>
        </w:object>
      </w:r>
      <w:r w:rsidR="00FD6814" w:rsidRPr="00CB076A">
        <w:rPr>
          <w:position w:val="-14"/>
          <w:highlight w:val="lightGray"/>
        </w:rPr>
        <w:t xml:space="preserve"> </w:t>
      </w:r>
      <w:r w:rsidR="00373F56" w:rsidRPr="00CB076A">
        <w:rPr>
          <w:highlight w:val="lightGray"/>
        </w:rPr>
        <w:t xml:space="preserve">από </w:t>
      </w:r>
      <w:r w:rsidR="00373F56" w:rsidRPr="00CB076A">
        <w:rPr>
          <w:position w:val="-18"/>
          <w:highlight w:val="lightGray"/>
        </w:rPr>
        <w:object w:dxaOrig="2020" w:dyaOrig="499">
          <v:shape id="_x0000_i1158" type="#_x0000_t75" style="width:100.7pt;height:24.95pt" o:ole="">
            <v:imagedata r:id="rId2104" o:title=""/>
          </v:shape>
          <o:OLEObject Type="Embed" ProgID="Equation.DSMT4" ShapeID="_x0000_i1158" DrawAspect="Content" ObjectID="_1745395688" r:id="rId2105"/>
        </w:object>
      </w:r>
      <w:r w:rsidR="00FD6814">
        <w:t>.</w:t>
      </w:r>
    </w:p>
    <w:p w:rsidR="00373F56" w:rsidRPr="00071214" w:rsidRDefault="000B64EA" w:rsidP="001C3A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3135391</wp:posOffset>
                </wp:positionH>
                <wp:positionV relativeFrom="paragraph">
                  <wp:posOffset>165764</wp:posOffset>
                </wp:positionV>
                <wp:extent cx="33120" cy="69120"/>
                <wp:effectExtent l="38100" t="38100" r="43180" b="4572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331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9" o:spid="_x0000_s1026" type="#_x0000_t75" style="position:absolute;margin-left:245.9pt;margin-top:12.1pt;width:4.45pt;height:7.3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">
                <v:imagedata r:id="rId2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3060871</wp:posOffset>
                </wp:positionH>
                <wp:positionV relativeFrom="paragraph">
                  <wp:posOffset>-55276</wp:posOffset>
                </wp:positionV>
                <wp:extent cx="90000" cy="181440"/>
                <wp:effectExtent l="38100" t="38100" r="43815" b="2857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900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8" o:spid="_x0000_s1026" type="#_x0000_t75" style="position:absolute;margin-left:240.1pt;margin-top:-4.85pt;width:8.6pt;height:15.6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">
                <v:imagedata r:id="rId2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1667311</wp:posOffset>
                </wp:positionH>
                <wp:positionV relativeFrom="paragraph">
                  <wp:posOffset>154964</wp:posOffset>
                </wp:positionV>
                <wp:extent cx="81360" cy="19800"/>
                <wp:effectExtent l="38100" t="38100" r="33020" b="37465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813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7" o:spid="_x0000_s1026" type="#_x0000_t75" style="position:absolute;margin-left:130.6pt;margin-top:11.65pt;width:7.65pt;height:2.8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">
                <v:imagedata r:id="rId2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1661911</wp:posOffset>
                </wp:positionH>
                <wp:positionV relativeFrom="paragraph">
                  <wp:posOffset>113564</wp:posOffset>
                </wp:positionV>
                <wp:extent cx="70920" cy="91440"/>
                <wp:effectExtent l="38100" t="38100" r="43815" b="4191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709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6" o:spid="_x0000_s1026" type="#_x0000_t75" style="position:absolute;margin-left:129.95pt;margin-top:8.1pt;width:7.1pt;height:8.8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">
                <v:imagedata r:id="rId2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1564351</wp:posOffset>
                </wp:positionH>
                <wp:positionV relativeFrom="paragraph">
                  <wp:posOffset>125804</wp:posOffset>
                </wp:positionV>
                <wp:extent cx="65160" cy="96840"/>
                <wp:effectExtent l="38100" t="38100" r="30480" b="3683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651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5" o:spid="_x0000_s1026" type="#_x0000_t75" style="position:absolute;margin-left:122.45pt;margin-top:9.2pt;width:6.6pt;height:9.0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">
                <v:imagedata r:id="rId2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1523311</wp:posOffset>
                </wp:positionH>
                <wp:positionV relativeFrom="paragraph">
                  <wp:posOffset>133364</wp:posOffset>
                </wp:positionV>
                <wp:extent cx="99720" cy="71640"/>
                <wp:effectExtent l="38100" t="38100" r="33655" b="4318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997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4" o:spid="_x0000_s1026" type="#_x0000_t75" style="position:absolute;margin-left:119.05pt;margin-top:9.6pt;width:9.45pt;height:7.3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">
                <v:imagedata r:id="rId21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1688551</wp:posOffset>
                </wp:positionH>
                <wp:positionV relativeFrom="paragraph">
                  <wp:posOffset>-11356</wp:posOffset>
                </wp:positionV>
                <wp:extent cx="73800" cy="162000"/>
                <wp:effectExtent l="38100" t="38100" r="40640" b="4762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738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3" o:spid="_x0000_s1026" type="#_x0000_t75" style="position:absolute;margin-left:132.6pt;margin-top:-1.75pt;width:7.05pt;height:14.3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">
                <v:imagedata r:id="rId2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1583791</wp:posOffset>
                </wp:positionH>
                <wp:positionV relativeFrom="paragraph">
                  <wp:posOffset>-26476</wp:posOffset>
                </wp:positionV>
                <wp:extent cx="101520" cy="89640"/>
                <wp:effectExtent l="38100" t="38100" r="32385" b="2476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1015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2" o:spid="_x0000_s1026" type="#_x0000_t75" style="position:absolute;margin-left:123.8pt;margin-top:-2.65pt;width:9.4pt;height:8.2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">
                <v:imagedata r:id="rId2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1498831</wp:posOffset>
                </wp:positionH>
                <wp:positionV relativeFrom="paragraph">
                  <wp:posOffset>-82996</wp:posOffset>
                </wp:positionV>
                <wp:extent cx="73800" cy="171360"/>
                <wp:effectExtent l="38100" t="38100" r="40640" b="3873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738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1" o:spid="_x0000_s1026" type="#_x0000_t75" style="position:absolute;margin-left:117.2pt;margin-top:-7.4pt;width:7.45pt;height:15.2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">
                <v:imagedata r:id="rId2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1227391</wp:posOffset>
                </wp:positionH>
                <wp:positionV relativeFrom="paragraph">
                  <wp:posOffset>292484</wp:posOffset>
                </wp:positionV>
                <wp:extent cx="95400" cy="118440"/>
                <wp:effectExtent l="38100" t="38100" r="19050" b="53340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954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0" o:spid="_x0000_s1026" type="#_x0000_t75" style="position:absolute;margin-left:95.8pt;margin-top:22.15pt;width:9pt;height:11.1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">
                <v:imagedata r:id="rId2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1266991</wp:posOffset>
                </wp:positionH>
                <wp:positionV relativeFrom="paragraph">
                  <wp:posOffset>-39076</wp:posOffset>
                </wp:positionV>
                <wp:extent cx="234720" cy="441000"/>
                <wp:effectExtent l="38100" t="38100" r="32385" b="3556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234720" cy="44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9" o:spid="_x0000_s1026" type="#_x0000_t75" style="position:absolute;margin-left:98.95pt;margin-top:-4pt;width:20.2pt;height:36.3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">
                <v:imagedata r:id="rId2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4393231</wp:posOffset>
                </wp:positionH>
                <wp:positionV relativeFrom="paragraph">
                  <wp:posOffset>111764</wp:posOffset>
                </wp:positionV>
                <wp:extent cx="38880" cy="25560"/>
                <wp:effectExtent l="38100" t="38100" r="37465" b="3175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388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8" o:spid="_x0000_s1026" type="#_x0000_t75" style="position:absolute;margin-left:345.4pt;margin-top:8.1pt;width:4.2pt;height:3.3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">
                <v:imagedata r:id="rId21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4273351</wp:posOffset>
                </wp:positionH>
                <wp:positionV relativeFrom="paragraph">
                  <wp:posOffset>123284</wp:posOffset>
                </wp:positionV>
                <wp:extent cx="16560" cy="50760"/>
                <wp:effectExtent l="38100" t="38100" r="21590" b="2603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165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7" o:spid="_x0000_s1026" type="#_x0000_t75" style="position:absolute;margin-left:335.9pt;margin-top:9.1pt;width:2.5pt;height:5.3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">
                <v:imagedata r:id="rId21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4134031</wp:posOffset>
                </wp:positionH>
                <wp:positionV relativeFrom="paragraph">
                  <wp:posOffset>140564</wp:posOffset>
                </wp:positionV>
                <wp:extent cx="34920" cy="3600"/>
                <wp:effectExtent l="38100" t="38100" r="41910" b="3492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34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6" o:spid="_x0000_s1026" type="#_x0000_t75" style="position:absolute;margin-left:324.8pt;margin-top:10.2pt;width:4.3pt;height:2.0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">
                <v:imagedata r:id="rId21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137271</wp:posOffset>
                </wp:positionH>
                <wp:positionV relativeFrom="paragraph">
                  <wp:posOffset>81524</wp:posOffset>
                </wp:positionV>
                <wp:extent cx="52920" cy="114480"/>
                <wp:effectExtent l="38100" t="38100" r="42545" b="3810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529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5" o:spid="_x0000_s1026" type="#_x0000_t75" style="position:absolute;margin-left:324.8pt;margin-top:5.45pt;width:5.85pt;height:10.8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">
                <v:imagedata r:id="rId2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4018471</wp:posOffset>
                </wp:positionH>
                <wp:positionV relativeFrom="paragraph">
                  <wp:posOffset>51644</wp:posOffset>
                </wp:positionV>
                <wp:extent cx="87840" cy="144720"/>
                <wp:effectExtent l="38100" t="38100" r="45720" b="4635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878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4" o:spid="_x0000_s1026" type="#_x0000_t75" style="position:absolute;margin-left:315.55pt;margin-top:3.4pt;width:8.45pt;height:12.9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">
                <v:imagedata r:id="rId2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4016671</wp:posOffset>
                </wp:positionH>
                <wp:positionV relativeFrom="paragraph">
                  <wp:posOffset>101324</wp:posOffset>
                </wp:positionV>
                <wp:extent cx="81000" cy="79560"/>
                <wp:effectExtent l="38100" t="38100" r="52705" b="5397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810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3" o:spid="_x0000_s1026" type="#_x0000_t75" style="position:absolute;margin-left:315.3pt;margin-top:7.05pt;width:8.2pt;height:8.1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">
                <v:imagedata r:id="rId2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4182631</wp:posOffset>
                </wp:positionH>
                <wp:positionV relativeFrom="paragraph">
                  <wp:posOffset>-73996</wp:posOffset>
                </wp:positionV>
                <wp:extent cx="67320" cy="149040"/>
                <wp:effectExtent l="38100" t="38100" r="46990" b="4191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673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2" o:spid="_x0000_s1026" type="#_x0000_t75" style="position:absolute;margin-left:328.45pt;margin-top:-6.75pt;width:7.1pt;height:13.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">
                <v:imagedata r:id="rId2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4013071</wp:posOffset>
                </wp:positionH>
                <wp:positionV relativeFrom="paragraph">
                  <wp:posOffset>-40516</wp:posOffset>
                </wp:positionV>
                <wp:extent cx="164520" cy="78120"/>
                <wp:effectExtent l="38100" t="38100" r="6985" b="5524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1645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1" o:spid="_x0000_s1026" type="#_x0000_t75" style="position:absolute;margin-left:315.2pt;margin-top:-4.15pt;width:14.4pt;height:8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">
                <v:imagedata r:id="rId21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3914791</wp:posOffset>
                </wp:positionH>
                <wp:positionV relativeFrom="paragraph">
                  <wp:posOffset>-62836</wp:posOffset>
                </wp:positionV>
                <wp:extent cx="106560" cy="123840"/>
                <wp:effectExtent l="38100" t="38100" r="27305" b="4762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1065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0" o:spid="_x0000_s1026" type="#_x0000_t75" style="position:absolute;margin-left:307.4pt;margin-top:-5.9pt;width:9.8pt;height:11.6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">
                <v:imagedata r:id="rId2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3507631</wp:posOffset>
                </wp:positionH>
                <wp:positionV relativeFrom="paragraph">
                  <wp:posOffset>310484</wp:posOffset>
                </wp:positionV>
                <wp:extent cx="110880" cy="145080"/>
                <wp:effectExtent l="38100" t="38100" r="3810" b="4572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1108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9" o:spid="_x0000_s1026" type="#_x0000_t75" style="position:absolute;margin-left:275.15pt;margin-top:23.65pt;width:11pt;height:13.4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">
                <v:imagedata r:id="rId2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3537871</wp:posOffset>
                </wp:positionH>
                <wp:positionV relativeFrom="paragraph">
                  <wp:posOffset>-51316</wp:posOffset>
                </wp:positionV>
                <wp:extent cx="306720" cy="484200"/>
                <wp:effectExtent l="57150" t="57150" r="55245" b="4953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30672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8" o:spid="_x0000_s1026" type="#_x0000_t75" style="position:absolute;margin-left:277.35pt;margin-top:-5.35pt;width:26.65pt;height:40.2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">
                <v:imagedata r:id="rId2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1940911</wp:posOffset>
                </wp:positionH>
                <wp:positionV relativeFrom="paragraph">
                  <wp:posOffset>814721</wp:posOffset>
                </wp:positionV>
                <wp:extent cx="421200" cy="47520"/>
                <wp:effectExtent l="38100" t="38100" r="36195" b="2921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42120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5" o:spid="_x0000_s1026" type="#_x0000_t75" style="position:absolute;margin-left:152.1pt;margin-top:63.5pt;width:34.55pt;height:5.2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">
                <v:imagedata r:id="rId2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4293151</wp:posOffset>
                </wp:positionH>
                <wp:positionV relativeFrom="paragraph">
                  <wp:posOffset>718961</wp:posOffset>
                </wp:positionV>
                <wp:extent cx="164520" cy="42480"/>
                <wp:effectExtent l="38100" t="19050" r="26035" b="3429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1645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4" o:spid="_x0000_s1026" type="#_x0000_t75" style="position:absolute;margin-left:337.35pt;margin-top:56pt;width:14.3pt;height:4.4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">
                <v:imagedata r:id="rId2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2031991</wp:posOffset>
                </wp:positionH>
                <wp:positionV relativeFrom="paragraph">
                  <wp:posOffset>414401</wp:posOffset>
                </wp:positionV>
                <wp:extent cx="93600" cy="40320"/>
                <wp:effectExtent l="38100" t="38100" r="20955" b="36195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936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3" o:spid="_x0000_s1026" type="#_x0000_t75" style="position:absolute;margin-left:159.25pt;margin-top:32.25pt;width:8.75pt;height:4.3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">
                <v:imagedata r:id="rId2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1255831</wp:posOffset>
                </wp:positionH>
                <wp:positionV relativeFrom="paragraph">
                  <wp:posOffset>439241</wp:posOffset>
                </wp:positionV>
                <wp:extent cx="361800" cy="35640"/>
                <wp:effectExtent l="38100" t="38100" r="38735" b="4064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3618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2" o:spid="_x0000_s1026" type="#_x0000_t75" style="position:absolute;margin-left:98.35pt;margin-top:34pt;width:29.85pt;height:4.1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">
                <v:imagedata r:id="rId2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3773671</wp:posOffset>
                </wp:positionH>
                <wp:positionV relativeFrom="paragraph">
                  <wp:posOffset>469481</wp:posOffset>
                </wp:positionV>
                <wp:extent cx="749160" cy="398160"/>
                <wp:effectExtent l="38100" t="38100" r="32385" b="4000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74916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0" o:spid="_x0000_s1026" type="#_x0000_t75" style="position:absolute;margin-left:296.4pt;margin-top:36.15pt;width:60.55pt;height:32.9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">
                <v:imagedata r:id="rId2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3697711</wp:posOffset>
                </wp:positionH>
                <wp:positionV relativeFrom="paragraph">
                  <wp:posOffset>507281</wp:posOffset>
                </wp:positionV>
                <wp:extent cx="813240" cy="379440"/>
                <wp:effectExtent l="38100" t="38100" r="44450" b="4000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81324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9" o:spid="_x0000_s1026" type="#_x0000_t75" style="position:absolute;margin-left:290.35pt;margin-top:39.15pt;width:65.6pt;height:31.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">
                <v:imagedata r:id="rId2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4161031</wp:posOffset>
                </wp:positionH>
                <wp:positionV relativeFrom="paragraph">
                  <wp:posOffset>456161</wp:posOffset>
                </wp:positionV>
                <wp:extent cx="330840" cy="22320"/>
                <wp:effectExtent l="38100" t="38100" r="50165" b="3492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3308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8" o:spid="_x0000_s1026" type="#_x0000_t75" style="position:absolute;margin-left:326.85pt;margin-top:35.1pt;width:27.9pt;height:3.4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">
                <v:imagedata r:id="rId2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3612031</wp:posOffset>
                </wp:positionH>
                <wp:positionV relativeFrom="paragraph">
                  <wp:posOffset>443921</wp:posOffset>
                </wp:positionV>
                <wp:extent cx="348480" cy="50400"/>
                <wp:effectExtent l="38100" t="38100" r="33020" b="4508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3484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7" o:spid="_x0000_s1026" type="#_x0000_t75" style="position:absolute;margin-left:283.65pt;margin-top:34.4pt;width:29.25pt;height:5.4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">
                <v:imagedata r:id="rId2165" o:title=""/>
              </v:shape>
            </w:pict>
          </mc:Fallback>
        </mc:AlternateContent>
      </w:r>
      <w:r w:rsidR="00373F56">
        <w:t xml:space="preserve">Τότε </w:t>
      </w:r>
      <w:r w:rsidR="001C3A11" w:rsidRPr="00CB076A">
        <w:rPr>
          <w:position w:val="-42"/>
          <w:highlight w:val="yellow"/>
        </w:rPr>
        <w:object w:dxaOrig="6780" w:dyaOrig="980">
          <v:shape id="_x0000_i1159" type="#_x0000_t75" style="width:339.2pt;height:48.7pt" o:ole="">
            <v:imagedata r:id="rId2166" o:title=""/>
          </v:shape>
          <o:OLEObject Type="Embed" ProgID="Equation.DSMT4" ShapeID="_x0000_i1159" DrawAspect="Content" ObjectID="_1745395689" r:id="rId2167"/>
        </w:object>
      </w:r>
      <w:r w:rsidR="00373F56" w:rsidRPr="00071214">
        <w:t xml:space="preserve"> </w:t>
      </w:r>
      <w:r w:rsidR="00373F56">
        <w:rPr>
          <w:lang w:val="en-US"/>
        </w:rPr>
        <w:t>Hall</w:t>
      </w:r>
      <w:r w:rsidR="00373F56" w:rsidRPr="00071214">
        <w:t xml:space="preserve"> (</w:t>
      </w:r>
      <w:r w:rsidR="00373F56">
        <w:rPr>
          <w:lang w:val="en-US"/>
        </w:rPr>
        <w:t>AS</w:t>
      </w:r>
      <w:r w:rsidR="00373F56" w:rsidRPr="00071214">
        <w:t>,1992)</w:t>
      </w:r>
    </w:p>
    <w:p w:rsidR="001C3A11" w:rsidRDefault="000B64EA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5944111</wp:posOffset>
                </wp:positionH>
                <wp:positionV relativeFrom="paragraph">
                  <wp:posOffset>797886</wp:posOffset>
                </wp:positionV>
                <wp:extent cx="360" cy="360"/>
                <wp:effectExtent l="0" t="0" r="0" b="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6" o:spid="_x0000_s1026" type="#_x0000_t75" style="position:absolute;margin-left:467.05pt;margin-top:61.85pt;width:2.05pt;height:2.0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">
                <v:imagedata r:id="rId2169" o:title=""/>
              </v:shape>
            </w:pict>
          </mc:Fallback>
        </mc:AlternateContent>
      </w:r>
      <w:r w:rsidR="001C3A11">
        <w:t xml:space="preserve">Συμβολίζοντας με </w:t>
      </w:r>
      <w:r w:rsidR="001C3A11" w:rsidRPr="00CB076A">
        <w:rPr>
          <w:position w:val="-12"/>
          <w:highlight w:val="yellow"/>
        </w:rPr>
        <w:object w:dxaOrig="380" w:dyaOrig="420">
          <v:shape id="_x0000_i1160" type="#_x0000_t75" style="width:19.55pt;height:20.8pt" o:ole="">
            <v:imagedata r:id="rId2170" o:title=""/>
          </v:shape>
          <o:OLEObject Type="Embed" ProgID="Equation.DSMT4" ShapeID="_x0000_i1160" DrawAspect="Content" ObjectID="_1745395690" r:id="rId2171"/>
        </w:object>
      </w:r>
      <w:r w:rsidR="001C3A11" w:rsidRPr="00CB076A">
        <w:rPr>
          <w:highlight w:val="yellow"/>
        </w:rPr>
        <w:t xml:space="preserve"> την </w:t>
      </w:r>
      <w:proofErr w:type="spellStart"/>
      <w:r w:rsidR="001C3A11" w:rsidRPr="00CB076A">
        <w:rPr>
          <w:highlight w:val="yellow"/>
          <w:lang w:val="en-US"/>
        </w:rPr>
        <w:t>cdf</w:t>
      </w:r>
      <w:proofErr w:type="spellEnd"/>
      <w:r w:rsidR="001C3A11" w:rsidRPr="00CB076A">
        <w:rPr>
          <w:highlight w:val="yellow"/>
        </w:rPr>
        <w:t xml:space="preserve"> της ποσότητας </w:t>
      </w:r>
      <w:r w:rsidR="001C3A11" w:rsidRPr="00CB076A">
        <w:rPr>
          <w:position w:val="-40"/>
          <w:highlight w:val="yellow"/>
        </w:rPr>
        <w:object w:dxaOrig="1860" w:dyaOrig="900">
          <v:shape id="_x0000_i1161" type="#_x0000_t75" style="width:92.8pt;height:44.95pt" o:ole="">
            <v:imagedata r:id="rId2172" o:title=""/>
          </v:shape>
          <o:OLEObject Type="Embed" ProgID="Equation.DSMT4" ShapeID="_x0000_i1161" DrawAspect="Content" ObjectID="_1745395691" r:id="rId2173"/>
        </w:object>
      </w:r>
      <w:r w:rsidR="001C3A11">
        <w:t xml:space="preserve"> παίρνουμε </w:t>
      </w:r>
      <w:r w:rsidR="001C3A11" w:rsidRPr="001C3A11">
        <w:rPr>
          <w:position w:val="-14"/>
        </w:rPr>
        <w:object w:dxaOrig="1080" w:dyaOrig="420">
          <v:shape id="_x0000_i1162" type="#_x0000_t75" style="width:53.7pt;height:20.8pt" o:ole="">
            <v:imagedata r:id="rId2174" o:title=""/>
          </v:shape>
          <o:OLEObject Type="Embed" ProgID="Equation.DSMT4" ShapeID="_x0000_i1162" DrawAspect="Content" ObjectID="_1745395692" r:id="rId2175"/>
        </w:object>
      </w:r>
    </w:p>
    <w:p w:rsidR="001C3A11" w:rsidRDefault="000B64EA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2417191</wp:posOffset>
                </wp:positionH>
                <wp:positionV relativeFrom="paragraph">
                  <wp:posOffset>-33044</wp:posOffset>
                </wp:positionV>
                <wp:extent cx="1083600" cy="729720"/>
                <wp:effectExtent l="38100" t="38100" r="40640" b="3238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1083600" cy="72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7" o:spid="_x0000_s1026" type="#_x0000_t75" style="position:absolute;margin-left:189.8pt;margin-top:-3.5pt;width:86.8pt;height:59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">
                <v:imagedata r:id="rId21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5691031</wp:posOffset>
                </wp:positionH>
                <wp:positionV relativeFrom="paragraph">
                  <wp:posOffset>439391</wp:posOffset>
                </wp:positionV>
                <wp:extent cx="360" cy="360"/>
                <wp:effectExtent l="0" t="0" r="0" b="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1" o:spid="_x0000_s1026" type="#_x0000_t75" style="position:absolute;margin-left:447.1pt;margin-top:33.6pt;width:2.05pt;height:2.0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">
                <v:imagedata r:id="rId1493" o:title=""/>
              </v:shape>
            </w:pict>
          </mc:Fallback>
        </mc:AlternateContent>
      </w:r>
      <w:proofErr w:type="spellStart"/>
      <w:r w:rsidR="00373F56">
        <w:t>δ.ε</w:t>
      </w:r>
      <w:proofErr w:type="spellEnd"/>
      <w:r w:rsidR="00373F56">
        <w:t xml:space="preserve">. για </w:t>
      </w:r>
      <w:r w:rsidR="00373F56" w:rsidRPr="00035BCD">
        <w:rPr>
          <w:position w:val="-14"/>
        </w:rPr>
        <w:object w:dxaOrig="740" w:dyaOrig="420">
          <v:shape id="_x0000_i1163" type="#_x0000_t75" style="width:36.2pt;height:20.8pt" o:ole="">
            <v:imagedata r:id="rId2179" o:title=""/>
          </v:shape>
          <o:OLEObject Type="Embed" ProgID="Equation.DSMT4" ShapeID="_x0000_i1163" DrawAspect="Content" ObjectID="_1745395693" r:id="rId2180"/>
        </w:object>
      </w:r>
      <w:r w:rsidR="00373F56" w:rsidRPr="00035BCD">
        <w:t xml:space="preserve"> </w:t>
      </w:r>
      <w:r w:rsidR="00373F56">
        <w:t xml:space="preserve">(ή για </w:t>
      </w:r>
      <w:r w:rsidR="00373F56" w:rsidRPr="00035BCD">
        <w:rPr>
          <w:position w:val="-14"/>
        </w:rPr>
        <w:object w:dxaOrig="680" w:dyaOrig="420">
          <v:shape id="_x0000_i1164" type="#_x0000_t75" style="width:34.55pt;height:20.8pt" o:ole="">
            <v:imagedata r:id="rId2181" o:title=""/>
          </v:shape>
          <o:OLEObject Type="Embed" ProgID="Equation.DSMT4" ShapeID="_x0000_i1164" DrawAspect="Content" ObjectID="_1745395694" r:id="rId2182"/>
        </w:object>
      </w:r>
      <w:r w:rsidR="00373F56">
        <w:t>αν</w:t>
      </w:r>
      <w:r w:rsidR="00373F56" w:rsidRPr="00035BCD">
        <w:t xml:space="preserve"> </w:t>
      </w:r>
      <w:r w:rsidR="00373F56" w:rsidRPr="00035BCD">
        <w:rPr>
          <w:position w:val="-12"/>
        </w:rPr>
        <w:object w:dxaOrig="980" w:dyaOrig="420">
          <v:shape id="_x0000_i1165" type="#_x0000_t75" style="width:48.7pt;height:20.8pt" o:ole="">
            <v:imagedata r:id="rId2183" o:title=""/>
          </v:shape>
          <o:OLEObject Type="Embed" ProgID="Equation.DSMT4" ShapeID="_x0000_i1165" DrawAspect="Content" ObjectID="_1745395695" r:id="rId2184"/>
        </w:object>
      </w:r>
      <w:r w:rsidR="00373F56">
        <w:t>)</w:t>
      </w:r>
      <w:r w:rsidR="00373F56" w:rsidRPr="00035BCD">
        <w:t xml:space="preserve"> </w:t>
      </w:r>
      <w:r w:rsidR="00373F56">
        <w:t>τα</w:t>
      </w:r>
      <w:r w:rsidR="001C3A11">
        <w:t>:</w:t>
      </w:r>
    </w:p>
    <w:p w:rsidR="00373F56" w:rsidRPr="00DB1199" w:rsidRDefault="000B64EA" w:rsidP="001C3A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1391191</wp:posOffset>
                </wp:positionH>
                <wp:positionV relativeFrom="paragraph">
                  <wp:posOffset>203321</wp:posOffset>
                </wp:positionV>
                <wp:extent cx="949680" cy="322200"/>
                <wp:effectExtent l="38100" t="38100" r="41275" b="4000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94968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6" o:spid="_x0000_s1026" type="#_x0000_t75" style="position:absolute;margin-left:109.05pt;margin-top:15pt;width:76.25pt;height:27.1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">
                <v:imagedata r:id="rId2186" o:title=""/>
              </v:shape>
            </w:pict>
          </mc:Fallback>
        </mc:AlternateContent>
      </w:r>
      <w:r w:rsidR="001C3A11" w:rsidRPr="00CB076A">
        <w:rPr>
          <w:position w:val="-22"/>
          <w:highlight w:val="yellow"/>
        </w:rPr>
        <w:object w:dxaOrig="7320" w:dyaOrig="580">
          <v:shape id="_x0000_i1166" type="#_x0000_t75" style="width:366.25pt;height:28.3pt" o:ole="">
            <v:imagedata r:id="rId2187" o:title=""/>
          </v:shape>
          <o:OLEObject Type="Embed" ProgID="Equation.DSMT4" ShapeID="_x0000_i1166" DrawAspect="Content" ObjectID="_1745395696" r:id="rId2188"/>
        </w:object>
      </w:r>
    </w:p>
    <w:p w:rsidR="001C3A11" w:rsidRDefault="001C3A11" w:rsidP="00DE3B15">
      <w:pPr>
        <w:jc w:val="both"/>
      </w:pPr>
    </w:p>
    <w:p w:rsidR="00373F56" w:rsidRPr="00035BCD" w:rsidRDefault="00373F56" w:rsidP="009A0AFC">
      <w:pPr>
        <w:pStyle w:val="Heading5"/>
        <w:keepNext/>
        <w:keepLines/>
      </w:pPr>
      <w:proofErr w:type="spellStart"/>
      <w:r>
        <w:lastRenderedPageBreak/>
        <w:t>Β.</w:t>
      </w:r>
      <w:r w:rsidR="006B3F68">
        <w:t>Σημειακές</w:t>
      </w:r>
      <w:proofErr w:type="spellEnd"/>
      <w:r w:rsidR="006B3F68">
        <w:t xml:space="preserve"> ζ</w:t>
      </w:r>
      <w:r>
        <w:t xml:space="preserve">ώνες εμπιστοσύνης με χρήση </w:t>
      </w:r>
      <w:r>
        <w:rPr>
          <w:lang w:val="en-US"/>
        </w:rPr>
        <w:t>Bootstrap</w:t>
      </w:r>
      <w:r w:rsidRPr="00035BCD">
        <w:t xml:space="preserve"> </w:t>
      </w:r>
    </w:p>
    <w:p w:rsidR="00373F56" w:rsidRDefault="005E7F00" w:rsidP="00DE3B15">
      <w:pPr>
        <w:jc w:val="both"/>
      </w:pPr>
      <w:r>
        <w:rPr>
          <w:lang w:val="en-US"/>
        </w:rPr>
        <w:t>Hall</w:t>
      </w:r>
      <w:r>
        <w:t xml:space="preserve"> &amp;</w:t>
      </w:r>
      <w:r w:rsidR="00373F56" w:rsidRPr="00071214">
        <w:t xml:space="preserve"> </w:t>
      </w:r>
      <w:r w:rsidR="00373F56">
        <w:rPr>
          <w:lang w:val="en-US"/>
        </w:rPr>
        <w:t>Horowitz</w:t>
      </w:r>
      <w:r w:rsidR="00373F56" w:rsidRPr="00071214">
        <w:t xml:space="preserve"> (</w:t>
      </w:r>
      <w:r w:rsidR="00373F56">
        <w:rPr>
          <w:lang w:val="en-US"/>
        </w:rPr>
        <w:t>AS</w:t>
      </w:r>
      <w:r w:rsidR="00373F56" w:rsidRPr="00071214">
        <w:t>, 2013)</w:t>
      </w:r>
    </w:p>
    <w:p w:rsidR="006B3F68" w:rsidRDefault="006B3F68" w:rsidP="00DE3B15">
      <w:pPr>
        <w:jc w:val="both"/>
      </w:pPr>
      <w:r>
        <w:t>(</w:t>
      </w:r>
      <w:proofErr w:type="spellStart"/>
      <w:r>
        <w:t>δ.ε</w:t>
      </w:r>
      <w:proofErr w:type="spellEnd"/>
      <w:r>
        <w:t xml:space="preserve">. για </w:t>
      </w:r>
      <w:r w:rsidRPr="00E4680C">
        <w:rPr>
          <w:position w:val="-14"/>
        </w:rPr>
        <w:object w:dxaOrig="580" w:dyaOrig="420">
          <v:shape id="_x0000_i1167" type="#_x0000_t75" style="width:28.7pt;height:21.25pt" o:ole="">
            <v:imagedata r:id="rId2189" o:title=""/>
          </v:shape>
          <o:OLEObject Type="Embed" ProgID="Equation.DSMT4" ShapeID="_x0000_i1167" DrawAspect="Content" ObjectID="_1745395697" r:id="rId2190"/>
        </w:object>
      </w:r>
      <w:r>
        <w:t xml:space="preserve"> εξαιρώντας ποσοστό των </w:t>
      </w:r>
      <w:r w:rsidRPr="006B3F68">
        <w:rPr>
          <w:color w:val="FF0000"/>
          <w:position w:val="-6"/>
        </w:rPr>
        <w:object w:dxaOrig="220" w:dyaOrig="240">
          <v:shape id="_x0000_i1168" type="#_x0000_t75" style="width:12.05pt;height:12.05pt" o:ole="">
            <v:imagedata r:id="rId2191" o:title=""/>
          </v:shape>
          <o:OLEObject Type="Embed" ProgID="Equation.DSMT4" ShapeID="_x0000_i1168" DrawAspect="Content" ObjectID="_1745395698" r:id="rId2192"/>
        </w:object>
      </w:r>
      <w:r w:rsidRPr="006B3F68">
        <w:t>)</w:t>
      </w:r>
    </w:p>
    <w:p w:rsidR="00984E45" w:rsidRDefault="00984E45" w:rsidP="00984E45">
      <w:pPr>
        <w:pStyle w:val="ListParagraph"/>
        <w:numPr>
          <w:ilvl w:val="0"/>
          <w:numId w:val="18"/>
        </w:numPr>
        <w:jc w:val="both"/>
      </w:pPr>
      <w:r>
        <w:t xml:space="preserve">Κλασσικά </w:t>
      </w:r>
      <w:proofErr w:type="spellStart"/>
      <w:r>
        <w:t>δ.ε</w:t>
      </w:r>
      <w:proofErr w:type="spellEnd"/>
      <w:r>
        <w:t xml:space="preserve">. για την </w:t>
      </w:r>
      <w:r w:rsidRPr="00964307">
        <w:rPr>
          <w:position w:val="-14"/>
        </w:rPr>
        <w:object w:dxaOrig="740" w:dyaOrig="420">
          <v:shape id="_x0000_i1169" type="#_x0000_t75" style="width:37.05pt;height:21.25pt" o:ole="">
            <v:imagedata r:id="rId2193" o:title=""/>
          </v:shape>
          <o:OLEObject Type="Embed" ProgID="Equation.DSMT4" ShapeID="_x0000_i1169" DrawAspect="Content" ObjectID="_1745395699" r:id="rId2194"/>
        </w:object>
      </w:r>
      <w:r>
        <w:t xml:space="preserve"> για τιμές της </w:t>
      </w:r>
      <w:r w:rsidRPr="00964307">
        <w:rPr>
          <w:position w:val="-6"/>
        </w:rPr>
        <w:object w:dxaOrig="220" w:dyaOrig="300">
          <v:shape id="_x0000_i1170" type="#_x0000_t75" style="width:11.25pt;height:15pt" o:ole="">
            <v:imagedata r:id="rId2195" o:title=""/>
          </v:shape>
          <o:OLEObject Type="Embed" ProgID="Equation.DSMT4" ShapeID="_x0000_i1170" DrawAspect="Content" ObjectID="_1745395700" r:id="rId2196"/>
        </w:object>
      </w:r>
      <w:r>
        <w:t xml:space="preserve"> που είναι κοντά στο βέλτιστο τείνουν να </w:t>
      </w:r>
      <w:proofErr w:type="spellStart"/>
      <w:r>
        <w:t>υπο</w:t>
      </w:r>
      <w:proofErr w:type="spellEnd"/>
      <w:r>
        <w:t xml:space="preserve">-καλύπτουν την </w:t>
      </w:r>
      <w:r w:rsidRPr="00964307">
        <w:rPr>
          <w:position w:val="-14"/>
        </w:rPr>
        <w:object w:dxaOrig="680" w:dyaOrig="420">
          <v:shape id="_x0000_i1171" type="#_x0000_t75" style="width:33.7pt;height:21.25pt" o:ole="">
            <v:imagedata r:id="rId2197" o:title=""/>
          </v:shape>
          <o:OLEObject Type="Embed" ProgID="Equation.DSMT4" ShapeID="_x0000_i1171" DrawAspect="Content" ObjectID="_1745395701" r:id="rId2198"/>
        </w:object>
      </w:r>
      <w:r>
        <w:t xml:space="preserve"> λόγω του </w:t>
      </w:r>
      <w:r w:rsidRPr="00B6621F">
        <w:rPr>
          <w:lang w:val="en-US"/>
        </w:rPr>
        <w:t>bias</w:t>
      </w:r>
      <w:r w:rsidRPr="00964307">
        <w:t xml:space="preserve"> </w:t>
      </w:r>
      <w:r w:rsidRPr="00964307">
        <w:rPr>
          <w:position w:val="-14"/>
        </w:rPr>
        <w:object w:dxaOrig="2560" w:dyaOrig="420">
          <v:shape id="_x0000_i1172" type="#_x0000_t75" style="width:127.75pt;height:21.25pt" o:ole="">
            <v:imagedata r:id="rId2199" o:title=""/>
          </v:shape>
          <o:OLEObject Type="Embed" ProgID="Equation.DSMT4" ShapeID="_x0000_i1172" DrawAspect="Content" ObjectID="_1745395702" r:id="rId2200"/>
        </w:object>
      </w:r>
      <w:r w:rsidRPr="00964307">
        <w:t xml:space="preserve"> </w:t>
      </w:r>
      <w:r>
        <w:t xml:space="preserve">που έχει την ίδια τάξη μεγέθους με τη διακύμανση. </w:t>
      </w:r>
    </w:p>
    <w:p w:rsidR="00984E45" w:rsidRDefault="00984E45" w:rsidP="00984E45">
      <w:pPr>
        <w:pStyle w:val="ListParagraph"/>
        <w:numPr>
          <w:ilvl w:val="0"/>
          <w:numId w:val="18"/>
        </w:numPr>
        <w:jc w:val="both"/>
      </w:pPr>
      <w:r>
        <w:t xml:space="preserve">Στη πραγματικότητα </w:t>
      </w:r>
      <w:proofErr w:type="spellStart"/>
      <w:r>
        <w:t>ασυμπτωτικά</w:t>
      </w:r>
      <w:proofErr w:type="spellEnd"/>
      <w:r>
        <w:t xml:space="preserve"> η πιθανότητα κάλυψης της </w:t>
      </w:r>
      <w:r w:rsidRPr="00964307">
        <w:rPr>
          <w:position w:val="-14"/>
        </w:rPr>
        <w:object w:dxaOrig="680" w:dyaOrig="420">
          <v:shape id="_x0000_i1173" type="#_x0000_t75" style="width:33.7pt;height:21.25pt" o:ole="">
            <v:imagedata r:id="rId2197" o:title=""/>
          </v:shape>
          <o:OLEObject Type="Embed" ProgID="Equation.DSMT4" ShapeID="_x0000_i1173" DrawAspect="Content" ObjectID="_1745395703" r:id="rId2201"/>
        </w:object>
      </w:r>
      <w:r>
        <w:t xml:space="preserve">, αντί για </w:t>
      </w:r>
      <w:r w:rsidRPr="00964307">
        <w:rPr>
          <w:position w:val="-18"/>
        </w:rPr>
        <w:object w:dxaOrig="3019" w:dyaOrig="499">
          <v:shape id="_x0000_i1174" type="#_x0000_t75" style="width:151.1pt;height:24.95pt" o:ole="">
            <v:imagedata r:id="rId2202" o:title=""/>
          </v:shape>
          <o:OLEObject Type="Embed" ProgID="Equation.DSMT4" ShapeID="_x0000_i1174" DrawAspect="Content" ObjectID="_1745395704" r:id="rId2203"/>
        </w:object>
      </w:r>
      <w:r>
        <w:t xml:space="preserve">, θα είναι </w:t>
      </w:r>
      <w:r w:rsidRPr="00964307">
        <w:rPr>
          <w:position w:val="-18"/>
        </w:rPr>
        <w:object w:dxaOrig="3960" w:dyaOrig="499">
          <v:shape id="_x0000_i1175" type="#_x0000_t75" style="width:197.7pt;height:24.95pt" o:ole="">
            <v:imagedata r:id="rId2204" o:title=""/>
          </v:shape>
          <o:OLEObject Type="Embed" ProgID="Equation.DSMT4" ShapeID="_x0000_i1175" DrawAspect="Content" ObjectID="_1745395705" r:id="rId2205"/>
        </w:object>
      </w:r>
      <w:r>
        <w:t xml:space="preserve">, που ισούται με </w:t>
      </w:r>
      <w:r w:rsidRPr="00964307">
        <w:rPr>
          <w:position w:val="-6"/>
        </w:rPr>
        <w:object w:dxaOrig="600" w:dyaOrig="300">
          <v:shape id="_x0000_i1176" type="#_x0000_t75" style="width:29.95pt;height:15pt" o:ole="">
            <v:imagedata r:id="rId2206" o:title=""/>
          </v:shape>
          <o:OLEObject Type="Embed" ProgID="Equation.DSMT4" ShapeID="_x0000_i1176" DrawAspect="Content" ObjectID="_1745395706" r:id="rId2207"/>
        </w:object>
      </w:r>
      <w:r>
        <w:t xml:space="preserve"> μόνο αν </w:t>
      </w:r>
      <w:r w:rsidRPr="00964307">
        <w:rPr>
          <w:position w:val="-14"/>
        </w:rPr>
        <w:object w:dxaOrig="1100" w:dyaOrig="420">
          <v:shape id="_x0000_i1177" type="#_x0000_t75" style="width:54.95pt;height:21.25pt" o:ole="">
            <v:imagedata r:id="rId2208" o:title=""/>
          </v:shape>
          <o:OLEObject Type="Embed" ProgID="Equation.DSMT4" ShapeID="_x0000_i1177" DrawAspect="Content" ObjectID="_1745395707" r:id="rId2209"/>
        </w:object>
      </w:r>
      <w:r>
        <w:t xml:space="preserve">. </w:t>
      </w:r>
    </w:p>
    <w:p w:rsidR="00984E45" w:rsidRPr="00B6621F" w:rsidRDefault="00984E45" w:rsidP="00984E45">
      <w:pPr>
        <w:pStyle w:val="ListParagraph"/>
        <w:numPr>
          <w:ilvl w:val="0"/>
          <w:numId w:val="18"/>
        </w:numPr>
        <w:jc w:val="both"/>
      </w:pPr>
      <w:r>
        <w:t xml:space="preserve">Η παρακάτω μέθοδος προσπαθεί με τη χρήση </w:t>
      </w:r>
      <w:r w:rsidRPr="00B6621F">
        <w:rPr>
          <w:lang w:val="en-US"/>
        </w:rPr>
        <w:t>bootstrap</w:t>
      </w:r>
      <w:r w:rsidRPr="00964307">
        <w:t xml:space="preserve"> </w:t>
      </w:r>
      <w:r>
        <w:t xml:space="preserve">να διορθώσει το ονομαστικό </w:t>
      </w:r>
      <w:r w:rsidRPr="00964307">
        <w:rPr>
          <w:position w:val="-6"/>
        </w:rPr>
        <w:object w:dxaOrig="260" w:dyaOrig="240">
          <v:shape id="_x0000_i1178" type="#_x0000_t75" style="width:13.3pt;height:12.05pt" o:ole="">
            <v:imagedata r:id="rId2210" o:title=""/>
          </v:shape>
          <o:OLEObject Type="Embed" ProgID="Equation.DSMT4" ShapeID="_x0000_i1178" DrawAspect="Content" ObjectID="_1745395708" r:id="rId2211"/>
        </w:object>
      </w:r>
      <w:r>
        <w:t xml:space="preserve"> που χρησιμοποιείται στη </w:t>
      </w:r>
      <w:proofErr w:type="spellStart"/>
      <w:r>
        <w:t>κατασκευη</w:t>
      </w:r>
      <w:proofErr w:type="spellEnd"/>
      <w:r>
        <w:t xml:space="preserve"> των </w:t>
      </w:r>
      <w:proofErr w:type="spellStart"/>
      <w:r>
        <w:t>δ.ε</w:t>
      </w:r>
      <w:proofErr w:type="spellEnd"/>
      <w:r>
        <w:t xml:space="preserve">. ώστε αυτά να έχουν πραγματική πιθανότητα κάλυψης της </w:t>
      </w:r>
      <w:r w:rsidRPr="00964307">
        <w:rPr>
          <w:position w:val="-14"/>
        </w:rPr>
        <w:object w:dxaOrig="680" w:dyaOrig="420">
          <v:shape id="_x0000_i1179" type="#_x0000_t75" style="width:33.7pt;height:21.25pt" o:ole="">
            <v:imagedata r:id="rId2197" o:title=""/>
          </v:shape>
          <o:OLEObject Type="Embed" ProgID="Equation.DSMT4" ShapeID="_x0000_i1179" DrawAspect="Content" ObjectID="_1745395709" r:id="rId2212"/>
        </w:object>
      </w:r>
      <w:r>
        <w:t xml:space="preserve"> κοντά στην ονομαστική (</w:t>
      </w:r>
      <w:proofErr w:type="spellStart"/>
      <w:r>
        <w:t>π.χ</w:t>
      </w:r>
      <w:proofErr w:type="spellEnd"/>
      <w:r>
        <w:t xml:space="preserve"> 95%) για όλα τα </w:t>
      </w:r>
      <w:r w:rsidRPr="00B6621F">
        <w:rPr>
          <w:position w:val="-12"/>
        </w:rPr>
        <w:object w:dxaOrig="300" w:dyaOrig="380">
          <v:shape id="_x0000_i1180" type="#_x0000_t75" style="width:15pt;height:18.75pt" o:ole="">
            <v:imagedata r:id="rId2213" o:title=""/>
          </v:shape>
          <o:OLEObject Type="Embed" ProgID="Equation.DSMT4" ShapeID="_x0000_i1180" DrawAspect="Content" ObjectID="_1745395710" r:id="rId2214"/>
        </w:object>
      </w:r>
      <w:r>
        <w:t xml:space="preserve"> (πλην </w:t>
      </w:r>
      <w:r w:rsidRPr="00B6621F">
        <w:rPr>
          <w:position w:val="-10"/>
        </w:rPr>
        <w:object w:dxaOrig="460" w:dyaOrig="340">
          <v:shape id="_x0000_i1181" type="#_x0000_t75" style="width:22.45pt;height:17.5pt" o:ole="">
            <v:imagedata r:id="rId2215" o:title=""/>
          </v:shape>
          <o:OLEObject Type="Embed" ProgID="Equation.DSMT4" ShapeID="_x0000_i1181" DrawAspect="Content" ObjectID="_1745395711" r:id="rId2216"/>
        </w:object>
      </w:r>
      <w:r w:rsidRPr="00B6621F">
        <w:t xml:space="preserve"> των </w:t>
      </w:r>
      <w:r w:rsidRPr="00B6621F">
        <w:rPr>
          <w:position w:val="-12"/>
        </w:rPr>
        <w:object w:dxaOrig="300" w:dyaOrig="380">
          <v:shape id="_x0000_i1182" type="#_x0000_t75" style="width:15pt;height:18.75pt" o:ole="">
            <v:imagedata r:id="rId2213" o:title=""/>
          </v:shape>
          <o:OLEObject Type="Embed" ProgID="Equation.DSMT4" ShapeID="_x0000_i1182" DrawAspect="Content" ObjectID="_1745395712" r:id="rId2217"/>
        </w:object>
      </w:r>
      <w:r>
        <w:t xml:space="preserve">), αλλά όχι ομοιόμορφα στα </w:t>
      </w:r>
      <w:r w:rsidRPr="00B6621F">
        <w:rPr>
          <w:position w:val="-12"/>
        </w:rPr>
        <w:object w:dxaOrig="300" w:dyaOrig="380">
          <v:shape id="_x0000_i1183" type="#_x0000_t75" style="width:15pt;height:18.75pt" o:ole="">
            <v:imagedata r:id="rId2213" o:title=""/>
          </v:shape>
          <o:OLEObject Type="Embed" ProgID="Equation.DSMT4" ShapeID="_x0000_i1183" DrawAspect="Content" ObjectID="_1745395713" r:id="rId2218"/>
        </w:object>
      </w:r>
      <w:r>
        <w:t>.</w:t>
      </w:r>
    </w:p>
    <w:p w:rsidR="005E7F00" w:rsidRDefault="00373F56" w:rsidP="00DE3B15">
      <w:pPr>
        <w:jc w:val="both"/>
      </w:pPr>
      <w:r>
        <w:t>Δύο παράμετροι</w:t>
      </w:r>
    </w:p>
    <w:p w:rsidR="005E7F00" w:rsidRPr="00450F40" w:rsidRDefault="00450F40" w:rsidP="008266E6">
      <w:pPr>
        <w:pStyle w:val="ListParagraph"/>
        <w:numPr>
          <w:ilvl w:val="0"/>
          <w:numId w:val="9"/>
        </w:numPr>
        <w:jc w:val="both"/>
      </w:pPr>
      <w:r w:rsidRPr="00F16059">
        <w:rPr>
          <w:color w:val="FF0000"/>
          <w:position w:val="-6"/>
          <w:highlight w:val="lightGray"/>
        </w:rPr>
        <w:object w:dxaOrig="260" w:dyaOrig="240">
          <v:shape id="_x0000_i1184" type="#_x0000_t75" style="width:13.3pt;height:12.05pt" o:ole="">
            <v:imagedata r:id="rId2219" o:title=""/>
          </v:shape>
          <o:OLEObject Type="Embed" ProgID="Equation.DSMT4" ShapeID="_x0000_i1184" DrawAspect="Content" ObjectID="_1745395714" r:id="rId2220"/>
        </w:object>
      </w:r>
      <w:r w:rsidR="005E7F00" w:rsidRPr="00F16059">
        <w:rPr>
          <w:color w:val="FF0000"/>
          <w:highlight w:val="lightGray"/>
        </w:rPr>
        <w:t xml:space="preserve">: </w:t>
      </w:r>
      <w:r w:rsidR="00373F56" w:rsidRPr="00F16059">
        <w:rPr>
          <w:color w:val="FF0000"/>
          <w:highlight w:val="lightGray"/>
        </w:rPr>
        <w:t>λάθος τύπου Ι</w:t>
      </w:r>
      <w:r w:rsidR="00373F56" w:rsidRPr="00450F40">
        <w:t xml:space="preserve"> και </w:t>
      </w:r>
    </w:p>
    <w:p w:rsidR="00373F56" w:rsidRPr="00097D83" w:rsidRDefault="00373F56" w:rsidP="008266E6">
      <w:pPr>
        <w:pStyle w:val="ListParagraph"/>
        <w:numPr>
          <w:ilvl w:val="0"/>
          <w:numId w:val="9"/>
        </w:numPr>
        <w:jc w:val="both"/>
      </w:pPr>
      <w:r w:rsidRPr="00F16059">
        <w:rPr>
          <w:color w:val="FF0000"/>
          <w:position w:val="-10"/>
          <w:highlight w:val="lightGray"/>
        </w:rPr>
        <w:object w:dxaOrig="320" w:dyaOrig="340">
          <v:shape id="_x0000_i1185" type="#_x0000_t75" style="width:15.8pt;height:17.5pt" o:ole="">
            <v:imagedata r:id="rId2221" o:title=""/>
          </v:shape>
          <o:OLEObject Type="Embed" ProgID="Equation.DSMT4" ShapeID="_x0000_i1185" DrawAspect="Content" ObjectID="_1745395715" r:id="rId2222"/>
        </w:object>
      </w:r>
      <w:r w:rsidR="005E7F00" w:rsidRPr="00F16059">
        <w:rPr>
          <w:color w:val="FF0000"/>
          <w:position w:val="-10"/>
          <w:highlight w:val="lightGray"/>
        </w:rPr>
        <w:t xml:space="preserve"> </w:t>
      </w:r>
      <w:r w:rsidRPr="00F16059">
        <w:rPr>
          <w:color w:val="FF0000"/>
          <w:highlight w:val="lightGray"/>
        </w:rPr>
        <w:t xml:space="preserve">ποσοστό των </w:t>
      </w:r>
      <w:r w:rsidRPr="00F16059">
        <w:rPr>
          <w:color w:val="FF0000"/>
          <w:position w:val="-6"/>
          <w:highlight w:val="lightGray"/>
        </w:rPr>
        <w:object w:dxaOrig="220" w:dyaOrig="240">
          <v:shape id="_x0000_i1186" type="#_x0000_t75" style="width:12.05pt;height:12.05pt" o:ole="">
            <v:imagedata r:id="rId2191" o:title=""/>
          </v:shape>
          <o:OLEObject Type="Embed" ProgID="Equation.DSMT4" ShapeID="_x0000_i1186" DrawAspect="Content" ObjectID="_1745395716" r:id="rId2223"/>
        </w:object>
      </w:r>
      <w:r w:rsidRPr="00F16059">
        <w:rPr>
          <w:color w:val="FF0000"/>
          <w:highlight w:val="lightGray"/>
        </w:rPr>
        <w:t xml:space="preserve"> που «εξαιρούνται»</w:t>
      </w:r>
      <w:r w:rsidR="00450F40">
        <w:t>, δηλαδή ζητάμε «μόνο»</w:t>
      </w:r>
      <w:r>
        <w:t xml:space="preserve"> </w:t>
      </w:r>
      <w:r w:rsidR="00450F40" w:rsidRPr="00097D83">
        <w:rPr>
          <w:position w:val="-16"/>
        </w:rPr>
        <w:object w:dxaOrig="6600" w:dyaOrig="460">
          <v:shape id="_x0000_i1187" type="#_x0000_t75" style="width:331.3pt;height:23.3pt" o:ole="">
            <v:imagedata r:id="rId2224" o:title=""/>
          </v:shape>
          <o:OLEObject Type="Embed" ProgID="Equation.DSMT4" ShapeID="_x0000_i1187" DrawAspect="Content" ObjectID="_1745395717" r:id="rId2225"/>
        </w:object>
      </w:r>
      <w:r w:rsidR="00450F40">
        <w:t xml:space="preserve">. </w:t>
      </w:r>
      <w:r w:rsidR="00450F40" w:rsidRPr="00F16059">
        <w:rPr>
          <w:color w:val="FF0000"/>
        </w:rPr>
        <w:t xml:space="preserve">Αυτή η «εξαίρεση» </w:t>
      </w:r>
      <w:r w:rsidRPr="00F16059">
        <w:rPr>
          <w:color w:val="FF0000"/>
        </w:rPr>
        <w:t xml:space="preserve">αφορά κυρίως τα </w:t>
      </w:r>
      <w:r w:rsidRPr="00F16059">
        <w:rPr>
          <w:color w:val="FF0000"/>
          <w:position w:val="-6"/>
        </w:rPr>
        <w:object w:dxaOrig="220" w:dyaOrig="240">
          <v:shape id="_x0000_i1188" type="#_x0000_t75" style="width:12.05pt;height:12.05pt" o:ole="">
            <v:imagedata r:id="rId2226" o:title=""/>
          </v:shape>
          <o:OLEObject Type="Embed" ProgID="Equation.DSMT4" ShapeID="_x0000_i1188" DrawAspect="Content" ObjectID="_1745395718" r:id="rId2227"/>
        </w:object>
      </w:r>
      <w:r w:rsidR="00450F40" w:rsidRPr="00F16059">
        <w:rPr>
          <w:color w:val="FF0000"/>
        </w:rPr>
        <w:t xml:space="preserve"> </w:t>
      </w:r>
      <w:r w:rsidRPr="00F16059">
        <w:rPr>
          <w:color w:val="FF0000"/>
        </w:rPr>
        <w:t xml:space="preserve">για τα οποία η </w:t>
      </w:r>
      <w:r w:rsidRPr="00F16059">
        <w:rPr>
          <w:color w:val="FF0000"/>
          <w:position w:val="-14"/>
        </w:rPr>
        <w:object w:dxaOrig="580" w:dyaOrig="420">
          <v:shape id="_x0000_i1189" type="#_x0000_t75" style="width:29.55pt;height:20.8pt" o:ole="">
            <v:imagedata r:id="rId2228" o:title=""/>
          </v:shape>
          <o:OLEObject Type="Embed" ProgID="Equation.DSMT4" ShapeID="_x0000_i1189" DrawAspect="Content" ObjectID="_1745395719" r:id="rId2229"/>
        </w:object>
      </w:r>
      <w:r w:rsidRPr="00F16059">
        <w:rPr>
          <w:color w:val="FF0000"/>
        </w:rPr>
        <w:t xml:space="preserve"> έχει «κορυφές» και «τρύπες» δηλαδή υψηλό </w:t>
      </w:r>
      <w:r w:rsidRPr="00F16059">
        <w:rPr>
          <w:color w:val="FF0000"/>
          <w:lang w:val="en-US"/>
        </w:rPr>
        <w:t>bias</w:t>
      </w:r>
      <w:r w:rsidR="00450F40" w:rsidRPr="00F16059">
        <w:rPr>
          <w:color w:val="FF0000"/>
        </w:rPr>
        <w:t>.</w:t>
      </w:r>
    </w:p>
    <w:p w:rsidR="00373F56" w:rsidRPr="00097D83" w:rsidRDefault="00373F56" w:rsidP="00DE3B15">
      <w:pPr>
        <w:jc w:val="both"/>
      </w:pPr>
      <w:r>
        <w:t xml:space="preserve">Έστω </w:t>
      </w:r>
      <w:r w:rsidRPr="00097D83">
        <w:rPr>
          <w:position w:val="-14"/>
        </w:rPr>
        <w:object w:dxaOrig="1560" w:dyaOrig="420">
          <v:shape id="_x0000_i1190" type="#_x0000_t75" style="width:77.85pt;height:20.8pt" o:ole="">
            <v:imagedata r:id="rId2230" o:title=""/>
          </v:shape>
          <o:OLEObject Type="Embed" ProgID="Equation.DSMT4" ShapeID="_x0000_i1190" DrawAspect="Content" ObjectID="_1745395720" r:id="rId2231"/>
        </w:object>
      </w:r>
      <w:r w:rsidRPr="00097D83">
        <w:t xml:space="preserve"> , </w:t>
      </w:r>
      <w:r w:rsidRPr="00097D83">
        <w:rPr>
          <w:position w:val="-14"/>
          <w:lang w:val="en-US"/>
        </w:rPr>
        <w:object w:dxaOrig="1440" w:dyaOrig="440">
          <v:shape id="_x0000_i1191" type="#_x0000_t75" style="width:1in;height:22.05pt" o:ole="">
            <v:imagedata r:id="rId2232" o:title=""/>
          </v:shape>
          <o:OLEObject Type="Embed" ProgID="Equation.DSMT4" ShapeID="_x0000_i1191" DrawAspect="Content" ObjectID="_1745395721" r:id="rId2233"/>
        </w:object>
      </w:r>
      <w:r w:rsidRPr="00097D83">
        <w:t xml:space="preserve"> </w:t>
      </w:r>
      <w:r w:rsidRPr="00097D83">
        <w:rPr>
          <w:position w:val="-14"/>
          <w:lang w:val="en-US"/>
        </w:rPr>
        <w:object w:dxaOrig="1100" w:dyaOrig="420">
          <v:shape id="_x0000_i1192" type="#_x0000_t75" style="width:54.5pt;height:20.8pt" o:ole="">
            <v:imagedata r:id="rId2234" o:title=""/>
          </v:shape>
          <o:OLEObject Type="Embed" ProgID="Equation.DSMT4" ShapeID="_x0000_i1192" DrawAspect="Content" ObjectID="_1745395722" r:id="rId2235"/>
        </w:object>
      </w:r>
      <w:r w:rsidRPr="00097D83">
        <w:t xml:space="preserve"> (</w:t>
      </w:r>
      <w:r>
        <w:t xml:space="preserve">υπάρχει και γενίκευση </w:t>
      </w:r>
      <w:r w:rsidR="00450F40">
        <w:t xml:space="preserve">για </w:t>
      </w:r>
      <w:r w:rsidRPr="00097D83">
        <w:rPr>
          <w:position w:val="-14"/>
        </w:rPr>
        <w:object w:dxaOrig="880" w:dyaOrig="420">
          <v:shape id="_x0000_i1193" type="#_x0000_t75" style="width:44.55pt;height:20.8pt" o:ole="">
            <v:imagedata r:id="rId2236" o:title=""/>
          </v:shape>
          <o:OLEObject Type="Embed" ProgID="Equation.DSMT4" ShapeID="_x0000_i1193" DrawAspect="Content" ObjectID="_1745395723" r:id="rId2237"/>
        </w:object>
      </w:r>
      <w:r w:rsidR="00450F40">
        <w:rPr>
          <w:position w:val="-14"/>
        </w:rPr>
        <w:t xml:space="preserve"> </w:t>
      </w:r>
      <w:r w:rsidR="00450F40" w:rsidRPr="00450F40">
        <w:t>να</w:t>
      </w:r>
      <w:r w:rsidR="00450F40">
        <w:rPr>
          <w:position w:val="-14"/>
        </w:rPr>
        <w:t xml:space="preserve">  </w:t>
      </w:r>
      <w:r>
        <w:t xml:space="preserve">εξαρτάται από </w:t>
      </w:r>
      <w:r w:rsidRPr="00097D83">
        <w:rPr>
          <w:position w:val="-12"/>
        </w:rPr>
        <w:object w:dxaOrig="260" w:dyaOrig="380">
          <v:shape id="_x0000_i1194" type="#_x0000_t75" style="width:13.3pt;height:19.55pt" o:ole="">
            <v:imagedata r:id="rId2238" o:title=""/>
          </v:shape>
          <o:OLEObject Type="Embed" ProgID="Equation.DSMT4" ShapeID="_x0000_i1194" DrawAspect="Content" ObjectID="_1745395724" r:id="rId2239"/>
        </w:object>
      </w:r>
      <w:r w:rsidRPr="00097D83">
        <w:t>)</w:t>
      </w:r>
      <w:r w:rsidR="00450F40">
        <w:t>.</w:t>
      </w:r>
    </w:p>
    <w:p w:rsidR="00373F56" w:rsidRPr="003446BF" w:rsidRDefault="00373F56" w:rsidP="008266E6">
      <w:pPr>
        <w:pStyle w:val="ListParagraph"/>
        <w:numPr>
          <w:ilvl w:val="0"/>
          <w:numId w:val="10"/>
        </w:numPr>
        <w:jc w:val="both"/>
      </w:pPr>
      <w:r w:rsidRPr="00807FDF">
        <w:rPr>
          <w:b/>
          <w:u w:val="single"/>
        </w:rPr>
        <w:lastRenderedPageBreak/>
        <w:t>Βήμα 1</w:t>
      </w:r>
      <w:r w:rsidRPr="00097D83">
        <w:t xml:space="preserve"> </w:t>
      </w:r>
      <w:r w:rsidRPr="00F16059">
        <w:rPr>
          <w:highlight w:val="lightGray"/>
        </w:rPr>
        <w:t xml:space="preserve">Υπολογισμός </w:t>
      </w:r>
      <w:r w:rsidRPr="00F16059">
        <w:rPr>
          <w:position w:val="-14"/>
          <w:highlight w:val="lightGray"/>
          <w:lang w:val="en-US"/>
        </w:rPr>
        <w:object w:dxaOrig="639" w:dyaOrig="420">
          <v:shape id="_x0000_i1195" type="#_x0000_t75" style="width:32.05pt;height:20.8pt" o:ole="">
            <v:imagedata r:id="rId2240" o:title=""/>
          </v:shape>
          <o:OLEObject Type="Embed" ProgID="Equation.DSMT4" ShapeID="_x0000_i1195" DrawAspect="Content" ObjectID="_1745395725" r:id="rId2241"/>
        </w:object>
      </w:r>
      <w:r w:rsidR="00807FDF" w:rsidRPr="00F16059">
        <w:rPr>
          <w:position w:val="-14"/>
          <w:highlight w:val="lightGray"/>
        </w:rPr>
        <w:t xml:space="preserve"> </w:t>
      </w:r>
      <w:r w:rsidR="00807FDF" w:rsidRPr="00F16059">
        <w:rPr>
          <w:highlight w:val="lightGray"/>
        </w:rPr>
        <w:t xml:space="preserve">και </w:t>
      </w:r>
      <w:r w:rsidR="00807FDF" w:rsidRPr="00F16059">
        <w:rPr>
          <w:position w:val="-6"/>
          <w:highlight w:val="lightGray"/>
        </w:rPr>
        <w:object w:dxaOrig="360" w:dyaOrig="360">
          <v:shape id="_x0000_i1196" type="#_x0000_t75" style="width:18.3pt;height:18.3pt" o:ole="">
            <v:imagedata r:id="rId2242" o:title=""/>
          </v:shape>
          <o:OLEObject Type="Embed" ProgID="Equation.DSMT4" ShapeID="_x0000_i1196" DrawAspect="Content" ObjectID="_1745395726" r:id="rId2243"/>
        </w:object>
      </w:r>
      <w:r>
        <w:t xml:space="preserve">, π.χ. με </w:t>
      </w:r>
      <w:r w:rsidRPr="00450F40">
        <w:rPr>
          <w:lang w:val="en-US"/>
        </w:rPr>
        <w:t>local</w:t>
      </w:r>
      <w:r w:rsidRPr="00097D83">
        <w:t xml:space="preserve"> </w:t>
      </w:r>
      <w:r w:rsidRPr="00450F40">
        <w:rPr>
          <w:lang w:val="en-US"/>
        </w:rPr>
        <w:t>regression</w:t>
      </w:r>
      <w:r w:rsidRPr="00097D83">
        <w:t xml:space="preserve"> , </w:t>
      </w:r>
      <w:r w:rsidRPr="00450F40">
        <w:rPr>
          <w:lang w:val="en-US"/>
        </w:rPr>
        <w:t>NW</w:t>
      </w:r>
      <w:r w:rsidRPr="00097D83">
        <w:t xml:space="preserve"> , </w:t>
      </w:r>
      <w:r>
        <w:t>…</w:t>
      </w:r>
      <w:r w:rsidR="00807FDF">
        <w:t>. Έπεται</w:t>
      </w:r>
      <w:r>
        <w:t xml:space="preserve"> </w:t>
      </w:r>
      <w:r w:rsidR="00807FDF" w:rsidRPr="00097D83">
        <w:rPr>
          <w:position w:val="-18"/>
        </w:rPr>
        <w:object w:dxaOrig="2799" w:dyaOrig="540">
          <v:shape id="_x0000_i1197" type="#_x0000_t75" style="width:139.4pt;height:27.05pt" o:ole="">
            <v:imagedata r:id="rId2244" o:title=""/>
          </v:shape>
          <o:OLEObject Type="Embed" ProgID="Equation.DSMT4" ShapeID="_x0000_i1197" DrawAspect="Content" ObjectID="_1745395727" r:id="rId2245"/>
        </w:object>
      </w:r>
      <w:r w:rsidR="00807FDF">
        <w:t>.</w:t>
      </w:r>
    </w:p>
    <w:p w:rsidR="00373F56" w:rsidRDefault="00373F56" w:rsidP="008266E6">
      <w:pPr>
        <w:pStyle w:val="ListParagraph"/>
        <w:numPr>
          <w:ilvl w:val="0"/>
          <w:numId w:val="10"/>
        </w:numPr>
        <w:jc w:val="both"/>
      </w:pPr>
      <w:r w:rsidRPr="00807FDF">
        <w:rPr>
          <w:b/>
          <w:u w:val="single"/>
        </w:rPr>
        <w:t>Βήμα 2</w:t>
      </w:r>
      <w:r>
        <w:t xml:space="preserve"> </w:t>
      </w:r>
      <w:r w:rsidRPr="00F16059">
        <w:rPr>
          <w:highlight w:val="lightGray"/>
        </w:rPr>
        <w:t xml:space="preserve">Υπολογισμός καταλοίπων </w:t>
      </w:r>
      <w:r w:rsidRPr="00F16059">
        <w:rPr>
          <w:position w:val="-14"/>
          <w:highlight w:val="lightGray"/>
        </w:rPr>
        <w:object w:dxaOrig="1579" w:dyaOrig="420">
          <v:shape id="_x0000_i1198" type="#_x0000_t75" style="width:79.1pt;height:20.8pt" o:ole="">
            <v:imagedata r:id="rId2246" o:title=""/>
          </v:shape>
          <o:OLEObject Type="Embed" ProgID="Equation.DSMT4" ShapeID="_x0000_i1198" DrawAspect="Content" ObjectID="_1745395728" r:id="rId2247"/>
        </w:object>
      </w:r>
      <w:r>
        <w:t xml:space="preserve"> , </w:t>
      </w:r>
      <w:r w:rsidRPr="00097D83">
        <w:rPr>
          <w:position w:val="-28"/>
          <w:lang w:val="en-US"/>
        </w:rPr>
        <w:object w:dxaOrig="1260" w:dyaOrig="720">
          <v:shape id="_x0000_i1199" type="#_x0000_t75" style="width:62.45pt;height:36.2pt" o:ole="">
            <v:imagedata r:id="rId2248" o:title=""/>
          </v:shape>
          <o:OLEObject Type="Embed" ProgID="Equation.DSMT4" ShapeID="_x0000_i1199" DrawAspect="Content" ObjectID="_1745395729" r:id="rId2249"/>
        </w:object>
      </w:r>
      <w:r>
        <w:t xml:space="preserve"> και </w:t>
      </w:r>
      <w:r w:rsidRPr="00F16059">
        <w:rPr>
          <w:position w:val="-12"/>
          <w:highlight w:val="lightGray"/>
          <w:lang w:val="en-US"/>
        </w:rPr>
        <w:object w:dxaOrig="1180" w:dyaOrig="380">
          <v:shape id="_x0000_i1200" type="#_x0000_t75" style="width:58.7pt;height:19.55pt" o:ole="">
            <v:imagedata r:id="rId2250" o:title=""/>
          </v:shape>
          <o:OLEObject Type="Embed" ProgID="Equation.DSMT4" ShapeID="_x0000_i1200" DrawAspect="Content" ObjectID="_1745395730" r:id="rId2251"/>
        </w:object>
      </w:r>
      <w:r w:rsidR="00807FDF" w:rsidRPr="00807FDF">
        <w:t>.</w:t>
      </w:r>
    </w:p>
    <w:p w:rsidR="00373F56" w:rsidRPr="00807FDF" w:rsidRDefault="00373F56" w:rsidP="008266E6">
      <w:pPr>
        <w:pStyle w:val="ListParagraph"/>
        <w:numPr>
          <w:ilvl w:val="0"/>
          <w:numId w:val="10"/>
        </w:numPr>
        <w:jc w:val="both"/>
      </w:pPr>
      <w:r w:rsidRPr="00807FDF">
        <w:rPr>
          <w:b/>
          <w:u w:val="single"/>
        </w:rPr>
        <w:t>Βήμα 3</w:t>
      </w:r>
      <w:r>
        <w:t xml:space="preserve"> </w:t>
      </w:r>
      <w:r w:rsidR="00807FDF">
        <w:t>Δημιουργία</w:t>
      </w:r>
      <w:r>
        <w:t xml:space="preserve"> </w:t>
      </w:r>
      <w:r w:rsidR="00807FDF" w:rsidRPr="00F16059">
        <w:rPr>
          <w:highlight w:val="lightGray"/>
          <w:lang w:val="en-US"/>
        </w:rPr>
        <w:t>b</w:t>
      </w:r>
      <w:r w:rsidRPr="00F16059">
        <w:rPr>
          <w:highlight w:val="lightGray"/>
          <w:lang w:val="en-US"/>
        </w:rPr>
        <w:t>ootstrap</w:t>
      </w:r>
      <w:r w:rsidRPr="00F16059">
        <w:rPr>
          <w:highlight w:val="lightGray"/>
        </w:rPr>
        <w:t xml:space="preserve"> δειγμάτων </w:t>
      </w:r>
      <w:r w:rsidRPr="00F16059">
        <w:rPr>
          <w:position w:val="-14"/>
          <w:highlight w:val="lightGray"/>
          <w:lang w:val="en-US"/>
        </w:rPr>
        <w:object w:dxaOrig="1820" w:dyaOrig="440">
          <v:shape id="_x0000_i1201" type="#_x0000_t75" style="width:90.75pt;height:22.05pt" o:ole="">
            <v:imagedata r:id="rId2252" o:title=""/>
          </v:shape>
          <o:OLEObject Type="Embed" ProgID="Equation.DSMT4" ShapeID="_x0000_i1201" DrawAspect="Content" ObjectID="_1745395731" r:id="rId2253"/>
        </w:object>
      </w:r>
      <w:r>
        <w:t xml:space="preserve"> όπου </w:t>
      </w:r>
      <w:r w:rsidRPr="000E1B6B">
        <w:rPr>
          <w:position w:val="-22"/>
        </w:rPr>
        <w:object w:dxaOrig="1120" w:dyaOrig="540">
          <v:shape id="_x0000_i1202" type="#_x0000_t75" style="width:56.2pt;height:27.05pt" o:ole="">
            <v:imagedata r:id="rId2254" o:title=""/>
          </v:shape>
          <o:OLEObject Type="Embed" ProgID="Equation.DSMT4" ShapeID="_x0000_i1202" DrawAspect="Content" ObjectID="_1745395732" r:id="rId2255"/>
        </w:object>
      </w:r>
      <w:r w:rsidRPr="008C7BBA">
        <w:t xml:space="preserve"> </w:t>
      </w:r>
      <w:r w:rsidRPr="00450F40">
        <w:rPr>
          <w:lang w:val="en-US"/>
        </w:rPr>
        <w:t>bootstrap</w:t>
      </w:r>
      <w:r w:rsidRPr="008C7BBA">
        <w:t xml:space="preserve"> </w:t>
      </w:r>
      <w:r>
        <w:t>δείγμα από</w:t>
      </w:r>
      <w:r w:rsidRPr="008C7BBA">
        <w:t xml:space="preserve"> </w:t>
      </w:r>
      <w:r w:rsidRPr="008C7BBA">
        <w:rPr>
          <w:position w:val="-18"/>
          <w:lang w:val="en-US"/>
        </w:rPr>
        <w:object w:dxaOrig="999" w:dyaOrig="460">
          <v:shape id="_x0000_i1203" type="#_x0000_t75" style="width:49.95pt;height:23.3pt" o:ole="">
            <v:imagedata r:id="rId2256" o:title=""/>
          </v:shape>
          <o:OLEObject Type="Embed" ProgID="Equation.DSMT4" ShapeID="_x0000_i1203" DrawAspect="Content" ObjectID="_1745395733" r:id="rId2257"/>
        </w:object>
      </w:r>
      <w:r w:rsidR="00807FDF">
        <w:rPr>
          <w:position w:val="-18"/>
        </w:rPr>
        <w:t>.</w:t>
      </w:r>
    </w:p>
    <w:p w:rsidR="00807FDF" w:rsidRPr="00807FDF" w:rsidRDefault="00807FDF" w:rsidP="008266E6">
      <w:pPr>
        <w:pStyle w:val="ListParagraph"/>
        <w:numPr>
          <w:ilvl w:val="0"/>
          <w:numId w:val="10"/>
        </w:numPr>
        <w:jc w:val="both"/>
      </w:pPr>
      <w:r w:rsidRPr="00807FDF">
        <w:rPr>
          <w:b/>
          <w:u w:val="single"/>
        </w:rPr>
        <w:t>Βήμα 4</w:t>
      </w:r>
      <w:r w:rsidRPr="00807FDF">
        <w:rPr>
          <w:u w:val="single"/>
        </w:rPr>
        <w:t xml:space="preserve"> </w:t>
      </w:r>
      <w:r w:rsidRPr="00807FDF">
        <w:t xml:space="preserve">Υπολογισμός </w:t>
      </w:r>
      <w:r w:rsidRPr="00F16059">
        <w:rPr>
          <w:highlight w:val="lightGray"/>
          <w:lang w:val="en-US"/>
        </w:rPr>
        <w:t>bootstrap</w:t>
      </w:r>
      <w:r w:rsidRPr="00F16059">
        <w:rPr>
          <w:highlight w:val="lightGray"/>
        </w:rPr>
        <w:t xml:space="preserve"> εκτιμητριών </w:t>
      </w:r>
      <w:r w:rsidRPr="00F16059">
        <w:rPr>
          <w:position w:val="-14"/>
          <w:highlight w:val="lightGray"/>
        </w:rPr>
        <w:object w:dxaOrig="740" w:dyaOrig="440">
          <v:shape id="_x0000_i1204" type="#_x0000_t75" style="width:36.2pt;height:22.05pt" o:ole="">
            <v:imagedata r:id="rId2258" o:title=""/>
          </v:shape>
          <o:OLEObject Type="Embed" ProgID="Equation.DSMT4" ShapeID="_x0000_i1204" DrawAspect="Content" ObjectID="_1745395734" r:id="rId2259"/>
        </w:object>
      </w:r>
      <w:r w:rsidRPr="00F16059">
        <w:rPr>
          <w:highlight w:val="lightGray"/>
        </w:rPr>
        <w:t xml:space="preserve"> </w:t>
      </w:r>
      <w:r w:rsidRPr="00F16059">
        <w:rPr>
          <w:b/>
          <w:color w:val="FF0000"/>
          <w:highlight w:val="cyan"/>
        </w:rPr>
        <w:t xml:space="preserve">με ίδιο </w:t>
      </w:r>
      <w:r w:rsidRPr="00F16059">
        <w:rPr>
          <w:b/>
          <w:color w:val="FF0000"/>
          <w:position w:val="-6"/>
          <w:highlight w:val="cyan"/>
        </w:rPr>
        <w:object w:dxaOrig="220" w:dyaOrig="300">
          <v:shape id="_x0000_i1205" type="#_x0000_t75" style="width:12.05pt;height:15pt" o:ole="">
            <v:imagedata r:id="rId2260" o:title=""/>
          </v:shape>
          <o:OLEObject Type="Embed" ProgID="Equation.DSMT4" ShapeID="_x0000_i1205" DrawAspect="Content" ObjectID="_1745395735" r:id="rId2261"/>
        </w:object>
      </w:r>
      <w:r w:rsidRPr="00F16059">
        <w:rPr>
          <w:color w:val="FF0000"/>
          <w:highlight w:val="cyan"/>
        </w:rPr>
        <w:t xml:space="preserve"> </w:t>
      </w:r>
      <w:r w:rsidRPr="00F16059">
        <w:rPr>
          <w:highlight w:val="lightGray"/>
        </w:rPr>
        <w:t xml:space="preserve">όπως </w:t>
      </w:r>
      <w:r w:rsidRPr="00F16059">
        <w:rPr>
          <w:position w:val="-14"/>
          <w:highlight w:val="lightGray"/>
        </w:rPr>
        <w:object w:dxaOrig="639" w:dyaOrig="420">
          <v:shape id="_x0000_i1206" type="#_x0000_t75" style="width:32.05pt;height:20.8pt" o:ole="">
            <v:imagedata r:id="rId2262" o:title=""/>
          </v:shape>
          <o:OLEObject Type="Embed" ProgID="Equation.DSMT4" ShapeID="_x0000_i1206" DrawAspect="Content" ObjectID="_1745395736" r:id="rId2263"/>
        </w:object>
      </w:r>
      <w:r w:rsidR="00E91C17" w:rsidRPr="00E91C17">
        <w:t>,</w:t>
      </w:r>
      <w:r>
        <w:t xml:space="preserve"> </w:t>
      </w:r>
      <w:r w:rsidR="00E91C17" w:rsidRPr="00E91C17">
        <w:rPr>
          <w:position w:val="-6"/>
        </w:rPr>
        <w:object w:dxaOrig="340" w:dyaOrig="360">
          <v:shape id="_x0000_i1207" type="#_x0000_t75" style="width:17.5pt;height:18.3pt" o:ole="">
            <v:imagedata r:id="rId2264" o:title=""/>
          </v:shape>
          <o:OLEObject Type="Embed" ProgID="Equation.DSMT4" ShapeID="_x0000_i1207" DrawAspect="Content" ObjectID="_1745395737" r:id="rId2265"/>
        </w:object>
      </w:r>
      <w:r w:rsidR="00F16059" w:rsidRPr="00F16059">
        <w:rPr>
          <w:position w:val="-6"/>
        </w:rPr>
        <w:t xml:space="preserve"> </w:t>
      </w:r>
      <w:r>
        <w:t xml:space="preserve">και </w:t>
      </w:r>
      <w:r w:rsidRPr="00F16059">
        <w:rPr>
          <w:highlight w:val="cyan"/>
        </w:rPr>
        <w:t xml:space="preserve">ζωνών </w:t>
      </w:r>
      <w:r w:rsidR="00AF3B49" w:rsidRPr="00F16059">
        <w:rPr>
          <w:position w:val="-22"/>
          <w:highlight w:val="cyan"/>
        </w:rPr>
        <w:object w:dxaOrig="6700" w:dyaOrig="580">
          <v:shape id="_x0000_i1208" type="#_x0000_t75" style="width:336.3pt;height:28.3pt" o:ole="">
            <v:imagedata r:id="rId2266" o:title=""/>
          </v:shape>
          <o:OLEObject Type="Embed" ProgID="Equation.DSMT4" ShapeID="_x0000_i1208" DrawAspect="Content" ObjectID="_1745395738" r:id="rId2267"/>
        </w:object>
      </w:r>
      <w:r w:rsidRPr="008C7BBA">
        <w:t xml:space="preserve"> </w:t>
      </w:r>
      <w:r w:rsidR="00AF3B49" w:rsidRPr="00F16059">
        <w:rPr>
          <w:i/>
          <w:highlight w:val="cyan"/>
          <w:u w:val="single"/>
        </w:rPr>
        <w:t>«ονομαστικού» α</w:t>
      </w:r>
      <w:r w:rsidR="00AF3B49">
        <w:t xml:space="preserve">  </w:t>
      </w:r>
      <w:r>
        <w:t xml:space="preserve">με </w:t>
      </w:r>
      <w:r w:rsidR="00AF3B49" w:rsidRPr="00AF3B49">
        <w:rPr>
          <w:position w:val="-16"/>
          <w:lang w:val="en-US"/>
        </w:rPr>
        <w:object w:dxaOrig="2340" w:dyaOrig="460">
          <v:shape id="_x0000_i1209" type="#_x0000_t75" style="width:116.95pt;height:23.3pt" o:ole="">
            <v:imagedata r:id="rId2268" o:title=""/>
          </v:shape>
          <o:OLEObject Type="Embed" ProgID="Equation.DSMT4" ShapeID="_x0000_i1209" DrawAspect="Content" ObjectID="_1745395739" r:id="rId2269"/>
        </w:object>
      </w:r>
      <w:r w:rsidRPr="00AF3B49">
        <w:t>.</w:t>
      </w:r>
      <w:r w:rsidR="00AF3B49">
        <w:t xml:space="preserve"> </w:t>
      </w:r>
    </w:p>
    <w:p w:rsidR="00E91C17" w:rsidRDefault="00373F56" w:rsidP="008266E6">
      <w:pPr>
        <w:pStyle w:val="ListParagraph"/>
        <w:numPr>
          <w:ilvl w:val="0"/>
          <w:numId w:val="10"/>
        </w:numPr>
        <w:jc w:val="both"/>
      </w:pPr>
      <w:r w:rsidRPr="00807FDF">
        <w:rPr>
          <w:b/>
          <w:u w:val="single"/>
        </w:rPr>
        <w:t>Βήμα 5</w:t>
      </w:r>
      <w:r>
        <w:t xml:space="preserve"> </w:t>
      </w:r>
      <w:r w:rsidRPr="00F16059">
        <w:rPr>
          <w:highlight w:val="lightGray"/>
          <w:lang w:val="en-US"/>
        </w:rPr>
        <w:t>Bootstrap</w:t>
      </w:r>
      <w:r w:rsidRPr="00F16059">
        <w:rPr>
          <w:highlight w:val="lightGray"/>
        </w:rPr>
        <w:t xml:space="preserve"> εκτίμηση της «πραγματικής» πιθανότητας κάλυψης</w:t>
      </w:r>
      <w:r w:rsidR="00E91C17" w:rsidRPr="00F16059">
        <w:rPr>
          <w:highlight w:val="lightGray"/>
        </w:rPr>
        <w:t xml:space="preserve"> </w:t>
      </w:r>
      <w:r w:rsidR="00E91C17" w:rsidRPr="00F16059">
        <w:t>της</w:t>
      </w:r>
      <w:r w:rsidR="00E91C17">
        <w:t xml:space="preserve"> </w:t>
      </w:r>
      <w:r w:rsidR="00E91C17" w:rsidRPr="00AF3B49">
        <w:rPr>
          <w:position w:val="-22"/>
        </w:rPr>
        <w:object w:dxaOrig="6200" w:dyaOrig="580">
          <v:shape id="_x0000_i1210" type="#_x0000_t75" style="width:310.45pt;height:28.3pt" o:ole="">
            <v:imagedata r:id="rId2270" o:title=""/>
          </v:shape>
          <o:OLEObject Type="Embed" ProgID="Equation.DSMT4" ShapeID="_x0000_i1210" DrawAspect="Content" ObjectID="_1745395740" r:id="rId2271"/>
        </w:object>
      </w:r>
      <w:r w:rsidR="00E91C17">
        <w:t xml:space="preserve">, </w:t>
      </w:r>
      <w:r w:rsidR="00E91C17" w:rsidRPr="00F16059">
        <w:rPr>
          <w:highlight w:val="cyan"/>
        </w:rPr>
        <w:t xml:space="preserve">δηλαδή της </w:t>
      </w:r>
      <w:r w:rsidR="00E91C17" w:rsidRPr="00F16059">
        <w:rPr>
          <w:position w:val="-16"/>
          <w:highlight w:val="cyan"/>
          <w:lang w:val="en-US"/>
        </w:rPr>
        <w:object w:dxaOrig="3060" w:dyaOrig="460">
          <v:shape id="_x0000_i1211" type="#_x0000_t75" style="width:153.55pt;height:23.3pt" o:ole="">
            <v:imagedata r:id="rId2272" o:title=""/>
          </v:shape>
          <o:OLEObject Type="Embed" ProgID="Equation.DSMT4" ShapeID="_x0000_i1211" DrawAspect="Content" ObjectID="_1745395741" r:id="rId2273"/>
        </w:object>
      </w:r>
      <w:r w:rsidR="00E91C17" w:rsidRPr="00F16059">
        <w:rPr>
          <w:highlight w:val="cyan"/>
        </w:rPr>
        <w:t>.</w:t>
      </w:r>
      <w:r w:rsidR="00E91C17">
        <w:t xml:space="preserve"> Έστω</w:t>
      </w:r>
    </w:p>
    <w:p w:rsidR="00E91C17" w:rsidRDefault="00E91C17" w:rsidP="00E91C17">
      <w:pPr>
        <w:pStyle w:val="ListParagraph"/>
        <w:jc w:val="center"/>
      </w:pPr>
      <w:r w:rsidRPr="00F16059">
        <w:rPr>
          <w:position w:val="-32"/>
          <w:highlight w:val="lightGray"/>
        </w:rPr>
        <w:object w:dxaOrig="5840" w:dyaOrig="780">
          <v:shape id="_x0000_i1212" type="#_x0000_t75" style="width:291.35pt;height:38.7pt" o:ole="">
            <v:imagedata r:id="rId2274" o:title=""/>
          </v:shape>
          <o:OLEObject Type="Embed" ProgID="Equation.DSMT4" ShapeID="_x0000_i1212" DrawAspect="Content" ObjectID="_1745395742" r:id="rId2275"/>
        </w:object>
      </w:r>
    </w:p>
    <w:p w:rsidR="00373F56" w:rsidRDefault="00373F56" w:rsidP="00E91C17">
      <w:pPr>
        <w:pStyle w:val="ListParagraph"/>
        <w:jc w:val="both"/>
      </w:pPr>
      <w:r w:rsidRPr="00D100DA">
        <w:rPr>
          <w:highlight w:val="magenta"/>
        </w:rPr>
        <w:t xml:space="preserve">το ποσοστό των </w:t>
      </w:r>
      <w:r w:rsidRPr="00D100DA">
        <w:rPr>
          <w:highlight w:val="magenta"/>
          <w:lang w:val="en-US"/>
        </w:rPr>
        <w:t>bootstrap</w:t>
      </w:r>
      <w:r w:rsidRPr="00D100DA">
        <w:rPr>
          <w:highlight w:val="magenta"/>
        </w:rPr>
        <w:t xml:space="preserve"> δειγμάτων που η ζώνη τους </w:t>
      </w:r>
      <w:r w:rsidRPr="00D100DA">
        <w:rPr>
          <w:position w:val="-18"/>
          <w:highlight w:val="magenta"/>
        </w:rPr>
        <w:object w:dxaOrig="580" w:dyaOrig="499">
          <v:shape id="_x0000_i1213" type="#_x0000_t75" style="width:29.55pt;height:24.95pt" o:ole="">
            <v:imagedata r:id="rId2276" o:title=""/>
          </v:shape>
          <o:OLEObject Type="Embed" ProgID="Equation.DSMT4" ShapeID="_x0000_i1213" DrawAspect="Content" ObjectID="_1745395743" r:id="rId2277"/>
        </w:object>
      </w:r>
      <w:r w:rsidRPr="00D100DA">
        <w:rPr>
          <w:highlight w:val="magenta"/>
        </w:rPr>
        <w:t xml:space="preserve"> καλύπτει την </w:t>
      </w:r>
      <w:r w:rsidRPr="00D100DA">
        <w:rPr>
          <w:position w:val="-14"/>
          <w:highlight w:val="magenta"/>
        </w:rPr>
        <w:object w:dxaOrig="580" w:dyaOrig="420">
          <v:shape id="_x0000_i1214" type="#_x0000_t75" style="width:29.55pt;height:20.8pt" o:ole="">
            <v:imagedata r:id="rId2278" o:title=""/>
          </v:shape>
          <o:OLEObject Type="Embed" ProgID="Equation.DSMT4" ShapeID="_x0000_i1214" DrawAspect="Content" ObjectID="_1745395744" r:id="rId2279"/>
        </w:object>
      </w:r>
      <w:r w:rsidRPr="00D100DA">
        <w:rPr>
          <w:highlight w:val="magenta"/>
        </w:rPr>
        <w:t xml:space="preserve"> στο </w:t>
      </w:r>
      <w:r w:rsidRPr="00D100DA">
        <w:rPr>
          <w:position w:val="-6"/>
          <w:highlight w:val="magenta"/>
        </w:rPr>
        <w:object w:dxaOrig="220" w:dyaOrig="240">
          <v:shape id="_x0000_i1215" type="#_x0000_t75" style="width:12.05pt;height:12.05pt" o:ole="">
            <v:imagedata r:id="rId2280" o:title=""/>
          </v:shape>
          <o:OLEObject Type="Embed" ProgID="Equation.DSMT4" ShapeID="_x0000_i1215" DrawAspect="Content" ObjectID="_1745395745" r:id="rId2281"/>
        </w:object>
      </w:r>
      <w:r w:rsidR="00AF3B49" w:rsidRPr="00D100DA">
        <w:rPr>
          <w:highlight w:val="magenta"/>
        </w:rPr>
        <w:t>.</w:t>
      </w:r>
    </w:p>
    <w:p w:rsidR="00392F26" w:rsidRDefault="00373F56" w:rsidP="008266E6">
      <w:pPr>
        <w:pStyle w:val="ListParagraph"/>
        <w:numPr>
          <w:ilvl w:val="0"/>
          <w:numId w:val="10"/>
        </w:numPr>
        <w:jc w:val="both"/>
      </w:pPr>
      <w:r w:rsidRPr="00392F26">
        <w:rPr>
          <w:b/>
          <w:u w:val="single"/>
        </w:rPr>
        <w:t>Βήμα 6</w:t>
      </w:r>
      <w:r>
        <w:t xml:space="preserve"> </w:t>
      </w:r>
      <w:r w:rsidR="00ED4669">
        <w:t>Έ</w:t>
      </w:r>
      <w:r>
        <w:t xml:space="preserve">στω </w:t>
      </w:r>
    </w:p>
    <w:p w:rsidR="001401EB" w:rsidRPr="001401EB" w:rsidRDefault="00392F26" w:rsidP="008266E6">
      <w:pPr>
        <w:pStyle w:val="ListParagraph"/>
        <w:numPr>
          <w:ilvl w:val="1"/>
          <w:numId w:val="10"/>
        </w:numPr>
        <w:jc w:val="both"/>
      </w:pPr>
      <w:r w:rsidRPr="00986E15">
        <w:rPr>
          <w:position w:val="-14"/>
        </w:rPr>
        <w:object w:dxaOrig="1020" w:dyaOrig="460">
          <v:shape id="_x0000_i1216" type="#_x0000_t75" style="width:51.2pt;height:23.3pt" o:ole="">
            <v:imagedata r:id="rId2282" o:title=""/>
          </v:shape>
          <o:OLEObject Type="Embed" ProgID="Equation.DSMT4" ShapeID="_x0000_i1216" DrawAspect="Content" ObjectID="_1745395746" r:id="rId2283"/>
        </w:object>
      </w:r>
      <w:r w:rsidR="00373F56" w:rsidRPr="00986E15">
        <w:t xml:space="preserve"> </w:t>
      </w:r>
      <w:r w:rsidR="001401EB">
        <w:t xml:space="preserve">η λύση στο </w:t>
      </w:r>
      <w:r w:rsidR="001401EB" w:rsidRPr="001401EB">
        <w:rPr>
          <w:position w:val="-6"/>
        </w:rPr>
        <w:object w:dxaOrig="260" w:dyaOrig="240">
          <v:shape id="_x0000_i1217" type="#_x0000_t75" style="width:13.3pt;height:12.05pt" o:ole="">
            <v:imagedata r:id="rId2284" o:title=""/>
          </v:shape>
          <o:OLEObject Type="Embed" ProgID="Equation.DSMT4" ShapeID="_x0000_i1217" DrawAspect="Content" ObjectID="_1745395747" r:id="rId2285"/>
        </w:object>
      </w:r>
      <w:r w:rsidR="001401EB">
        <w:t xml:space="preserve"> της εξίσωσης </w:t>
      </w:r>
      <w:r w:rsidR="001401EB" w:rsidRPr="00ED4669">
        <w:rPr>
          <w:position w:val="-14"/>
        </w:rPr>
        <w:object w:dxaOrig="1800" w:dyaOrig="420">
          <v:shape id="_x0000_i1218" type="#_x0000_t75" style="width:89.05pt;height:20.8pt" o:ole="">
            <v:imagedata r:id="rId2286" o:title=""/>
          </v:shape>
          <o:OLEObject Type="Embed" ProgID="Equation.DSMT4" ShapeID="_x0000_i1218" DrawAspect="Content" ObjectID="_1745395748" r:id="rId2287"/>
        </w:object>
      </w:r>
      <w:r w:rsidR="001401EB">
        <w:t xml:space="preserve">. Άρα </w:t>
      </w:r>
      <w:r w:rsidR="001401EB" w:rsidRPr="00FB5931">
        <w:rPr>
          <w:position w:val="-22"/>
        </w:rPr>
        <w:object w:dxaOrig="2560" w:dyaOrig="580">
          <v:shape id="_x0000_i1219" type="#_x0000_t75" style="width:125.7pt;height:29.55pt" o:ole="">
            <v:imagedata r:id="rId2288" o:title=""/>
          </v:shape>
          <o:OLEObject Type="Embed" ProgID="Equation.DSMT4" ShapeID="_x0000_i1219" DrawAspect="Content" ObjectID="_1745395749" r:id="rId2289"/>
        </w:object>
      </w:r>
      <w:r w:rsidR="001401EB">
        <w:t>.</w:t>
      </w:r>
    </w:p>
    <w:p w:rsidR="00ED4669" w:rsidRDefault="001401EB" w:rsidP="001401EB">
      <w:pPr>
        <w:pStyle w:val="ListParagraph"/>
        <w:ind w:left="1440"/>
        <w:jc w:val="both"/>
      </w:pPr>
      <w:r w:rsidRPr="00C968D3">
        <w:rPr>
          <w:i/>
          <w:u w:val="single"/>
        </w:rPr>
        <w:t>Δηλαδή</w:t>
      </w:r>
      <w:r>
        <w:t xml:space="preserve"> </w:t>
      </w:r>
      <w:r w:rsidRPr="00F16059">
        <w:rPr>
          <w:i/>
          <w:position w:val="-14"/>
          <w:highlight w:val="yellow"/>
        </w:rPr>
        <w:object w:dxaOrig="1020" w:dyaOrig="460">
          <v:shape id="_x0000_i1220" type="#_x0000_t75" style="width:51.2pt;height:23.3pt" o:ole="">
            <v:imagedata r:id="rId2282" o:title=""/>
          </v:shape>
          <o:OLEObject Type="Embed" ProgID="Equation.DSMT4" ShapeID="_x0000_i1220" DrawAspect="Content" ObjectID="_1745395750" r:id="rId2290"/>
        </w:object>
      </w:r>
      <w:r w:rsidRPr="00F16059">
        <w:rPr>
          <w:i/>
          <w:position w:val="-14"/>
          <w:highlight w:val="magenta"/>
        </w:rPr>
        <w:t xml:space="preserve"> </w:t>
      </w:r>
      <w:r w:rsidRPr="00F16059">
        <w:rPr>
          <w:i/>
          <w:highlight w:val="magenta"/>
        </w:rPr>
        <w:t xml:space="preserve">είναι </w:t>
      </w:r>
      <w:r w:rsidR="00373F56" w:rsidRPr="00F16059">
        <w:rPr>
          <w:i/>
          <w:highlight w:val="magenta"/>
        </w:rPr>
        <w:t xml:space="preserve">εκείνο το «ονομαστικό </w:t>
      </w:r>
      <w:r w:rsidR="00392F26" w:rsidRPr="00F16059">
        <w:rPr>
          <w:i/>
          <w:position w:val="-6"/>
          <w:highlight w:val="magenta"/>
          <w:lang w:val="en-US"/>
        </w:rPr>
        <w:object w:dxaOrig="260" w:dyaOrig="240">
          <v:shape id="_x0000_i1221" type="#_x0000_t75" style="width:13.3pt;height:12.05pt" o:ole="">
            <v:imagedata r:id="rId2291" o:title=""/>
          </v:shape>
          <o:OLEObject Type="Embed" ProgID="Equation.DSMT4" ShapeID="_x0000_i1221" DrawAspect="Content" ObjectID="_1745395751" r:id="rId2292"/>
        </w:object>
      </w:r>
      <w:r w:rsidR="00373F56" w:rsidRPr="00F16059">
        <w:rPr>
          <w:i/>
          <w:highlight w:val="magenta"/>
        </w:rPr>
        <w:t>» που θα έδινε</w:t>
      </w:r>
      <w:r w:rsidR="00ED4669" w:rsidRPr="00F16059">
        <w:rPr>
          <w:i/>
          <w:highlight w:val="magenta"/>
        </w:rPr>
        <w:t xml:space="preserve"> </w:t>
      </w:r>
      <w:r w:rsidRPr="00F16059">
        <w:rPr>
          <w:i/>
          <w:highlight w:val="magenta"/>
        </w:rPr>
        <w:t xml:space="preserve">στο </w:t>
      </w:r>
      <w:r w:rsidRPr="00F16059">
        <w:rPr>
          <w:i/>
          <w:position w:val="-6"/>
          <w:highlight w:val="magenta"/>
        </w:rPr>
        <w:object w:dxaOrig="220" w:dyaOrig="240">
          <v:shape id="_x0000_i1222" type="#_x0000_t75" style="width:12.05pt;height:12.05pt" o:ole="">
            <v:imagedata r:id="rId2293" o:title=""/>
          </v:shape>
          <o:OLEObject Type="Embed" ProgID="Equation.DSMT4" ShapeID="_x0000_i1222" DrawAspect="Content" ObjectID="_1745395752" r:id="rId2294"/>
        </w:object>
      </w:r>
      <w:r w:rsidRPr="00F16059">
        <w:rPr>
          <w:i/>
          <w:highlight w:val="magenta"/>
        </w:rPr>
        <w:t xml:space="preserve"> </w:t>
      </w:r>
      <w:r w:rsidR="00ED4669" w:rsidRPr="00F16059">
        <w:rPr>
          <w:i/>
          <w:highlight w:val="magenta"/>
        </w:rPr>
        <w:t>σωστή (δηλαδή μεγαλύτερη ίση με</w:t>
      </w:r>
      <w:r w:rsidR="00373F56" w:rsidRPr="00F16059">
        <w:rPr>
          <w:i/>
          <w:highlight w:val="magenta"/>
        </w:rPr>
        <w:t xml:space="preserve"> </w:t>
      </w:r>
      <w:r w:rsidR="00171A61" w:rsidRPr="00F16059">
        <w:rPr>
          <w:i/>
          <w:position w:val="-12"/>
          <w:highlight w:val="magenta"/>
        </w:rPr>
        <w:object w:dxaOrig="680" w:dyaOrig="380">
          <v:shape id="_x0000_i1223" type="#_x0000_t75" style="width:34.55pt;height:19.55pt" o:ole="">
            <v:imagedata r:id="rId2295" o:title=""/>
          </v:shape>
          <o:OLEObject Type="Embed" ProgID="Equation.DSMT4" ShapeID="_x0000_i1223" DrawAspect="Content" ObjectID="_1745395753" r:id="rId2296"/>
        </w:object>
      </w:r>
      <w:r w:rsidR="00ED4669" w:rsidRPr="00F16059">
        <w:rPr>
          <w:i/>
          <w:highlight w:val="magenta"/>
        </w:rPr>
        <w:t xml:space="preserve">) </w:t>
      </w:r>
      <w:r w:rsidR="00373F56" w:rsidRPr="00F16059">
        <w:rPr>
          <w:i/>
          <w:highlight w:val="magenta"/>
        </w:rPr>
        <w:t>«πραγματική» (εκτιμώμενη) πιθανότητα κάλυψης</w:t>
      </w:r>
      <w:r w:rsidR="007956B6" w:rsidRPr="00F16059">
        <w:rPr>
          <w:highlight w:val="magenta"/>
        </w:rPr>
        <w:t>,</w:t>
      </w:r>
      <w:r w:rsidR="007956B6">
        <w:t xml:space="preserve"> </w:t>
      </w:r>
      <w:r w:rsidR="00FB5931">
        <w:t>κ</w:t>
      </w:r>
      <w:r w:rsidR="00373F56">
        <w:t xml:space="preserve">αι </w:t>
      </w:r>
    </w:p>
    <w:p w:rsidR="00171A61" w:rsidRDefault="00ED4669" w:rsidP="008266E6">
      <w:pPr>
        <w:pStyle w:val="ListParagraph"/>
        <w:numPr>
          <w:ilvl w:val="1"/>
          <w:numId w:val="10"/>
        </w:numPr>
        <w:jc w:val="both"/>
      </w:pPr>
      <w:r w:rsidRPr="00986E15">
        <w:rPr>
          <w:position w:val="-16"/>
        </w:rPr>
        <w:object w:dxaOrig="880" w:dyaOrig="440">
          <v:shape id="_x0000_i1224" type="#_x0000_t75" style="width:43.7pt;height:22.05pt" o:ole="">
            <v:imagedata r:id="rId2297" o:title=""/>
          </v:shape>
          <o:OLEObject Type="Embed" ProgID="Equation.DSMT4" ShapeID="_x0000_i1224" DrawAspect="Content" ObjectID="_1745395754" r:id="rId2298"/>
        </w:object>
      </w:r>
      <w:r w:rsidR="00373F56">
        <w:t xml:space="preserve"> το </w:t>
      </w:r>
      <w:r w:rsidR="00F7164E" w:rsidRPr="00F7164E">
        <w:rPr>
          <w:position w:val="-10"/>
          <w:lang w:val="en-US"/>
        </w:rPr>
        <w:object w:dxaOrig="220" w:dyaOrig="340">
          <v:shape id="_x0000_i1225" type="#_x0000_t75" style="width:12.05pt;height:17.5pt" o:ole="">
            <v:imagedata r:id="rId2299" o:title=""/>
          </v:shape>
          <o:OLEObject Type="Embed" ProgID="Equation.DSMT4" ShapeID="_x0000_i1225" DrawAspect="Content" ObjectID="_1745395755" r:id="rId2300"/>
        </w:object>
      </w:r>
      <w:r w:rsidR="00F7164E">
        <w:t>-</w:t>
      </w:r>
      <w:r w:rsidR="00373F56">
        <w:t xml:space="preserve">ποσοστιαίο σημείο </w:t>
      </w:r>
      <w:r w:rsidR="00E87BDF">
        <w:t>του συνόλου των</w:t>
      </w:r>
      <w:r w:rsidR="00373F56">
        <w:t xml:space="preserve"> </w:t>
      </w:r>
      <w:r w:rsidR="0083063D" w:rsidRPr="00E87BDF">
        <w:rPr>
          <w:position w:val="-22"/>
        </w:rPr>
        <w:object w:dxaOrig="2380" w:dyaOrig="580">
          <v:shape id="_x0000_i1226" type="#_x0000_t75" style="width:118.6pt;height:29.55pt" o:ole="">
            <v:imagedata r:id="rId2301" o:title=""/>
          </v:shape>
          <o:OLEObject Type="Embed" ProgID="Equation.DSMT4" ShapeID="_x0000_i1226" DrawAspect="Content" ObjectID="_1745395756" r:id="rId2302"/>
        </w:object>
      </w:r>
      <w:r w:rsidR="00171A61">
        <w:t xml:space="preserve"> </w:t>
      </w:r>
      <w:r w:rsidR="00F7164E">
        <w:t xml:space="preserve">(, </w:t>
      </w:r>
      <w:proofErr w:type="spellStart"/>
      <w:r w:rsidR="00171A61">
        <w:t>προσεγγιζόμενο</w:t>
      </w:r>
      <w:proofErr w:type="spellEnd"/>
      <w:r w:rsidR="00171A61">
        <w:t xml:space="preserve"> με ένα λεπτό πλέγμα πάνω στο </w:t>
      </w:r>
      <w:r w:rsidR="00171A61" w:rsidRPr="00171A61">
        <w:rPr>
          <w:position w:val="-14"/>
        </w:rPr>
        <w:object w:dxaOrig="620" w:dyaOrig="420">
          <v:shape id="_x0000_i1227" type="#_x0000_t75" style="width:32.05pt;height:20.8pt" o:ole="">
            <v:imagedata r:id="rId2303" o:title=""/>
          </v:shape>
          <o:OLEObject Type="Embed" ProgID="Equation.DSMT4" ShapeID="_x0000_i1227" DrawAspect="Content" ObjectID="_1745395757" r:id="rId2304"/>
        </w:object>
      </w:r>
      <w:r w:rsidR="00F7164E">
        <w:t>)</w:t>
      </w:r>
      <w:r w:rsidR="00392F26" w:rsidRPr="00392F26">
        <w:t xml:space="preserve">. </w:t>
      </w:r>
    </w:p>
    <w:p w:rsidR="00373F56" w:rsidRPr="00C968D3" w:rsidRDefault="00373F56" w:rsidP="00171A61">
      <w:pPr>
        <w:pStyle w:val="ListParagraph"/>
        <w:ind w:left="1440"/>
        <w:jc w:val="both"/>
      </w:pPr>
      <w:r w:rsidRPr="00C968D3">
        <w:rPr>
          <w:i/>
          <w:u w:val="single"/>
        </w:rPr>
        <w:t>Δηλαδή</w:t>
      </w:r>
      <w:r w:rsidRPr="00C968D3">
        <w:rPr>
          <w:i/>
        </w:rPr>
        <w:t xml:space="preserve"> </w:t>
      </w:r>
      <w:r w:rsidR="00171A61" w:rsidRPr="00F16059">
        <w:rPr>
          <w:position w:val="-16"/>
          <w:highlight w:val="yellow"/>
        </w:rPr>
        <w:object w:dxaOrig="880" w:dyaOrig="440">
          <v:shape id="_x0000_i1228" type="#_x0000_t75" style="width:43.7pt;height:22.05pt" o:ole="">
            <v:imagedata r:id="rId2297" o:title=""/>
          </v:shape>
          <o:OLEObject Type="Embed" ProgID="Equation.DSMT4" ShapeID="_x0000_i1228" DrawAspect="Content" ObjectID="_1745395758" r:id="rId2305"/>
        </w:object>
      </w:r>
      <w:r w:rsidR="00171A61" w:rsidRPr="00F16059">
        <w:rPr>
          <w:i/>
          <w:highlight w:val="magenta"/>
        </w:rPr>
        <w:t xml:space="preserve"> είναι </w:t>
      </w:r>
      <w:r w:rsidR="001401EB" w:rsidRPr="00F16059">
        <w:rPr>
          <w:i/>
          <w:highlight w:val="magenta"/>
        </w:rPr>
        <w:t xml:space="preserve">εκείνο το </w:t>
      </w:r>
      <w:r w:rsidRPr="00F16059">
        <w:rPr>
          <w:i/>
          <w:highlight w:val="magenta"/>
        </w:rPr>
        <w:t xml:space="preserve">«ονομαστικό </w:t>
      </w:r>
      <w:r w:rsidRPr="00F16059">
        <w:rPr>
          <w:i/>
          <w:position w:val="-6"/>
          <w:highlight w:val="magenta"/>
          <w:lang w:val="en-US"/>
        </w:rPr>
        <w:object w:dxaOrig="220" w:dyaOrig="240">
          <v:shape id="_x0000_i1229" type="#_x0000_t75" style="width:12.05pt;height:12.05pt" o:ole="">
            <v:imagedata r:id="rId2306" o:title=""/>
          </v:shape>
          <o:OLEObject Type="Embed" ProgID="Equation.DSMT4" ShapeID="_x0000_i1229" DrawAspect="Content" ObjectID="_1745395759" r:id="rId2307"/>
        </w:object>
      </w:r>
      <w:r w:rsidRPr="00F16059">
        <w:rPr>
          <w:i/>
          <w:highlight w:val="magenta"/>
        </w:rPr>
        <w:t xml:space="preserve">» </w:t>
      </w:r>
      <w:r w:rsidR="00171A61" w:rsidRPr="00F16059">
        <w:rPr>
          <w:i/>
          <w:highlight w:val="magenta"/>
        </w:rPr>
        <w:t xml:space="preserve">που </w:t>
      </w:r>
      <w:r w:rsidR="001401EB" w:rsidRPr="00F16059">
        <w:rPr>
          <w:i/>
          <w:highlight w:val="magenta"/>
        </w:rPr>
        <w:t xml:space="preserve">θα έδινε για </w:t>
      </w:r>
      <w:r w:rsidR="001401EB" w:rsidRPr="00F16059">
        <w:rPr>
          <w:i/>
          <w:position w:val="-14"/>
          <w:highlight w:val="magenta"/>
        </w:rPr>
        <w:object w:dxaOrig="1040" w:dyaOrig="420">
          <v:shape id="_x0000_i1230" type="#_x0000_t75" style="width:51.2pt;height:20.8pt" o:ole="">
            <v:imagedata r:id="rId2308" o:title=""/>
          </v:shape>
          <o:OLEObject Type="Embed" ProgID="Equation.DSMT4" ShapeID="_x0000_i1230" DrawAspect="Content" ObjectID="_1745395760" r:id="rId2309"/>
        </w:object>
      </w:r>
      <w:r w:rsidR="001401EB" w:rsidRPr="00F16059">
        <w:rPr>
          <w:i/>
          <w:highlight w:val="magenta"/>
        </w:rPr>
        <w:t xml:space="preserve"> των </w:t>
      </w:r>
      <w:r w:rsidR="001401EB" w:rsidRPr="00F16059">
        <w:rPr>
          <w:i/>
          <w:position w:val="-12"/>
          <w:highlight w:val="magenta"/>
        </w:rPr>
        <w:object w:dxaOrig="260" w:dyaOrig="380">
          <v:shape id="_x0000_i1231" type="#_x0000_t75" style="width:13.3pt;height:19.55pt" o:ole="">
            <v:imagedata r:id="rId2310" o:title=""/>
          </v:shape>
          <o:OLEObject Type="Embed" ProgID="Equation.DSMT4" ShapeID="_x0000_i1231" DrawAspect="Content" ObjectID="_1745395761" r:id="rId2311"/>
        </w:object>
      </w:r>
      <w:r w:rsidR="001401EB" w:rsidRPr="00F16059">
        <w:rPr>
          <w:i/>
          <w:highlight w:val="magenta"/>
        </w:rPr>
        <w:t xml:space="preserve"> σωστή (δηλαδή μεγαλύτερη ίση με </w:t>
      </w:r>
      <w:r w:rsidR="001401EB" w:rsidRPr="00F16059">
        <w:rPr>
          <w:i/>
          <w:position w:val="-12"/>
          <w:highlight w:val="magenta"/>
        </w:rPr>
        <w:object w:dxaOrig="680" w:dyaOrig="380">
          <v:shape id="_x0000_i1232" type="#_x0000_t75" style="width:34.55pt;height:19.55pt" o:ole="">
            <v:imagedata r:id="rId2295" o:title=""/>
          </v:shape>
          <o:OLEObject Type="Embed" ProgID="Equation.DSMT4" ShapeID="_x0000_i1232" DrawAspect="Content" ObjectID="_1745395762" r:id="rId2312"/>
        </w:object>
      </w:r>
      <w:r w:rsidR="001401EB" w:rsidRPr="00F16059">
        <w:rPr>
          <w:i/>
          <w:highlight w:val="magenta"/>
        </w:rPr>
        <w:t>) «πραγματική» (εκτιμώμενη) πιθανότητα κάλυψης</w:t>
      </w:r>
      <w:r w:rsidR="001401EB">
        <w:t>.</w:t>
      </w:r>
    </w:p>
    <w:p w:rsidR="00D25AE2" w:rsidRDefault="00C968D3" w:rsidP="008266E6">
      <w:pPr>
        <w:pStyle w:val="ListParagraph"/>
        <w:numPr>
          <w:ilvl w:val="0"/>
          <w:numId w:val="10"/>
        </w:numPr>
        <w:jc w:val="both"/>
      </w:pPr>
      <w:r w:rsidRPr="00C968D3">
        <w:rPr>
          <w:b/>
          <w:u w:val="single"/>
        </w:rPr>
        <w:t>Βήμα 7</w:t>
      </w:r>
      <w:r w:rsidRPr="00C968D3">
        <w:rPr>
          <w:b/>
        </w:rPr>
        <w:t xml:space="preserve">  </w:t>
      </w:r>
      <w:r w:rsidR="00373F56" w:rsidRPr="00C968D3">
        <w:t>Τέλος</w:t>
      </w:r>
      <w:r>
        <w:t xml:space="preserve"> θέτουμε</w:t>
      </w:r>
      <w:r w:rsidR="0083063D">
        <w:t xml:space="preserve"> για το </w:t>
      </w:r>
      <w:proofErr w:type="spellStart"/>
      <w:r w:rsidR="0083063D">
        <w:t>δ.ε</w:t>
      </w:r>
      <w:proofErr w:type="spellEnd"/>
      <w:r w:rsidR="0083063D">
        <w:t xml:space="preserve">. πραγματικής πιθανότητας κάλυψης </w:t>
      </w:r>
      <w:r w:rsidR="0083063D" w:rsidRPr="001401EB">
        <w:rPr>
          <w:i/>
          <w:position w:val="-12"/>
        </w:rPr>
        <w:object w:dxaOrig="680" w:dyaOrig="380">
          <v:shape id="_x0000_i1233" type="#_x0000_t75" style="width:34.55pt;height:19.55pt" o:ole="">
            <v:imagedata r:id="rId2295" o:title=""/>
          </v:shape>
          <o:OLEObject Type="Embed" ProgID="Equation.DSMT4" ShapeID="_x0000_i1233" DrawAspect="Content" ObjectID="_1745395763" r:id="rId2313"/>
        </w:object>
      </w:r>
      <w:r w:rsidR="00B85C73">
        <w:rPr>
          <w:i/>
          <w:position w:val="-6"/>
        </w:rPr>
        <w:t xml:space="preserve"> </w:t>
      </w:r>
      <w:r w:rsidR="0083063D">
        <w:rPr>
          <w:i/>
          <w:position w:val="-6"/>
        </w:rPr>
        <w:t>:</w:t>
      </w:r>
      <w:r w:rsidR="0083063D">
        <w:t xml:space="preserve"> </w:t>
      </w:r>
    </w:p>
    <w:p w:rsidR="00D25AE2" w:rsidRDefault="00F16752" w:rsidP="00D25AE2">
      <w:pPr>
        <w:pStyle w:val="ListParagraph"/>
        <w:jc w:val="center"/>
      </w:pPr>
      <w:r w:rsidRPr="00F16752">
        <w:rPr>
          <w:position w:val="-22"/>
        </w:rPr>
        <w:object w:dxaOrig="7360" w:dyaOrig="580">
          <v:shape id="_x0000_i1234" type="#_x0000_t75" style="width:367.9pt;height:28.3pt" o:ole="">
            <v:imagedata r:id="rId2314" o:title=""/>
          </v:shape>
          <o:OLEObject Type="Embed" ProgID="Equation.DSMT4" ShapeID="_x0000_i1234" DrawAspect="Content" ObjectID="_1745395764" r:id="rId2315"/>
        </w:object>
      </w:r>
      <w:r w:rsidR="00C968D3">
        <w:t>,</w:t>
      </w:r>
    </w:p>
    <w:p w:rsidR="00373F56" w:rsidRDefault="00C968D3" w:rsidP="00D25AE2">
      <w:pPr>
        <w:pStyle w:val="ListParagraph"/>
        <w:jc w:val="both"/>
      </w:pPr>
      <w:r>
        <w:t xml:space="preserve"> </w:t>
      </w:r>
      <w:r w:rsidR="00373F56">
        <w:t xml:space="preserve">όπου </w:t>
      </w:r>
      <w:r w:rsidR="00F16752" w:rsidRPr="00F16752">
        <w:rPr>
          <w:position w:val="-20"/>
          <w:lang w:val="en-US"/>
        </w:rPr>
        <w:object w:dxaOrig="3200" w:dyaOrig="520">
          <v:shape id="_x0000_i1235" type="#_x0000_t75" style="width:161.05pt;height:27.05pt" o:ole="">
            <v:imagedata r:id="rId2316" o:title=""/>
          </v:shape>
          <o:OLEObject Type="Embed" ProgID="Equation.DSMT4" ShapeID="_x0000_i1235" DrawAspect="Content" ObjectID="_1745395765" r:id="rId2317"/>
        </w:object>
      </w:r>
    </w:p>
    <w:p w:rsidR="00373F56" w:rsidRPr="00D25AE2" w:rsidRDefault="00D25AE2" w:rsidP="00DE3B15">
      <w:pPr>
        <w:jc w:val="both"/>
      </w:pPr>
      <w:r>
        <w:t>Σε αυτή τη προσέγγιση</w:t>
      </w:r>
      <w:r w:rsidR="00373F56">
        <w:t xml:space="preserve"> το </w:t>
      </w:r>
      <w:r w:rsidR="00373F56" w:rsidRPr="00D100DA">
        <w:rPr>
          <w:highlight w:val="yellow"/>
          <w:lang w:val="en-US"/>
        </w:rPr>
        <w:t>Bootstrap</w:t>
      </w:r>
      <w:r w:rsidR="00373F56" w:rsidRPr="00D100DA">
        <w:rPr>
          <w:highlight w:val="yellow"/>
        </w:rPr>
        <w:t xml:space="preserve"> χρησιμοποιείται μόνο </w:t>
      </w:r>
      <w:r w:rsidR="00373F56" w:rsidRPr="00D100DA">
        <w:rPr>
          <w:b/>
          <w:color w:val="FF0000"/>
          <w:highlight w:val="yellow"/>
        </w:rPr>
        <w:t>για να «διορθώσει»</w:t>
      </w:r>
      <w:r w:rsidR="00373F56" w:rsidRPr="00D100DA">
        <w:rPr>
          <w:highlight w:val="yellow"/>
        </w:rPr>
        <w:t xml:space="preserve"> </w:t>
      </w:r>
      <w:r w:rsidR="00373F56" w:rsidRPr="00D100DA">
        <w:rPr>
          <w:b/>
          <w:color w:val="FF0000"/>
          <w:highlight w:val="yellow"/>
        </w:rPr>
        <w:t xml:space="preserve">τις κλασσικές ζώνες </w:t>
      </w:r>
      <w:r w:rsidRPr="00D100DA">
        <w:rPr>
          <w:b/>
          <w:color w:val="FF0000"/>
          <w:highlight w:val="yellow"/>
        </w:rPr>
        <w:t>που κατασκευάζονται για</w:t>
      </w:r>
      <w:r w:rsidR="00373F56" w:rsidRPr="00D100DA">
        <w:rPr>
          <w:b/>
          <w:color w:val="FF0000"/>
          <w:highlight w:val="yellow"/>
        </w:rPr>
        <w:t xml:space="preserve"> μεμονωμένο </w:t>
      </w:r>
      <w:r w:rsidR="00373F56" w:rsidRPr="00D100DA">
        <w:rPr>
          <w:b/>
          <w:color w:val="FF0000"/>
          <w:position w:val="-6"/>
          <w:highlight w:val="yellow"/>
          <w:lang w:val="en-US"/>
        </w:rPr>
        <w:object w:dxaOrig="220" w:dyaOrig="240">
          <v:shape id="_x0000_i1236" type="#_x0000_t75" style="width:12.05pt;height:12.05pt" o:ole="">
            <v:imagedata r:id="rId2318" o:title=""/>
          </v:shape>
          <o:OLEObject Type="Embed" ProgID="Equation.DSMT4" ShapeID="_x0000_i1236" DrawAspect="Content" ObjectID="_1745395766" r:id="rId2319"/>
        </w:object>
      </w:r>
      <w:r w:rsidRPr="00D100DA">
        <w:rPr>
          <w:highlight w:val="yellow"/>
        </w:rPr>
        <w:t>,</w:t>
      </w:r>
      <w:r w:rsidR="00373F56" w:rsidRPr="00D100DA">
        <w:rPr>
          <w:highlight w:val="yellow"/>
        </w:rPr>
        <w:t xml:space="preserve"> </w:t>
      </w:r>
      <w:r w:rsidR="00373F56" w:rsidRPr="00D100DA">
        <w:rPr>
          <w:b/>
          <w:color w:val="FF0000"/>
          <w:highlight w:val="cyan"/>
        </w:rPr>
        <w:t xml:space="preserve">προσαρμόζοντας το «ονομαστικό </w:t>
      </w:r>
      <w:r w:rsidRPr="00D100DA">
        <w:rPr>
          <w:b/>
          <w:color w:val="FF0000"/>
          <w:position w:val="-6"/>
          <w:highlight w:val="cyan"/>
          <w:lang w:val="en-US"/>
        </w:rPr>
        <w:object w:dxaOrig="260" w:dyaOrig="240">
          <v:shape id="_x0000_i1237" type="#_x0000_t75" style="width:13.3pt;height:12.05pt" o:ole="">
            <v:imagedata r:id="rId2320" o:title=""/>
          </v:shape>
          <o:OLEObject Type="Embed" ProgID="Equation.DSMT4" ShapeID="_x0000_i1237" DrawAspect="Content" ObjectID="_1745395767" r:id="rId2321"/>
        </w:object>
      </w:r>
      <w:r w:rsidR="00373F56" w:rsidRPr="00D100DA">
        <w:rPr>
          <w:b/>
          <w:color w:val="FF0000"/>
          <w:highlight w:val="cyan"/>
        </w:rPr>
        <w:t>»</w:t>
      </w:r>
      <w:r w:rsidRPr="00D100DA">
        <w:rPr>
          <w:highlight w:val="yellow"/>
        </w:rPr>
        <w:t>,</w:t>
      </w:r>
      <w:r w:rsidR="00373F56" w:rsidRPr="00D100DA">
        <w:rPr>
          <w:highlight w:val="yellow"/>
        </w:rPr>
        <w:t xml:space="preserve"> έτσι ώστε </w:t>
      </w:r>
      <w:r w:rsidRPr="00D100DA">
        <w:rPr>
          <w:highlight w:val="yellow"/>
        </w:rPr>
        <w:t xml:space="preserve">να προκύπτει </w:t>
      </w:r>
      <w:r w:rsidR="00373F56" w:rsidRPr="00D100DA">
        <w:rPr>
          <w:highlight w:val="yellow"/>
        </w:rPr>
        <w:t>ζώνη</w:t>
      </w:r>
      <w:r w:rsidRPr="00D100DA">
        <w:rPr>
          <w:highlight w:val="yellow"/>
        </w:rPr>
        <w:t xml:space="preserve"> που </w:t>
      </w:r>
      <w:r w:rsidR="00373F56" w:rsidRPr="00D100DA">
        <w:rPr>
          <w:highlight w:val="cyan"/>
        </w:rPr>
        <w:t xml:space="preserve">να έχει τελικά πραγματικό ποσοστό κάλυψης </w:t>
      </w:r>
      <w:r w:rsidRPr="00D100DA">
        <w:rPr>
          <w:position w:val="-12"/>
          <w:highlight w:val="cyan"/>
        </w:rPr>
        <w:object w:dxaOrig="680" w:dyaOrig="380">
          <v:shape id="_x0000_i1238" type="#_x0000_t75" style="width:34.55pt;height:19.55pt" o:ole="">
            <v:imagedata r:id="rId2322" o:title=""/>
          </v:shape>
          <o:OLEObject Type="Embed" ProgID="Equation.DSMT4" ShapeID="_x0000_i1238" DrawAspect="Content" ObjectID="_1745395768" r:id="rId2323"/>
        </w:object>
      </w:r>
      <w:r w:rsidR="00373F56" w:rsidRPr="00D100DA">
        <w:rPr>
          <w:highlight w:val="cyan"/>
        </w:rPr>
        <w:t xml:space="preserve"> σε </w:t>
      </w:r>
      <w:r w:rsidR="00373F56" w:rsidRPr="00D100DA">
        <w:rPr>
          <w:highlight w:val="cyan"/>
          <w:u w:val="single"/>
        </w:rPr>
        <w:t>«σχεδόν όλα»</w:t>
      </w:r>
      <w:r w:rsidRPr="00D100DA">
        <w:rPr>
          <w:highlight w:val="cyan"/>
        </w:rPr>
        <w:t xml:space="preserve"> τα </w:t>
      </w:r>
      <w:r w:rsidR="00907DA0" w:rsidRPr="00D100DA">
        <w:rPr>
          <w:position w:val="-6"/>
          <w:highlight w:val="cyan"/>
        </w:rPr>
        <w:object w:dxaOrig="220" w:dyaOrig="240">
          <v:shape id="_x0000_i1239" type="#_x0000_t75" style="width:12.05pt;height:12.05pt" o:ole="">
            <v:imagedata r:id="rId2324" o:title=""/>
          </v:shape>
          <o:OLEObject Type="Embed" ProgID="Equation.DSMT4" ShapeID="_x0000_i1239" DrawAspect="Content" ObjectID="_1745395769" r:id="rId2325"/>
        </w:object>
      </w:r>
      <w:r w:rsidRPr="00D100DA">
        <w:rPr>
          <w:highlight w:val="yellow"/>
        </w:rPr>
        <w:t>,</w:t>
      </w:r>
      <w:r w:rsidRPr="00D25AE2">
        <w:t xml:space="preserve"> δηλαδή σε</w:t>
      </w:r>
      <w:r w:rsidR="00373F56">
        <w:t xml:space="preserve"> </w:t>
      </w:r>
      <w:r w:rsidR="00373F56" w:rsidRPr="003B4247">
        <w:rPr>
          <w:position w:val="-14"/>
        </w:rPr>
        <w:object w:dxaOrig="1040" w:dyaOrig="420">
          <v:shape id="_x0000_i1240" type="#_x0000_t75" style="width:51.2pt;height:20.8pt" o:ole="">
            <v:imagedata r:id="rId2326" o:title=""/>
          </v:shape>
          <o:OLEObject Type="Embed" ProgID="Equation.DSMT4" ShapeID="_x0000_i1240" DrawAspect="Content" ObjectID="_1745395770" r:id="rId2327"/>
        </w:object>
      </w:r>
      <w:r w:rsidR="00373F56">
        <w:t xml:space="preserve">  </w:t>
      </w:r>
      <w:r>
        <w:t xml:space="preserve">των </w:t>
      </w:r>
      <w:r w:rsidRPr="003B4247">
        <w:rPr>
          <w:position w:val="-6"/>
        </w:rPr>
        <w:object w:dxaOrig="220" w:dyaOrig="240">
          <v:shape id="_x0000_i1241" type="#_x0000_t75" style="width:12.05pt;height:12.05pt" o:ole="">
            <v:imagedata r:id="rId2328" o:title=""/>
          </v:shape>
          <o:OLEObject Type="Embed" ProgID="Equation.DSMT4" ShapeID="_x0000_i1241" DrawAspect="Content" ObjectID="_1745395771" r:id="rId2329"/>
        </w:object>
      </w:r>
      <w:r w:rsidRPr="00907DA0">
        <w:t xml:space="preserve">. </w:t>
      </w:r>
      <w:r>
        <w:t xml:space="preserve">Η </w:t>
      </w:r>
      <w:r w:rsidR="00373F56">
        <w:t>εκτίμηση αυτού του «πραγματικού ποσοστού»</w:t>
      </w:r>
      <w:r>
        <w:t xml:space="preserve"> είναι αυτή που</w:t>
      </w:r>
      <w:r w:rsidR="00373F56">
        <w:t xml:space="preserve"> γίνεται με το </w:t>
      </w:r>
      <w:r w:rsidR="00373F56">
        <w:rPr>
          <w:lang w:val="en-US"/>
        </w:rPr>
        <w:t>bootstrap</w:t>
      </w:r>
      <w:r>
        <w:t>.</w:t>
      </w:r>
    </w:p>
    <w:p w:rsidR="00173002" w:rsidRPr="00CA31BC" w:rsidRDefault="00173002" w:rsidP="00B25BEE">
      <w:pPr>
        <w:spacing w:before="0" w:line="240" w:lineRule="auto"/>
      </w:pPr>
    </w:p>
    <w:sectPr w:rsidR="00173002" w:rsidRPr="00CA31BC" w:rsidSect="00201DD6">
      <w:headerReference w:type="default" r:id="rId2330"/>
      <w:pgSz w:w="11906" w:h="16838"/>
      <w:pgMar w:top="1440" w:right="1016" w:bottom="144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7E03" w:rsidRDefault="00787E03" w:rsidP="0090434C">
      <w:pPr>
        <w:spacing w:before="0" w:line="240" w:lineRule="auto"/>
      </w:pPr>
      <w:r>
        <w:separator/>
      </w:r>
    </w:p>
  </w:endnote>
  <w:endnote w:type="continuationSeparator" w:id="0">
    <w:p w:rsidR="00787E03" w:rsidRDefault="00787E03" w:rsidP="0090434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7E03" w:rsidRDefault="00787E03" w:rsidP="0090434C">
      <w:pPr>
        <w:spacing w:before="0" w:line="240" w:lineRule="auto"/>
      </w:pPr>
      <w:r>
        <w:separator/>
      </w:r>
    </w:p>
  </w:footnote>
  <w:footnote w:type="continuationSeparator" w:id="0">
    <w:p w:rsidR="00787E03" w:rsidRDefault="00787E03" w:rsidP="0090434C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3F68" w:rsidRDefault="006B3F68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6575E">
      <w:rPr>
        <w:noProof/>
      </w:rPr>
      <w:t>5</w:t>
    </w:r>
    <w:r>
      <w:rPr>
        <w:noProof/>
      </w:rPr>
      <w:fldChar w:fldCharType="end"/>
    </w:r>
  </w:p>
  <w:p w:rsidR="006B3F68" w:rsidRDefault="006B3F6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4460B"/>
    <w:multiLevelType w:val="hybridMultilevel"/>
    <w:tmpl w:val="D9A2AADA"/>
    <w:lvl w:ilvl="0" w:tplc="B202A0BC">
      <w:start w:val="7"/>
      <w:numFmt w:val="decimal"/>
      <w:pStyle w:val="Heading2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B33857"/>
    <w:multiLevelType w:val="hybridMultilevel"/>
    <w:tmpl w:val="BBD675E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9EA5150"/>
    <w:multiLevelType w:val="hybridMultilevel"/>
    <w:tmpl w:val="39107A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D76879"/>
    <w:multiLevelType w:val="hybridMultilevel"/>
    <w:tmpl w:val="7424E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3B92B84"/>
    <w:multiLevelType w:val="hybridMultilevel"/>
    <w:tmpl w:val="4AFC3B4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991340"/>
    <w:multiLevelType w:val="hybridMultilevel"/>
    <w:tmpl w:val="808259A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CC83BC7"/>
    <w:multiLevelType w:val="hybridMultilevel"/>
    <w:tmpl w:val="2562AC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A07C5E"/>
    <w:multiLevelType w:val="hybridMultilevel"/>
    <w:tmpl w:val="0FE666E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5292617"/>
    <w:multiLevelType w:val="hybridMultilevel"/>
    <w:tmpl w:val="E9F0268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3984F74"/>
    <w:multiLevelType w:val="hybridMultilevel"/>
    <w:tmpl w:val="544C48A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CF0A16"/>
    <w:multiLevelType w:val="hybridMultilevel"/>
    <w:tmpl w:val="3ABEFD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7A00940"/>
    <w:multiLevelType w:val="hybridMultilevel"/>
    <w:tmpl w:val="7B82BE3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E773B52"/>
    <w:multiLevelType w:val="hybridMultilevel"/>
    <w:tmpl w:val="EF4604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1B35CD9"/>
    <w:multiLevelType w:val="hybridMultilevel"/>
    <w:tmpl w:val="759AEF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8C92578"/>
    <w:multiLevelType w:val="hybridMultilevel"/>
    <w:tmpl w:val="32C05D20"/>
    <w:lvl w:ilvl="0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5">
    <w:nsid w:val="71BD22E0"/>
    <w:multiLevelType w:val="hybridMultilevel"/>
    <w:tmpl w:val="51E077B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8C0F4F"/>
    <w:multiLevelType w:val="hybridMultilevel"/>
    <w:tmpl w:val="0BA637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E6D6390"/>
    <w:multiLevelType w:val="hybridMultilevel"/>
    <w:tmpl w:val="F920D51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1"/>
  </w:num>
  <w:num w:numId="4">
    <w:abstractNumId w:val="16"/>
  </w:num>
  <w:num w:numId="5">
    <w:abstractNumId w:val="12"/>
  </w:num>
  <w:num w:numId="6">
    <w:abstractNumId w:val="15"/>
  </w:num>
  <w:num w:numId="7">
    <w:abstractNumId w:val="8"/>
  </w:num>
  <w:num w:numId="8">
    <w:abstractNumId w:val="2"/>
  </w:num>
  <w:num w:numId="9">
    <w:abstractNumId w:val="7"/>
  </w:num>
  <w:num w:numId="10">
    <w:abstractNumId w:val="9"/>
  </w:num>
  <w:num w:numId="11">
    <w:abstractNumId w:val="17"/>
  </w:num>
  <w:num w:numId="12">
    <w:abstractNumId w:val="5"/>
  </w:num>
  <w:num w:numId="13">
    <w:abstractNumId w:val="14"/>
  </w:num>
  <w:num w:numId="14">
    <w:abstractNumId w:val="13"/>
  </w:num>
  <w:num w:numId="15">
    <w:abstractNumId w:val="10"/>
  </w:num>
  <w:num w:numId="16">
    <w:abstractNumId w:val="6"/>
  </w:num>
  <w:num w:numId="17">
    <w:abstractNumId w:val="3"/>
  </w:num>
  <w:num w:numId="18">
    <w:abstractNumId w:val="4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43CE"/>
    <w:rsid w:val="000009B4"/>
    <w:rsid w:val="0000105A"/>
    <w:rsid w:val="00003672"/>
    <w:rsid w:val="00003D91"/>
    <w:rsid w:val="00006E0A"/>
    <w:rsid w:val="0000739D"/>
    <w:rsid w:val="0001095F"/>
    <w:rsid w:val="000114AB"/>
    <w:rsid w:val="0001445C"/>
    <w:rsid w:val="000150F7"/>
    <w:rsid w:val="00015C1D"/>
    <w:rsid w:val="00016FE5"/>
    <w:rsid w:val="000200CB"/>
    <w:rsid w:val="00021110"/>
    <w:rsid w:val="00030967"/>
    <w:rsid w:val="00034776"/>
    <w:rsid w:val="000355F4"/>
    <w:rsid w:val="00040C25"/>
    <w:rsid w:val="00042B59"/>
    <w:rsid w:val="000459BC"/>
    <w:rsid w:val="000462DE"/>
    <w:rsid w:val="00046747"/>
    <w:rsid w:val="00047258"/>
    <w:rsid w:val="00050FAF"/>
    <w:rsid w:val="000549EF"/>
    <w:rsid w:val="00057E72"/>
    <w:rsid w:val="0006048B"/>
    <w:rsid w:val="00060501"/>
    <w:rsid w:val="00061326"/>
    <w:rsid w:val="00063AB8"/>
    <w:rsid w:val="0006487D"/>
    <w:rsid w:val="00065034"/>
    <w:rsid w:val="00065BBC"/>
    <w:rsid w:val="000669A3"/>
    <w:rsid w:val="000700C3"/>
    <w:rsid w:val="00071214"/>
    <w:rsid w:val="00071277"/>
    <w:rsid w:val="0007270C"/>
    <w:rsid w:val="0007372A"/>
    <w:rsid w:val="00074CAF"/>
    <w:rsid w:val="00081769"/>
    <w:rsid w:val="00083DCD"/>
    <w:rsid w:val="000840FD"/>
    <w:rsid w:val="00091867"/>
    <w:rsid w:val="00094677"/>
    <w:rsid w:val="000958EF"/>
    <w:rsid w:val="00095DCF"/>
    <w:rsid w:val="00096CAB"/>
    <w:rsid w:val="00097FE5"/>
    <w:rsid w:val="000A2164"/>
    <w:rsid w:val="000A61BA"/>
    <w:rsid w:val="000B64EA"/>
    <w:rsid w:val="000C120A"/>
    <w:rsid w:val="000C2C56"/>
    <w:rsid w:val="000C685F"/>
    <w:rsid w:val="000C7291"/>
    <w:rsid w:val="000D3D7E"/>
    <w:rsid w:val="000D437A"/>
    <w:rsid w:val="000D546A"/>
    <w:rsid w:val="000D7091"/>
    <w:rsid w:val="000D73DD"/>
    <w:rsid w:val="000E50D6"/>
    <w:rsid w:val="000E669E"/>
    <w:rsid w:val="000F32E3"/>
    <w:rsid w:val="000F5DBF"/>
    <w:rsid w:val="00101923"/>
    <w:rsid w:val="0010346D"/>
    <w:rsid w:val="001035F0"/>
    <w:rsid w:val="00110484"/>
    <w:rsid w:val="001109B4"/>
    <w:rsid w:val="00110DF0"/>
    <w:rsid w:val="001151E4"/>
    <w:rsid w:val="00115435"/>
    <w:rsid w:val="00125B1C"/>
    <w:rsid w:val="00133A65"/>
    <w:rsid w:val="001401EB"/>
    <w:rsid w:val="00140D78"/>
    <w:rsid w:val="00141512"/>
    <w:rsid w:val="0014184B"/>
    <w:rsid w:val="00143082"/>
    <w:rsid w:val="001436B6"/>
    <w:rsid w:val="00144289"/>
    <w:rsid w:val="001445D5"/>
    <w:rsid w:val="001477B5"/>
    <w:rsid w:val="00156125"/>
    <w:rsid w:val="001565CA"/>
    <w:rsid w:val="0016019D"/>
    <w:rsid w:val="0016132E"/>
    <w:rsid w:val="00161D06"/>
    <w:rsid w:val="00163935"/>
    <w:rsid w:val="001646DC"/>
    <w:rsid w:val="00165B19"/>
    <w:rsid w:val="0016654B"/>
    <w:rsid w:val="00166AC4"/>
    <w:rsid w:val="001704F4"/>
    <w:rsid w:val="00170EF1"/>
    <w:rsid w:val="00171A61"/>
    <w:rsid w:val="00171D53"/>
    <w:rsid w:val="00172F7B"/>
    <w:rsid w:val="00172FE2"/>
    <w:rsid w:val="00173002"/>
    <w:rsid w:val="00173E9C"/>
    <w:rsid w:val="001744A3"/>
    <w:rsid w:val="001748AE"/>
    <w:rsid w:val="0018070D"/>
    <w:rsid w:val="00180D67"/>
    <w:rsid w:val="001834C4"/>
    <w:rsid w:val="00187D7A"/>
    <w:rsid w:val="00190FA4"/>
    <w:rsid w:val="00191594"/>
    <w:rsid w:val="00192DE0"/>
    <w:rsid w:val="00192E12"/>
    <w:rsid w:val="001937AA"/>
    <w:rsid w:val="00193AD4"/>
    <w:rsid w:val="00197CB0"/>
    <w:rsid w:val="001A1789"/>
    <w:rsid w:val="001A2D04"/>
    <w:rsid w:val="001A3F77"/>
    <w:rsid w:val="001A5916"/>
    <w:rsid w:val="001A5E3C"/>
    <w:rsid w:val="001A6DBE"/>
    <w:rsid w:val="001A7745"/>
    <w:rsid w:val="001B2063"/>
    <w:rsid w:val="001B6927"/>
    <w:rsid w:val="001C2A47"/>
    <w:rsid w:val="001C3024"/>
    <w:rsid w:val="001C3A11"/>
    <w:rsid w:val="001C59F8"/>
    <w:rsid w:val="001D1F2C"/>
    <w:rsid w:val="001D3D84"/>
    <w:rsid w:val="001D6AB2"/>
    <w:rsid w:val="001E1193"/>
    <w:rsid w:val="001E12D6"/>
    <w:rsid w:val="001E13E5"/>
    <w:rsid w:val="001E25F7"/>
    <w:rsid w:val="001E2F6B"/>
    <w:rsid w:val="001E388A"/>
    <w:rsid w:val="001E502D"/>
    <w:rsid w:val="001E59F3"/>
    <w:rsid w:val="001E6CBC"/>
    <w:rsid w:val="001F130F"/>
    <w:rsid w:val="001F1F3B"/>
    <w:rsid w:val="001F43A9"/>
    <w:rsid w:val="001F596E"/>
    <w:rsid w:val="001F617A"/>
    <w:rsid w:val="00200D31"/>
    <w:rsid w:val="00201DD6"/>
    <w:rsid w:val="0020474B"/>
    <w:rsid w:val="00204E6D"/>
    <w:rsid w:val="002064EC"/>
    <w:rsid w:val="00210C4E"/>
    <w:rsid w:val="002110C4"/>
    <w:rsid w:val="00211729"/>
    <w:rsid w:val="002142A7"/>
    <w:rsid w:val="00214682"/>
    <w:rsid w:val="00216253"/>
    <w:rsid w:val="002177D2"/>
    <w:rsid w:val="00223377"/>
    <w:rsid w:val="002262FA"/>
    <w:rsid w:val="00230873"/>
    <w:rsid w:val="002336E3"/>
    <w:rsid w:val="00234F18"/>
    <w:rsid w:val="002358D5"/>
    <w:rsid w:val="00236162"/>
    <w:rsid w:val="00236349"/>
    <w:rsid w:val="00241683"/>
    <w:rsid w:val="002417FA"/>
    <w:rsid w:val="00241969"/>
    <w:rsid w:val="0024222F"/>
    <w:rsid w:val="00244EDA"/>
    <w:rsid w:val="00244F63"/>
    <w:rsid w:val="00250573"/>
    <w:rsid w:val="00250916"/>
    <w:rsid w:val="002509D5"/>
    <w:rsid w:val="00251460"/>
    <w:rsid w:val="002520DA"/>
    <w:rsid w:val="002545E2"/>
    <w:rsid w:val="00256F32"/>
    <w:rsid w:val="00263528"/>
    <w:rsid w:val="00264B1C"/>
    <w:rsid w:val="0026717E"/>
    <w:rsid w:val="0027005D"/>
    <w:rsid w:val="00270E58"/>
    <w:rsid w:val="00270F05"/>
    <w:rsid w:val="002714F0"/>
    <w:rsid w:val="00274394"/>
    <w:rsid w:val="00276400"/>
    <w:rsid w:val="00277064"/>
    <w:rsid w:val="00277E29"/>
    <w:rsid w:val="00277EB9"/>
    <w:rsid w:val="002807B3"/>
    <w:rsid w:val="00282D50"/>
    <w:rsid w:val="00285357"/>
    <w:rsid w:val="00286538"/>
    <w:rsid w:val="00286D5A"/>
    <w:rsid w:val="002879A7"/>
    <w:rsid w:val="0029086C"/>
    <w:rsid w:val="00291668"/>
    <w:rsid w:val="002A0C74"/>
    <w:rsid w:val="002A1458"/>
    <w:rsid w:val="002A16D1"/>
    <w:rsid w:val="002A18F9"/>
    <w:rsid w:val="002A19A5"/>
    <w:rsid w:val="002A1C3A"/>
    <w:rsid w:val="002A4817"/>
    <w:rsid w:val="002A601C"/>
    <w:rsid w:val="002A63E7"/>
    <w:rsid w:val="002A7DAC"/>
    <w:rsid w:val="002B291B"/>
    <w:rsid w:val="002B6F7B"/>
    <w:rsid w:val="002C0DDB"/>
    <w:rsid w:val="002C20BE"/>
    <w:rsid w:val="002C30F9"/>
    <w:rsid w:val="002C3DC1"/>
    <w:rsid w:val="002C6FF0"/>
    <w:rsid w:val="002C7708"/>
    <w:rsid w:val="002D132F"/>
    <w:rsid w:val="002E013B"/>
    <w:rsid w:val="002E0709"/>
    <w:rsid w:val="002E264F"/>
    <w:rsid w:val="002F242A"/>
    <w:rsid w:val="002F323D"/>
    <w:rsid w:val="002F49AB"/>
    <w:rsid w:val="002F743A"/>
    <w:rsid w:val="00301008"/>
    <w:rsid w:val="003012F5"/>
    <w:rsid w:val="00304F69"/>
    <w:rsid w:val="00307D02"/>
    <w:rsid w:val="003108AC"/>
    <w:rsid w:val="0031309E"/>
    <w:rsid w:val="003137FA"/>
    <w:rsid w:val="0031645C"/>
    <w:rsid w:val="00320AB8"/>
    <w:rsid w:val="00322757"/>
    <w:rsid w:val="00323DE6"/>
    <w:rsid w:val="00324817"/>
    <w:rsid w:val="00324BAA"/>
    <w:rsid w:val="0033041C"/>
    <w:rsid w:val="0033084D"/>
    <w:rsid w:val="0033235B"/>
    <w:rsid w:val="00332DDD"/>
    <w:rsid w:val="003350D4"/>
    <w:rsid w:val="00335F71"/>
    <w:rsid w:val="0034409B"/>
    <w:rsid w:val="003440CA"/>
    <w:rsid w:val="003513F2"/>
    <w:rsid w:val="00351914"/>
    <w:rsid w:val="00353E69"/>
    <w:rsid w:val="00361178"/>
    <w:rsid w:val="003618F7"/>
    <w:rsid w:val="00363579"/>
    <w:rsid w:val="003637FC"/>
    <w:rsid w:val="0037015D"/>
    <w:rsid w:val="00371167"/>
    <w:rsid w:val="0037230C"/>
    <w:rsid w:val="00373F56"/>
    <w:rsid w:val="003772CE"/>
    <w:rsid w:val="00377983"/>
    <w:rsid w:val="0038050E"/>
    <w:rsid w:val="003821A5"/>
    <w:rsid w:val="00390D13"/>
    <w:rsid w:val="003929F8"/>
    <w:rsid w:val="00392F26"/>
    <w:rsid w:val="00395553"/>
    <w:rsid w:val="00397523"/>
    <w:rsid w:val="00397C62"/>
    <w:rsid w:val="003A2E9E"/>
    <w:rsid w:val="003A3611"/>
    <w:rsid w:val="003A3978"/>
    <w:rsid w:val="003A3ACC"/>
    <w:rsid w:val="003A3F0B"/>
    <w:rsid w:val="003A618B"/>
    <w:rsid w:val="003B1041"/>
    <w:rsid w:val="003B12E1"/>
    <w:rsid w:val="003B16E1"/>
    <w:rsid w:val="003B2C3B"/>
    <w:rsid w:val="003B368E"/>
    <w:rsid w:val="003B4707"/>
    <w:rsid w:val="003B4C82"/>
    <w:rsid w:val="003C03EF"/>
    <w:rsid w:val="003C0F60"/>
    <w:rsid w:val="003C57A7"/>
    <w:rsid w:val="003C5CD9"/>
    <w:rsid w:val="003C5DD5"/>
    <w:rsid w:val="003D1AFF"/>
    <w:rsid w:val="003D233C"/>
    <w:rsid w:val="003D246C"/>
    <w:rsid w:val="003D2D7C"/>
    <w:rsid w:val="003D680A"/>
    <w:rsid w:val="003D75BA"/>
    <w:rsid w:val="003E0F66"/>
    <w:rsid w:val="003E465F"/>
    <w:rsid w:val="003E5247"/>
    <w:rsid w:val="003E54A0"/>
    <w:rsid w:val="003E72CE"/>
    <w:rsid w:val="003F11BB"/>
    <w:rsid w:val="003F47E8"/>
    <w:rsid w:val="003F4A4C"/>
    <w:rsid w:val="003F7C81"/>
    <w:rsid w:val="0040165C"/>
    <w:rsid w:val="0040251C"/>
    <w:rsid w:val="00402A68"/>
    <w:rsid w:val="0040352D"/>
    <w:rsid w:val="004035E3"/>
    <w:rsid w:val="004047FF"/>
    <w:rsid w:val="00404870"/>
    <w:rsid w:val="00407BF6"/>
    <w:rsid w:val="00410BF2"/>
    <w:rsid w:val="00416685"/>
    <w:rsid w:val="004219B0"/>
    <w:rsid w:val="00427A01"/>
    <w:rsid w:val="00430608"/>
    <w:rsid w:val="004309B2"/>
    <w:rsid w:val="00433ED5"/>
    <w:rsid w:val="0043615D"/>
    <w:rsid w:val="00436199"/>
    <w:rsid w:val="00437C25"/>
    <w:rsid w:val="00440FCA"/>
    <w:rsid w:val="00442ABB"/>
    <w:rsid w:val="00444D77"/>
    <w:rsid w:val="00450D95"/>
    <w:rsid w:val="00450F40"/>
    <w:rsid w:val="00455056"/>
    <w:rsid w:val="004565F8"/>
    <w:rsid w:val="004579B7"/>
    <w:rsid w:val="004613C8"/>
    <w:rsid w:val="0046264D"/>
    <w:rsid w:val="00465064"/>
    <w:rsid w:val="004678A9"/>
    <w:rsid w:val="004712A2"/>
    <w:rsid w:val="00475910"/>
    <w:rsid w:val="00477162"/>
    <w:rsid w:val="00477DCC"/>
    <w:rsid w:val="0048061C"/>
    <w:rsid w:val="00483552"/>
    <w:rsid w:val="00485C90"/>
    <w:rsid w:val="00485CFB"/>
    <w:rsid w:val="00490040"/>
    <w:rsid w:val="00490D95"/>
    <w:rsid w:val="004948C1"/>
    <w:rsid w:val="00495744"/>
    <w:rsid w:val="00495839"/>
    <w:rsid w:val="00496E4B"/>
    <w:rsid w:val="00497B33"/>
    <w:rsid w:val="00497E6F"/>
    <w:rsid w:val="004A46D3"/>
    <w:rsid w:val="004A6C69"/>
    <w:rsid w:val="004A70DB"/>
    <w:rsid w:val="004A7E38"/>
    <w:rsid w:val="004B0B6F"/>
    <w:rsid w:val="004B3012"/>
    <w:rsid w:val="004B505D"/>
    <w:rsid w:val="004B615E"/>
    <w:rsid w:val="004C60AE"/>
    <w:rsid w:val="004C759F"/>
    <w:rsid w:val="004D5368"/>
    <w:rsid w:val="004E0173"/>
    <w:rsid w:val="004E7D4E"/>
    <w:rsid w:val="004F3339"/>
    <w:rsid w:val="004F348C"/>
    <w:rsid w:val="00500078"/>
    <w:rsid w:val="00504485"/>
    <w:rsid w:val="00504B5E"/>
    <w:rsid w:val="00507115"/>
    <w:rsid w:val="00514BD1"/>
    <w:rsid w:val="0051529A"/>
    <w:rsid w:val="00520C63"/>
    <w:rsid w:val="00520EF9"/>
    <w:rsid w:val="0052100A"/>
    <w:rsid w:val="00522FF6"/>
    <w:rsid w:val="005236D9"/>
    <w:rsid w:val="0052798B"/>
    <w:rsid w:val="00532F13"/>
    <w:rsid w:val="00537C03"/>
    <w:rsid w:val="00541DBA"/>
    <w:rsid w:val="00551217"/>
    <w:rsid w:val="0055355D"/>
    <w:rsid w:val="005576D0"/>
    <w:rsid w:val="005604D0"/>
    <w:rsid w:val="00560E1D"/>
    <w:rsid w:val="0056384A"/>
    <w:rsid w:val="00566C62"/>
    <w:rsid w:val="00571F85"/>
    <w:rsid w:val="00575A59"/>
    <w:rsid w:val="00575E9A"/>
    <w:rsid w:val="005805F2"/>
    <w:rsid w:val="00581F1D"/>
    <w:rsid w:val="0058223B"/>
    <w:rsid w:val="00582F10"/>
    <w:rsid w:val="00583EC9"/>
    <w:rsid w:val="00584084"/>
    <w:rsid w:val="00584E1F"/>
    <w:rsid w:val="005858C7"/>
    <w:rsid w:val="00586E5D"/>
    <w:rsid w:val="00593847"/>
    <w:rsid w:val="005938D6"/>
    <w:rsid w:val="005944CF"/>
    <w:rsid w:val="00595573"/>
    <w:rsid w:val="00595F79"/>
    <w:rsid w:val="00596474"/>
    <w:rsid w:val="00597F2F"/>
    <w:rsid w:val="005A22CA"/>
    <w:rsid w:val="005A6C59"/>
    <w:rsid w:val="005A6C73"/>
    <w:rsid w:val="005A7459"/>
    <w:rsid w:val="005B04ED"/>
    <w:rsid w:val="005B10E5"/>
    <w:rsid w:val="005B1FE2"/>
    <w:rsid w:val="005B27B7"/>
    <w:rsid w:val="005B4673"/>
    <w:rsid w:val="005B5ED6"/>
    <w:rsid w:val="005B6B47"/>
    <w:rsid w:val="005B6C39"/>
    <w:rsid w:val="005B7415"/>
    <w:rsid w:val="005C0E08"/>
    <w:rsid w:val="005C3B42"/>
    <w:rsid w:val="005C4868"/>
    <w:rsid w:val="005C70DC"/>
    <w:rsid w:val="005C752C"/>
    <w:rsid w:val="005D1F16"/>
    <w:rsid w:val="005D592B"/>
    <w:rsid w:val="005D74E2"/>
    <w:rsid w:val="005E2A2F"/>
    <w:rsid w:val="005E3224"/>
    <w:rsid w:val="005E4523"/>
    <w:rsid w:val="005E7F00"/>
    <w:rsid w:val="005E7F21"/>
    <w:rsid w:val="005F40B2"/>
    <w:rsid w:val="005F61F9"/>
    <w:rsid w:val="005F78FA"/>
    <w:rsid w:val="00601381"/>
    <w:rsid w:val="00605A24"/>
    <w:rsid w:val="006061CA"/>
    <w:rsid w:val="006061DF"/>
    <w:rsid w:val="006063BE"/>
    <w:rsid w:val="0060663A"/>
    <w:rsid w:val="00606D51"/>
    <w:rsid w:val="00607BB4"/>
    <w:rsid w:val="006110F5"/>
    <w:rsid w:val="00612537"/>
    <w:rsid w:val="00612E93"/>
    <w:rsid w:val="00616325"/>
    <w:rsid w:val="00616E4C"/>
    <w:rsid w:val="006237DD"/>
    <w:rsid w:val="00624041"/>
    <w:rsid w:val="006256D9"/>
    <w:rsid w:val="00632AB5"/>
    <w:rsid w:val="006373DC"/>
    <w:rsid w:val="00643C27"/>
    <w:rsid w:val="0064723F"/>
    <w:rsid w:val="00647B9C"/>
    <w:rsid w:val="0065140F"/>
    <w:rsid w:val="00653723"/>
    <w:rsid w:val="006560A3"/>
    <w:rsid w:val="006576E7"/>
    <w:rsid w:val="0066575E"/>
    <w:rsid w:val="00666B3D"/>
    <w:rsid w:val="00666ECD"/>
    <w:rsid w:val="00671E8B"/>
    <w:rsid w:val="0067263C"/>
    <w:rsid w:val="00673002"/>
    <w:rsid w:val="00673CEA"/>
    <w:rsid w:val="00674802"/>
    <w:rsid w:val="00674F4B"/>
    <w:rsid w:val="00675FC2"/>
    <w:rsid w:val="006803E5"/>
    <w:rsid w:val="00680419"/>
    <w:rsid w:val="00680FB3"/>
    <w:rsid w:val="00683364"/>
    <w:rsid w:val="00684A53"/>
    <w:rsid w:val="00684CB9"/>
    <w:rsid w:val="006900C5"/>
    <w:rsid w:val="006916C1"/>
    <w:rsid w:val="00694247"/>
    <w:rsid w:val="00694AA2"/>
    <w:rsid w:val="006955B0"/>
    <w:rsid w:val="00696E76"/>
    <w:rsid w:val="006A1189"/>
    <w:rsid w:val="006A140A"/>
    <w:rsid w:val="006A18A7"/>
    <w:rsid w:val="006B2066"/>
    <w:rsid w:val="006B3F68"/>
    <w:rsid w:val="006B42FB"/>
    <w:rsid w:val="006B48EC"/>
    <w:rsid w:val="006B4EA6"/>
    <w:rsid w:val="006B731A"/>
    <w:rsid w:val="006C047C"/>
    <w:rsid w:val="006C048C"/>
    <w:rsid w:val="006C09A8"/>
    <w:rsid w:val="006C16F0"/>
    <w:rsid w:val="006C58AF"/>
    <w:rsid w:val="006C60D9"/>
    <w:rsid w:val="006C748E"/>
    <w:rsid w:val="006D26E9"/>
    <w:rsid w:val="006D706B"/>
    <w:rsid w:val="006E33BA"/>
    <w:rsid w:val="006E78D2"/>
    <w:rsid w:val="006E7B63"/>
    <w:rsid w:val="006F136A"/>
    <w:rsid w:val="006F299B"/>
    <w:rsid w:val="006F29F7"/>
    <w:rsid w:val="006F2D72"/>
    <w:rsid w:val="006F42F7"/>
    <w:rsid w:val="006F7A0B"/>
    <w:rsid w:val="00700555"/>
    <w:rsid w:val="007017C6"/>
    <w:rsid w:val="00701AD7"/>
    <w:rsid w:val="00702583"/>
    <w:rsid w:val="00702B5F"/>
    <w:rsid w:val="007030E1"/>
    <w:rsid w:val="007031A4"/>
    <w:rsid w:val="0070571C"/>
    <w:rsid w:val="00706CF9"/>
    <w:rsid w:val="00707485"/>
    <w:rsid w:val="00707E5D"/>
    <w:rsid w:val="00710D38"/>
    <w:rsid w:val="0071392C"/>
    <w:rsid w:val="00713B14"/>
    <w:rsid w:val="00714B41"/>
    <w:rsid w:val="00715A32"/>
    <w:rsid w:val="0071754C"/>
    <w:rsid w:val="0072311B"/>
    <w:rsid w:val="00724BDB"/>
    <w:rsid w:val="00726DB3"/>
    <w:rsid w:val="00730828"/>
    <w:rsid w:val="00731467"/>
    <w:rsid w:val="00732ED7"/>
    <w:rsid w:val="00735360"/>
    <w:rsid w:val="00736CAF"/>
    <w:rsid w:val="00744F79"/>
    <w:rsid w:val="0074732B"/>
    <w:rsid w:val="0075331D"/>
    <w:rsid w:val="00753FE5"/>
    <w:rsid w:val="00755B05"/>
    <w:rsid w:val="0076173F"/>
    <w:rsid w:val="00761A3B"/>
    <w:rsid w:val="0076783A"/>
    <w:rsid w:val="007744EC"/>
    <w:rsid w:val="0077461C"/>
    <w:rsid w:val="007766C0"/>
    <w:rsid w:val="00780AD1"/>
    <w:rsid w:val="00781284"/>
    <w:rsid w:val="0078132E"/>
    <w:rsid w:val="00781A60"/>
    <w:rsid w:val="00781BDA"/>
    <w:rsid w:val="007822B7"/>
    <w:rsid w:val="007838B7"/>
    <w:rsid w:val="007855ED"/>
    <w:rsid w:val="0078566B"/>
    <w:rsid w:val="00787E03"/>
    <w:rsid w:val="00794E51"/>
    <w:rsid w:val="00795211"/>
    <w:rsid w:val="007956B6"/>
    <w:rsid w:val="007958CD"/>
    <w:rsid w:val="00795FCA"/>
    <w:rsid w:val="00796FDE"/>
    <w:rsid w:val="007A3E80"/>
    <w:rsid w:val="007A41D6"/>
    <w:rsid w:val="007A4CCE"/>
    <w:rsid w:val="007A4E1D"/>
    <w:rsid w:val="007A5BD5"/>
    <w:rsid w:val="007B0E37"/>
    <w:rsid w:val="007B4971"/>
    <w:rsid w:val="007C307A"/>
    <w:rsid w:val="007C53F2"/>
    <w:rsid w:val="007C6ED4"/>
    <w:rsid w:val="007D092A"/>
    <w:rsid w:val="007E0E56"/>
    <w:rsid w:val="007E4A30"/>
    <w:rsid w:val="007E53CF"/>
    <w:rsid w:val="007E5BD9"/>
    <w:rsid w:val="007F0268"/>
    <w:rsid w:val="007F0300"/>
    <w:rsid w:val="007F4E28"/>
    <w:rsid w:val="007F61B5"/>
    <w:rsid w:val="007F7A68"/>
    <w:rsid w:val="00801165"/>
    <w:rsid w:val="0080252F"/>
    <w:rsid w:val="00802C17"/>
    <w:rsid w:val="00803D9C"/>
    <w:rsid w:val="008075E0"/>
    <w:rsid w:val="00807FDF"/>
    <w:rsid w:val="00811536"/>
    <w:rsid w:val="00811B7E"/>
    <w:rsid w:val="00813465"/>
    <w:rsid w:val="0081406F"/>
    <w:rsid w:val="0081562E"/>
    <w:rsid w:val="00817FAF"/>
    <w:rsid w:val="00820DB0"/>
    <w:rsid w:val="00821804"/>
    <w:rsid w:val="00821D9C"/>
    <w:rsid w:val="00821F97"/>
    <w:rsid w:val="00822564"/>
    <w:rsid w:val="00823B39"/>
    <w:rsid w:val="00826493"/>
    <w:rsid w:val="008266E6"/>
    <w:rsid w:val="00827B9A"/>
    <w:rsid w:val="008300B9"/>
    <w:rsid w:val="0083063D"/>
    <w:rsid w:val="00837003"/>
    <w:rsid w:val="0084219F"/>
    <w:rsid w:val="00843EE2"/>
    <w:rsid w:val="00844CDA"/>
    <w:rsid w:val="0085563C"/>
    <w:rsid w:val="008562EB"/>
    <w:rsid w:val="00856B72"/>
    <w:rsid w:val="00856E1F"/>
    <w:rsid w:val="008570EF"/>
    <w:rsid w:val="00857FD3"/>
    <w:rsid w:val="00861D24"/>
    <w:rsid w:val="00863D34"/>
    <w:rsid w:val="00865BBA"/>
    <w:rsid w:val="00867B09"/>
    <w:rsid w:val="0087024C"/>
    <w:rsid w:val="00872065"/>
    <w:rsid w:val="00877F08"/>
    <w:rsid w:val="00882138"/>
    <w:rsid w:val="00885F82"/>
    <w:rsid w:val="00887155"/>
    <w:rsid w:val="00891240"/>
    <w:rsid w:val="008929FE"/>
    <w:rsid w:val="00894284"/>
    <w:rsid w:val="00897823"/>
    <w:rsid w:val="008A131F"/>
    <w:rsid w:val="008A1D4D"/>
    <w:rsid w:val="008A3363"/>
    <w:rsid w:val="008A44DA"/>
    <w:rsid w:val="008A5015"/>
    <w:rsid w:val="008A5198"/>
    <w:rsid w:val="008A6A2D"/>
    <w:rsid w:val="008A7169"/>
    <w:rsid w:val="008B192E"/>
    <w:rsid w:val="008B721E"/>
    <w:rsid w:val="008C3B0D"/>
    <w:rsid w:val="008C4A4F"/>
    <w:rsid w:val="008C52ED"/>
    <w:rsid w:val="008C59B0"/>
    <w:rsid w:val="008C631C"/>
    <w:rsid w:val="008D1FE9"/>
    <w:rsid w:val="008D42C3"/>
    <w:rsid w:val="008D4EB9"/>
    <w:rsid w:val="008D78C1"/>
    <w:rsid w:val="008D7E49"/>
    <w:rsid w:val="008E24FB"/>
    <w:rsid w:val="008E3BD0"/>
    <w:rsid w:val="008E613C"/>
    <w:rsid w:val="008F0C0B"/>
    <w:rsid w:val="008F3002"/>
    <w:rsid w:val="008F4386"/>
    <w:rsid w:val="008F568F"/>
    <w:rsid w:val="00903A97"/>
    <w:rsid w:val="0090434C"/>
    <w:rsid w:val="009053F4"/>
    <w:rsid w:val="00907293"/>
    <w:rsid w:val="00907DA0"/>
    <w:rsid w:val="00910772"/>
    <w:rsid w:val="00914719"/>
    <w:rsid w:val="0091508E"/>
    <w:rsid w:val="00917617"/>
    <w:rsid w:val="00930E15"/>
    <w:rsid w:val="00935506"/>
    <w:rsid w:val="00935C4D"/>
    <w:rsid w:val="00943A69"/>
    <w:rsid w:val="00945192"/>
    <w:rsid w:val="00947AE2"/>
    <w:rsid w:val="009508A7"/>
    <w:rsid w:val="00951027"/>
    <w:rsid w:val="00953B49"/>
    <w:rsid w:val="0096196C"/>
    <w:rsid w:val="0097069B"/>
    <w:rsid w:val="00971D4C"/>
    <w:rsid w:val="00975516"/>
    <w:rsid w:val="00975DE6"/>
    <w:rsid w:val="00976E9D"/>
    <w:rsid w:val="00984E45"/>
    <w:rsid w:val="00984F62"/>
    <w:rsid w:val="00991AA8"/>
    <w:rsid w:val="0099258A"/>
    <w:rsid w:val="009925D1"/>
    <w:rsid w:val="00993B34"/>
    <w:rsid w:val="009946BB"/>
    <w:rsid w:val="009960AA"/>
    <w:rsid w:val="00997FF2"/>
    <w:rsid w:val="009A0AFC"/>
    <w:rsid w:val="009A0F06"/>
    <w:rsid w:val="009A615A"/>
    <w:rsid w:val="009A664A"/>
    <w:rsid w:val="009B0A46"/>
    <w:rsid w:val="009B3B09"/>
    <w:rsid w:val="009B5EF8"/>
    <w:rsid w:val="009B65BA"/>
    <w:rsid w:val="009C0735"/>
    <w:rsid w:val="009C0A79"/>
    <w:rsid w:val="009C192D"/>
    <w:rsid w:val="009C1A88"/>
    <w:rsid w:val="009C1C2E"/>
    <w:rsid w:val="009C4D41"/>
    <w:rsid w:val="009C6FAF"/>
    <w:rsid w:val="009D6AF4"/>
    <w:rsid w:val="009E3543"/>
    <w:rsid w:val="009E5548"/>
    <w:rsid w:val="009E6074"/>
    <w:rsid w:val="009F3BFA"/>
    <w:rsid w:val="009F69AC"/>
    <w:rsid w:val="009F7A84"/>
    <w:rsid w:val="00A009CC"/>
    <w:rsid w:val="00A014B8"/>
    <w:rsid w:val="00A032F6"/>
    <w:rsid w:val="00A04171"/>
    <w:rsid w:val="00A04455"/>
    <w:rsid w:val="00A05CFB"/>
    <w:rsid w:val="00A0735A"/>
    <w:rsid w:val="00A11D46"/>
    <w:rsid w:val="00A149FE"/>
    <w:rsid w:val="00A2191F"/>
    <w:rsid w:val="00A21E9F"/>
    <w:rsid w:val="00A264C2"/>
    <w:rsid w:val="00A26856"/>
    <w:rsid w:val="00A27991"/>
    <w:rsid w:val="00A31063"/>
    <w:rsid w:val="00A312E4"/>
    <w:rsid w:val="00A34580"/>
    <w:rsid w:val="00A44647"/>
    <w:rsid w:val="00A446AF"/>
    <w:rsid w:val="00A44E6F"/>
    <w:rsid w:val="00A4682E"/>
    <w:rsid w:val="00A46B0F"/>
    <w:rsid w:val="00A51902"/>
    <w:rsid w:val="00A52CEC"/>
    <w:rsid w:val="00A54F03"/>
    <w:rsid w:val="00A5665D"/>
    <w:rsid w:val="00A60D9C"/>
    <w:rsid w:val="00A61E6C"/>
    <w:rsid w:val="00A6455F"/>
    <w:rsid w:val="00A7026E"/>
    <w:rsid w:val="00A70DF6"/>
    <w:rsid w:val="00A73DA3"/>
    <w:rsid w:val="00A758DE"/>
    <w:rsid w:val="00A76498"/>
    <w:rsid w:val="00A77467"/>
    <w:rsid w:val="00A775C6"/>
    <w:rsid w:val="00A77C94"/>
    <w:rsid w:val="00A8406D"/>
    <w:rsid w:val="00A84D32"/>
    <w:rsid w:val="00A8506F"/>
    <w:rsid w:val="00A85129"/>
    <w:rsid w:val="00A85AEB"/>
    <w:rsid w:val="00A90407"/>
    <w:rsid w:val="00A93B8B"/>
    <w:rsid w:val="00AA0C7B"/>
    <w:rsid w:val="00AA1461"/>
    <w:rsid w:val="00AA1A94"/>
    <w:rsid w:val="00AA4ACE"/>
    <w:rsid w:val="00AB1039"/>
    <w:rsid w:val="00AB79C2"/>
    <w:rsid w:val="00AC2005"/>
    <w:rsid w:val="00AC5936"/>
    <w:rsid w:val="00AC6010"/>
    <w:rsid w:val="00AC63FF"/>
    <w:rsid w:val="00AD2D05"/>
    <w:rsid w:val="00AD4C85"/>
    <w:rsid w:val="00AD6585"/>
    <w:rsid w:val="00AE2459"/>
    <w:rsid w:val="00AF1C8E"/>
    <w:rsid w:val="00AF3B49"/>
    <w:rsid w:val="00B002F8"/>
    <w:rsid w:val="00B01722"/>
    <w:rsid w:val="00B02F47"/>
    <w:rsid w:val="00B0355B"/>
    <w:rsid w:val="00B05F43"/>
    <w:rsid w:val="00B0603E"/>
    <w:rsid w:val="00B06DB3"/>
    <w:rsid w:val="00B106AF"/>
    <w:rsid w:val="00B12421"/>
    <w:rsid w:val="00B12CE3"/>
    <w:rsid w:val="00B14ECF"/>
    <w:rsid w:val="00B152E0"/>
    <w:rsid w:val="00B172FE"/>
    <w:rsid w:val="00B17E56"/>
    <w:rsid w:val="00B20411"/>
    <w:rsid w:val="00B20D2C"/>
    <w:rsid w:val="00B2101E"/>
    <w:rsid w:val="00B21B31"/>
    <w:rsid w:val="00B22CA7"/>
    <w:rsid w:val="00B23D7F"/>
    <w:rsid w:val="00B256EB"/>
    <w:rsid w:val="00B25BEE"/>
    <w:rsid w:val="00B26781"/>
    <w:rsid w:val="00B26F95"/>
    <w:rsid w:val="00B274DA"/>
    <w:rsid w:val="00B30DE7"/>
    <w:rsid w:val="00B37598"/>
    <w:rsid w:val="00B37AE7"/>
    <w:rsid w:val="00B442FA"/>
    <w:rsid w:val="00B462B7"/>
    <w:rsid w:val="00B56180"/>
    <w:rsid w:val="00B56E45"/>
    <w:rsid w:val="00B579B5"/>
    <w:rsid w:val="00B57AF9"/>
    <w:rsid w:val="00B60298"/>
    <w:rsid w:val="00B655F4"/>
    <w:rsid w:val="00B703A8"/>
    <w:rsid w:val="00B70E37"/>
    <w:rsid w:val="00B70E9D"/>
    <w:rsid w:val="00B7268D"/>
    <w:rsid w:val="00B73E2B"/>
    <w:rsid w:val="00B76459"/>
    <w:rsid w:val="00B807B2"/>
    <w:rsid w:val="00B843DA"/>
    <w:rsid w:val="00B85699"/>
    <w:rsid w:val="00B85C73"/>
    <w:rsid w:val="00B87BDF"/>
    <w:rsid w:val="00B92404"/>
    <w:rsid w:val="00B92B7B"/>
    <w:rsid w:val="00B9462E"/>
    <w:rsid w:val="00B9736C"/>
    <w:rsid w:val="00B97AD5"/>
    <w:rsid w:val="00BA0C3B"/>
    <w:rsid w:val="00BA3C66"/>
    <w:rsid w:val="00BA3DB6"/>
    <w:rsid w:val="00BA4B08"/>
    <w:rsid w:val="00BA56E6"/>
    <w:rsid w:val="00BA5BA5"/>
    <w:rsid w:val="00BA618D"/>
    <w:rsid w:val="00BA7BBA"/>
    <w:rsid w:val="00BB3A04"/>
    <w:rsid w:val="00BB652A"/>
    <w:rsid w:val="00BB69B8"/>
    <w:rsid w:val="00BC1258"/>
    <w:rsid w:val="00BC524C"/>
    <w:rsid w:val="00BC7C74"/>
    <w:rsid w:val="00BD02CB"/>
    <w:rsid w:val="00BD0413"/>
    <w:rsid w:val="00BD0738"/>
    <w:rsid w:val="00BD272E"/>
    <w:rsid w:val="00BD27AC"/>
    <w:rsid w:val="00BD55AA"/>
    <w:rsid w:val="00BE25CD"/>
    <w:rsid w:val="00BE470D"/>
    <w:rsid w:val="00BF00D9"/>
    <w:rsid w:val="00BF0B6C"/>
    <w:rsid w:val="00BF173A"/>
    <w:rsid w:val="00BF1EF2"/>
    <w:rsid w:val="00BF46CF"/>
    <w:rsid w:val="00BF563E"/>
    <w:rsid w:val="00C02693"/>
    <w:rsid w:val="00C027D3"/>
    <w:rsid w:val="00C02D2D"/>
    <w:rsid w:val="00C045E9"/>
    <w:rsid w:val="00C108BF"/>
    <w:rsid w:val="00C1110C"/>
    <w:rsid w:val="00C12A3A"/>
    <w:rsid w:val="00C14CF9"/>
    <w:rsid w:val="00C20B91"/>
    <w:rsid w:val="00C22BCA"/>
    <w:rsid w:val="00C25E6E"/>
    <w:rsid w:val="00C276FF"/>
    <w:rsid w:val="00C30441"/>
    <w:rsid w:val="00C3075B"/>
    <w:rsid w:val="00C314E6"/>
    <w:rsid w:val="00C31E73"/>
    <w:rsid w:val="00C3207F"/>
    <w:rsid w:val="00C34D65"/>
    <w:rsid w:val="00C35192"/>
    <w:rsid w:val="00C35A40"/>
    <w:rsid w:val="00C36BB0"/>
    <w:rsid w:val="00C40CE0"/>
    <w:rsid w:val="00C424D3"/>
    <w:rsid w:val="00C43405"/>
    <w:rsid w:val="00C46647"/>
    <w:rsid w:val="00C51736"/>
    <w:rsid w:val="00C548C1"/>
    <w:rsid w:val="00C55B77"/>
    <w:rsid w:val="00C55B79"/>
    <w:rsid w:val="00C56212"/>
    <w:rsid w:val="00C56F45"/>
    <w:rsid w:val="00C6146A"/>
    <w:rsid w:val="00C62815"/>
    <w:rsid w:val="00C62CC9"/>
    <w:rsid w:val="00C64A60"/>
    <w:rsid w:val="00C66974"/>
    <w:rsid w:val="00C672A6"/>
    <w:rsid w:val="00C6749C"/>
    <w:rsid w:val="00C67871"/>
    <w:rsid w:val="00C70DDF"/>
    <w:rsid w:val="00C71BE1"/>
    <w:rsid w:val="00C71C57"/>
    <w:rsid w:val="00C76935"/>
    <w:rsid w:val="00C77119"/>
    <w:rsid w:val="00C775BD"/>
    <w:rsid w:val="00C809BF"/>
    <w:rsid w:val="00C86911"/>
    <w:rsid w:val="00C8747E"/>
    <w:rsid w:val="00C90940"/>
    <w:rsid w:val="00C93CFA"/>
    <w:rsid w:val="00C968D3"/>
    <w:rsid w:val="00CA15CF"/>
    <w:rsid w:val="00CA2B79"/>
    <w:rsid w:val="00CA31BC"/>
    <w:rsid w:val="00CA43CE"/>
    <w:rsid w:val="00CA7EF1"/>
    <w:rsid w:val="00CB076A"/>
    <w:rsid w:val="00CB1186"/>
    <w:rsid w:val="00CB3EEB"/>
    <w:rsid w:val="00CB4B15"/>
    <w:rsid w:val="00CB612D"/>
    <w:rsid w:val="00CC2158"/>
    <w:rsid w:val="00CC4D23"/>
    <w:rsid w:val="00CD0895"/>
    <w:rsid w:val="00CD189D"/>
    <w:rsid w:val="00CD4FA0"/>
    <w:rsid w:val="00CD70E6"/>
    <w:rsid w:val="00CE12E1"/>
    <w:rsid w:val="00CE70EA"/>
    <w:rsid w:val="00CF0B1E"/>
    <w:rsid w:val="00CF0BD8"/>
    <w:rsid w:val="00CF1973"/>
    <w:rsid w:val="00CF227A"/>
    <w:rsid w:val="00CF3026"/>
    <w:rsid w:val="00CF3625"/>
    <w:rsid w:val="00CF51F3"/>
    <w:rsid w:val="00CF5C81"/>
    <w:rsid w:val="00D0105F"/>
    <w:rsid w:val="00D014B4"/>
    <w:rsid w:val="00D02E99"/>
    <w:rsid w:val="00D0713E"/>
    <w:rsid w:val="00D07FC6"/>
    <w:rsid w:val="00D100DA"/>
    <w:rsid w:val="00D10106"/>
    <w:rsid w:val="00D11A94"/>
    <w:rsid w:val="00D16366"/>
    <w:rsid w:val="00D16489"/>
    <w:rsid w:val="00D22673"/>
    <w:rsid w:val="00D24CA5"/>
    <w:rsid w:val="00D256B3"/>
    <w:rsid w:val="00D25814"/>
    <w:rsid w:val="00D25AE2"/>
    <w:rsid w:val="00D26E85"/>
    <w:rsid w:val="00D300CC"/>
    <w:rsid w:val="00D30478"/>
    <w:rsid w:val="00D30C25"/>
    <w:rsid w:val="00D318AF"/>
    <w:rsid w:val="00D33D00"/>
    <w:rsid w:val="00D34F2C"/>
    <w:rsid w:val="00D3514A"/>
    <w:rsid w:val="00D377A0"/>
    <w:rsid w:val="00D417C9"/>
    <w:rsid w:val="00D43FBC"/>
    <w:rsid w:val="00D459C7"/>
    <w:rsid w:val="00D51121"/>
    <w:rsid w:val="00D51180"/>
    <w:rsid w:val="00D5365D"/>
    <w:rsid w:val="00D53697"/>
    <w:rsid w:val="00D61E16"/>
    <w:rsid w:val="00D636F4"/>
    <w:rsid w:val="00D63A89"/>
    <w:rsid w:val="00D67648"/>
    <w:rsid w:val="00D709C1"/>
    <w:rsid w:val="00D72FBE"/>
    <w:rsid w:val="00D81688"/>
    <w:rsid w:val="00D829F8"/>
    <w:rsid w:val="00D82CED"/>
    <w:rsid w:val="00D84A5E"/>
    <w:rsid w:val="00D84F9A"/>
    <w:rsid w:val="00D9072A"/>
    <w:rsid w:val="00D90E51"/>
    <w:rsid w:val="00D948C9"/>
    <w:rsid w:val="00D9591F"/>
    <w:rsid w:val="00DA2DB6"/>
    <w:rsid w:val="00DB177A"/>
    <w:rsid w:val="00DB18AF"/>
    <w:rsid w:val="00DB4F6A"/>
    <w:rsid w:val="00DB7235"/>
    <w:rsid w:val="00DC30B2"/>
    <w:rsid w:val="00DC411C"/>
    <w:rsid w:val="00DC4765"/>
    <w:rsid w:val="00DC64CB"/>
    <w:rsid w:val="00DC6659"/>
    <w:rsid w:val="00DC7085"/>
    <w:rsid w:val="00DD0079"/>
    <w:rsid w:val="00DD0CB9"/>
    <w:rsid w:val="00DD1725"/>
    <w:rsid w:val="00DD3B92"/>
    <w:rsid w:val="00DD3DA0"/>
    <w:rsid w:val="00DD5295"/>
    <w:rsid w:val="00DD689B"/>
    <w:rsid w:val="00DE277F"/>
    <w:rsid w:val="00DE367A"/>
    <w:rsid w:val="00DE3B15"/>
    <w:rsid w:val="00DE6401"/>
    <w:rsid w:val="00DF0790"/>
    <w:rsid w:val="00DF1009"/>
    <w:rsid w:val="00DF2251"/>
    <w:rsid w:val="00DF2E53"/>
    <w:rsid w:val="00DF64C5"/>
    <w:rsid w:val="00DF673B"/>
    <w:rsid w:val="00DF72D3"/>
    <w:rsid w:val="00E03C22"/>
    <w:rsid w:val="00E06531"/>
    <w:rsid w:val="00E0668B"/>
    <w:rsid w:val="00E06AEF"/>
    <w:rsid w:val="00E12270"/>
    <w:rsid w:val="00E12DCF"/>
    <w:rsid w:val="00E15F00"/>
    <w:rsid w:val="00E20405"/>
    <w:rsid w:val="00E220E7"/>
    <w:rsid w:val="00E25D5D"/>
    <w:rsid w:val="00E25D7B"/>
    <w:rsid w:val="00E27958"/>
    <w:rsid w:val="00E2798D"/>
    <w:rsid w:val="00E30153"/>
    <w:rsid w:val="00E40DAD"/>
    <w:rsid w:val="00E42DDA"/>
    <w:rsid w:val="00E435C4"/>
    <w:rsid w:val="00E43750"/>
    <w:rsid w:val="00E44B02"/>
    <w:rsid w:val="00E50B87"/>
    <w:rsid w:val="00E53364"/>
    <w:rsid w:val="00E535FF"/>
    <w:rsid w:val="00E53FC9"/>
    <w:rsid w:val="00E56D16"/>
    <w:rsid w:val="00E575B1"/>
    <w:rsid w:val="00E600D1"/>
    <w:rsid w:val="00E60A4A"/>
    <w:rsid w:val="00E60C41"/>
    <w:rsid w:val="00E63018"/>
    <w:rsid w:val="00E650BA"/>
    <w:rsid w:val="00E657D6"/>
    <w:rsid w:val="00E671B2"/>
    <w:rsid w:val="00E70ADD"/>
    <w:rsid w:val="00E731A2"/>
    <w:rsid w:val="00E73748"/>
    <w:rsid w:val="00E73BA0"/>
    <w:rsid w:val="00E8163F"/>
    <w:rsid w:val="00E82814"/>
    <w:rsid w:val="00E82854"/>
    <w:rsid w:val="00E82AB6"/>
    <w:rsid w:val="00E835D7"/>
    <w:rsid w:val="00E848A3"/>
    <w:rsid w:val="00E84B4D"/>
    <w:rsid w:val="00E84CBD"/>
    <w:rsid w:val="00E85139"/>
    <w:rsid w:val="00E86327"/>
    <w:rsid w:val="00E87BDF"/>
    <w:rsid w:val="00E91C17"/>
    <w:rsid w:val="00EA14A5"/>
    <w:rsid w:val="00EA4C81"/>
    <w:rsid w:val="00EB25BE"/>
    <w:rsid w:val="00EB51E0"/>
    <w:rsid w:val="00EC1B4A"/>
    <w:rsid w:val="00EC73C7"/>
    <w:rsid w:val="00EC76B3"/>
    <w:rsid w:val="00EC7C34"/>
    <w:rsid w:val="00ED1480"/>
    <w:rsid w:val="00ED3704"/>
    <w:rsid w:val="00ED4669"/>
    <w:rsid w:val="00EE3BA0"/>
    <w:rsid w:val="00EE7067"/>
    <w:rsid w:val="00EF3D22"/>
    <w:rsid w:val="00EF544E"/>
    <w:rsid w:val="00EF5587"/>
    <w:rsid w:val="00EF5EB9"/>
    <w:rsid w:val="00EF7779"/>
    <w:rsid w:val="00F10AC0"/>
    <w:rsid w:val="00F10DB3"/>
    <w:rsid w:val="00F11406"/>
    <w:rsid w:val="00F1284F"/>
    <w:rsid w:val="00F14041"/>
    <w:rsid w:val="00F14439"/>
    <w:rsid w:val="00F16059"/>
    <w:rsid w:val="00F16752"/>
    <w:rsid w:val="00F27742"/>
    <w:rsid w:val="00F36A2F"/>
    <w:rsid w:val="00F42F8D"/>
    <w:rsid w:val="00F43039"/>
    <w:rsid w:val="00F45461"/>
    <w:rsid w:val="00F50910"/>
    <w:rsid w:val="00F52136"/>
    <w:rsid w:val="00F5393A"/>
    <w:rsid w:val="00F60053"/>
    <w:rsid w:val="00F61E48"/>
    <w:rsid w:val="00F62BB2"/>
    <w:rsid w:val="00F65D5D"/>
    <w:rsid w:val="00F6696F"/>
    <w:rsid w:val="00F66A6E"/>
    <w:rsid w:val="00F7119E"/>
    <w:rsid w:val="00F7164E"/>
    <w:rsid w:val="00F71BBC"/>
    <w:rsid w:val="00F76201"/>
    <w:rsid w:val="00F77A69"/>
    <w:rsid w:val="00F80B9E"/>
    <w:rsid w:val="00F80D45"/>
    <w:rsid w:val="00F83323"/>
    <w:rsid w:val="00F83547"/>
    <w:rsid w:val="00F849D7"/>
    <w:rsid w:val="00F8600B"/>
    <w:rsid w:val="00F86CA0"/>
    <w:rsid w:val="00F86E01"/>
    <w:rsid w:val="00F90A75"/>
    <w:rsid w:val="00F9170D"/>
    <w:rsid w:val="00F929A8"/>
    <w:rsid w:val="00F93885"/>
    <w:rsid w:val="00F95EFA"/>
    <w:rsid w:val="00F97A58"/>
    <w:rsid w:val="00FA1873"/>
    <w:rsid w:val="00FA208C"/>
    <w:rsid w:val="00FA2E0C"/>
    <w:rsid w:val="00FA33F7"/>
    <w:rsid w:val="00FA6727"/>
    <w:rsid w:val="00FB20BF"/>
    <w:rsid w:val="00FB37BA"/>
    <w:rsid w:val="00FB3942"/>
    <w:rsid w:val="00FB5931"/>
    <w:rsid w:val="00FB65A1"/>
    <w:rsid w:val="00FB6F9D"/>
    <w:rsid w:val="00FB7013"/>
    <w:rsid w:val="00FC15B5"/>
    <w:rsid w:val="00FC21F5"/>
    <w:rsid w:val="00FC2DE8"/>
    <w:rsid w:val="00FC3230"/>
    <w:rsid w:val="00FC3626"/>
    <w:rsid w:val="00FC3734"/>
    <w:rsid w:val="00FC549F"/>
    <w:rsid w:val="00FC5644"/>
    <w:rsid w:val="00FC634F"/>
    <w:rsid w:val="00FD1C00"/>
    <w:rsid w:val="00FD6814"/>
    <w:rsid w:val="00FD77AA"/>
    <w:rsid w:val="00FE0465"/>
    <w:rsid w:val="00FE08D5"/>
    <w:rsid w:val="00FE0DBB"/>
    <w:rsid w:val="00FE3CC0"/>
    <w:rsid w:val="00FE556D"/>
    <w:rsid w:val="00FE73EB"/>
    <w:rsid w:val="00FE7A0F"/>
    <w:rsid w:val="00FF2D62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1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customXml" Target="ink/ink681.xml"/><Relationship Id="rId1827" Type="http://schemas.openxmlformats.org/officeDocument/2006/relationships/customXml" Target="ink/ink818.xml"/><Relationship Id="rId21" Type="http://schemas.openxmlformats.org/officeDocument/2006/relationships/customXml" Target="ink/ink7.xml"/><Relationship Id="rId2089" Type="http://schemas.openxmlformats.org/officeDocument/2006/relationships/oleObject" Target="embeddings/oleObject128.bin"/><Relationship Id="rId170" Type="http://schemas.openxmlformats.org/officeDocument/2006/relationships/image" Target="media/image81.emf"/><Relationship Id="rId2296" Type="http://schemas.openxmlformats.org/officeDocument/2006/relationships/oleObject" Target="embeddings/oleObject199.bin"/><Relationship Id="rId268" Type="http://schemas.openxmlformats.org/officeDocument/2006/relationships/image" Target="media/image130.emf"/><Relationship Id="rId475" Type="http://schemas.openxmlformats.org/officeDocument/2006/relationships/customXml" Target="ink/ink217.xml"/><Relationship Id="rId682" Type="http://schemas.openxmlformats.org/officeDocument/2006/relationships/customXml" Target="ink/ink308.xml"/><Relationship Id="rId2156" Type="http://schemas.openxmlformats.org/officeDocument/2006/relationships/customXml" Target="ink/ink940.xml"/><Relationship Id="rId128" Type="http://schemas.openxmlformats.org/officeDocument/2006/relationships/image" Target="media/image60.emf"/><Relationship Id="rId335" Type="http://schemas.openxmlformats.org/officeDocument/2006/relationships/customXml" Target="ink/ink150.xml"/><Relationship Id="rId542" Type="http://schemas.openxmlformats.org/officeDocument/2006/relationships/image" Target="media/image263.emf"/><Relationship Id="rId987" Type="http://schemas.openxmlformats.org/officeDocument/2006/relationships/customXml" Target="ink/ink445.xml"/><Relationship Id="rId1172" Type="http://schemas.openxmlformats.org/officeDocument/2006/relationships/customXml" Target="ink/ink532.xml"/><Relationship Id="rId2016" Type="http://schemas.openxmlformats.org/officeDocument/2006/relationships/oleObject" Target="embeddings/oleObject107.bin"/><Relationship Id="rId2223" Type="http://schemas.openxmlformats.org/officeDocument/2006/relationships/oleObject" Target="embeddings/oleObject162.bin"/><Relationship Id="rId402" Type="http://schemas.openxmlformats.org/officeDocument/2006/relationships/image" Target="media/image193.emf"/><Relationship Id="rId847" Type="http://schemas.openxmlformats.org/officeDocument/2006/relationships/image" Target="media/image376.emf"/><Relationship Id="rId1032" Type="http://schemas.openxmlformats.org/officeDocument/2006/relationships/image" Target="media/image444.emf"/><Relationship Id="rId1477" Type="http://schemas.openxmlformats.org/officeDocument/2006/relationships/image" Target="media/image610.emf"/><Relationship Id="rId1684" Type="http://schemas.openxmlformats.org/officeDocument/2006/relationships/image" Target="media/image708.emf"/><Relationship Id="rId1891" Type="http://schemas.openxmlformats.org/officeDocument/2006/relationships/customXml" Target="ink/ink850.xml"/><Relationship Id="rId707" Type="http://schemas.openxmlformats.org/officeDocument/2006/relationships/image" Target="media/image328.emf"/><Relationship Id="rId914" Type="http://schemas.openxmlformats.org/officeDocument/2006/relationships/image" Target="media/image56.wmf"/><Relationship Id="rId1337" Type="http://schemas.openxmlformats.org/officeDocument/2006/relationships/image" Target="media/image538.emf"/><Relationship Id="rId1544" Type="http://schemas.openxmlformats.org/officeDocument/2006/relationships/customXml" Target="ink/ink690.xml"/><Relationship Id="rId1751" Type="http://schemas.openxmlformats.org/officeDocument/2006/relationships/customXml" Target="ink/ink781.xml"/><Relationship Id="rId1989" Type="http://schemas.openxmlformats.org/officeDocument/2006/relationships/image" Target="media/image579.wmf"/><Relationship Id="rId43" Type="http://schemas.openxmlformats.org/officeDocument/2006/relationships/customXml" Target="ink/ink18.xml"/><Relationship Id="rId1404" Type="http://schemas.openxmlformats.org/officeDocument/2006/relationships/customXml" Target="ink/ink632.xml"/><Relationship Id="rId1611" Type="http://schemas.openxmlformats.org/officeDocument/2006/relationships/customXml" Target="ink/ink715.xml"/><Relationship Id="rId1849" Type="http://schemas.openxmlformats.org/officeDocument/2006/relationships/customXml" Target="ink/ink829.xml"/><Relationship Id="rId192" Type="http://schemas.openxmlformats.org/officeDocument/2006/relationships/image" Target="media/image92.emf"/><Relationship Id="rId1709" Type="http://schemas.openxmlformats.org/officeDocument/2006/relationships/customXml" Target="ink/ink761.xml"/><Relationship Id="rId1916" Type="http://schemas.openxmlformats.org/officeDocument/2006/relationships/image" Target="media/image824.emf"/><Relationship Id="rId497" Type="http://schemas.openxmlformats.org/officeDocument/2006/relationships/customXml" Target="ink/ink228.xml"/><Relationship Id="rId2080" Type="http://schemas.openxmlformats.org/officeDocument/2006/relationships/oleObject" Target="embeddings/oleObject126.bin"/><Relationship Id="rId2178" Type="http://schemas.openxmlformats.org/officeDocument/2006/relationships/customXml" Target="ink/ink947.xml"/><Relationship Id="rId357" Type="http://schemas.openxmlformats.org/officeDocument/2006/relationships/customXml" Target="ink/ink160.xml"/><Relationship Id="rId1194" Type="http://schemas.openxmlformats.org/officeDocument/2006/relationships/customXml" Target="ink/ink543.xml"/><Relationship Id="rId2038" Type="http://schemas.openxmlformats.org/officeDocument/2006/relationships/customXml" Target="ink/ink902.xml"/><Relationship Id="rId217" Type="http://schemas.openxmlformats.org/officeDocument/2006/relationships/customXml" Target="ink/ink94.xml"/><Relationship Id="rId564" Type="http://schemas.openxmlformats.org/officeDocument/2006/relationships/image" Target="media/image274.emf"/><Relationship Id="rId771" Type="http://schemas.openxmlformats.org/officeDocument/2006/relationships/oleObject" Target="embeddings/oleObject31.bin"/><Relationship Id="rId869" Type="http://schemas.openxmlformats.org/officeDocument/2006/relationships/image" Target="media/image387.emf"/><Relationship Id="rId1499" Type="http://schemas.openxmlformats.org/officeDocument/2006/relationships/image" Target="media/image621.emf"/><Relationship Id="rId2245" Type="http://schemas.openxmlformats.org/officeDocument/2006/relationships/oleObject" Target="embeddings/oleObject173.bin"/><Relationship Id="rId424" Type="http://schemas.openxmlformats.org/officeDocument/2006/relationships/image" Target="media/image204.emf"/><Relationship Id="rId631" Type="http://schemas.openxmlformats.org/officeDocument/2006/relationships/image" Target="media/image26.wmf"/><Relationship Id="rId729" Type="http://schemas.openxmlformats.org/officeDocument/2006/relationships/image" Target="media/image339.emf"/><Relationship Id="rId1054" Type="http://schemas.openxmlformats.org/officeDocument/2006/relationships/image" Target="media/image300.wmf"/><Relationship Id="rId1261" Type="http://schemas.openxmlformats.org/officeDocument/2006/relationships/image" Target="media/image523.emf"/><Relationship Id="rId1359" Type="http://schemas.openxmlformats.org/officeDocument/2006/relationships/image" Target="media/image5530.emf"/><Relationship Id="rId2105" Type="http://schemas.openxmlformats.org/officeDocument/2006/relationships/oleObject" Target="embeddings/oleObject134.bin"/><Relationship Id="rId2312" Type="http://schemas.openxmlformats.org/officeDocument/2006/relationships/oleObject" Target="embeddings/oleObject208.bin"/><Relationship Id="rId936" Type="http://schemas.openxmlformats.org/officeDocument/2006/relationships/oleObject" Target="embeddings/oleObject45.bin"/><Relationship Id="rId1121" Type="http://schemas.openxmlformats.org/officeDocument/2006/relationships/oleObject" Target="embeddings/oleObject49.bin"/><Relationship Id="rId1219" Type="http://schemas.openxmlformats.org/officeDocument/2006/relationships/image" Target="media/image502.emf"/><Relationship Id="rId1566" Type="http://schemas.openxmlformats.org/officeDocument/2006/relationships/customXml" Target="ink/ink695.xml"/><Relationship Id="rId1773" Type="http://schemas.openxmlformats.org/officeDocument/2006/relationships/customXml" Target="ink/ink792.xml"/><Relationship Id="rId1980" Type="http://schemas.openxmlformats.org/officeDocument/2006/relationships/oleObject" Target="embeddings/oleObject99.bin"/><Relationship Id="rId65" Type="http://schemas.openxmlformats.org/officeDocument/2006/relationships/customXml" Target="ink/ink25.xml"/><Relationship Id="rId1426" Type="http://schemas.openxmlformats.org/officeDocument/2006/relationships/customXml" Target="ink/ink641.xml"/><Relationship Id="rId1633" Type="http://schemas.openxmlformats.org/officeDocument/2006/relationships/customXml" Target="ink/ink726.xml"/><Relationship Id="rId1840" Type="http://schemas.openxmlformats.org/officeDocument/2006/relationships/image" Target="media/image786.emf"/><Relationship Id="rId1700" Type="http://schemas.openxmlformats.org/officeDocument/2006/relationships/image" Target="media/image716.emf"/><Relationship Id="rId1938" Type="http://schemas.openxmlformats.org/officeDocument/2006/relationships/image" Target="media/image835.emf"/><Relationship Id="rId281" Type="http://schemas.openxmlformats.org/officeDocument/2006/relationships/customXml" Target="ink/ink124.xml"/><Relationship Id="rId141" Type="http://schemas.openxmlformats.org/officeDocument/2006/relationships/customXml" Target="ink/ink57.xml"/><Relationship Id="rId379" Type="http://schemas.openxmlformats.org/officeDocument/2006/relationships/customXml" Target="ink/ink171.xml"/><Relationship Id="rId586" Type="http://schemas.openxmlformats.org/officeDocument/2006/relationships/image" Target="media/image281.emf"/><Relationship Id="rId793" Type="http://schemas.openxmlformats.org/officeDocument/2006/relationships/image" Target="media/image362.emf"/><Relationship Id="rId2267" Type="http://schemas.openxmlformats.org/officeDocument/2006/relationships/oleObject" Target="embeddings/oleObject184.bin"/><Relationship Id="rId7" Type="http://schemas.openxmlformats.org/officeDocument/2006/relationships/footnotes" Target="footnotes.xml"/><Relationship Id="rId239" Type="http://schemas.openxmlformats.org/officeDocument/2006/relationships/customXml" Target="ink/ink105.xml"/><Relationship Id="rId446" Type="http://schemas.openxmlformats.org/officeDocument/2006/relationships/image" Target="media/image215.emf"/><Relationship Id="rId653" Type="http://schemas.openxmlformats.org/officeDocument/2006/relationships/oleObject" Target="embeddings/oleObject28.bin"/><Relationship Id="rId1076" Type="http://schemas.openxmlformats.org/officeDocument/2006/relationships/customXml" Target="ink/ink487.xml"/><Relationship Id="rId1283" Type="http://schemas.openxmlformats.org/officeDocument/2006/relationships/image" Target="media/image534.emf"/><Relationship Id="rId1490" Type="http://schemas.openxmlformats.org/officeDocument/2006/relationships/customXml" Target="ink/ink671.xml"/><Relationship Id="rId2127" Type="http://schemas.openxmlformats.org/officeDocument/2006/relationships/image" Target="media/image930.emf"/><Relationship Id="rId306" Type="http://schemas.openxmlformats.org/officeDocument/2006/relationships/image" Target="media/image149.emf"/><Relationship Id="rId860" Type="http://schemas.openxmlformats.org/officeDocument/2006/relationships/customXml" Target="ink/ink388.xml"/><Relationship Id="rId958" Type="http://schemas.openxmlformats.org/officeDocument/2006/relationships/image" Target="media/image4070.emf"/><Relationship Id="rId1143" Type="http://schemas.openxmlformats.org/officeDocument/2006/relationships/image" Target="media/image464.emf"/><Relationship Id="rId1588" Type="http://schemas.openxmlformats.org/officeDocument/2006/relationships/customXml" Target="ink/ink706.xml"/><Relationship Id="rId1795" Type="http://schemas.openxmlformats.org/officeDocument/2006/relationships/customXml" Target="ink/ink802.xml"/><Relationship Id="rId87" Type="http://schemas.openxmlformats.org/officeDocument/2006/relationships/customXml" Target="ink/ink36.xml"/><Relationship Id="rId513" Type="http://schemas.openxmlformats.org/officeDocument/2006/relationships/customXml" Target="ink/ink236.xml"/><Relationship Id="rId720" Type="http://schemas.openxmlformats.org/officeDocument/2006/relationships/customXml" Target="ink/ink327.xml"/><Relationship Id="rId818" Type="http://schemas.openxmlformats.org/officeDocument/2006/relationships/customXml" Target="ink/ink373.xml"/><Relationship Id="rId1350" Type="http://schemas.openxmlformats.org/officeDocument/2006/relationships/customXml" Target="ink/ink614.xml"/><Relationship Id="rId1448" Type="http://schemas.openxmlformats.org/officeDocument/2006/relationships/customXml" Target="ink/ink652.xml"/><Relationship Id="rId1655" Type="http://schemas.openxmlformats.org/officeDocument/2006/relationships/image" Target="media/image567.wmf"/><Relationship Id="rId1003" Type="http://schemas.openxmlformats.org/officeDocument/2006/relationships/customXml" Target="ink/ink453.xml"/><Relationship Id="rId1210" Type="http://schemas.openxmlformats.org/officeDocument/2006/relationships/customXml" Target="ink/ink551.xml"/><Relationship Id="rId1308" Type="http://schemas.openxmlformats.org/officeDocument/2006/relationships/customXml" Target="ink/ink594.xml"/><Relationship Id="rId1862" Type="http://schemas.openxmlformats.org/officeDocument/2006/relationships/image" Target="media/image797.emf"/><Relationship Id="rId1515" Type="http://schemas.openxmlformats.org/officeDocument/2006/relationships/image" Target="media/image629.emf"/><Relationship Id="rId1722" Type="http://schemas.openxmlformats.org/officeDocument/2006/relationships/image" Target="media/image727.emf"/><Relationship Id="rId14" Type="http://schemas.openxmlformats.org/officeDocument/2006/relationships/image" Target="media/image3.emf"/><Relationship Id="rId2191" Type="http://schemas.openxmlformats.org/officeDocument/2006/relationships/image" Target="media/image666.wmf"/><Relationship Id="rId163" Type="http://schemas.openxmlformats.org/officeDocument/2006/relationships/customXml" Target="ink/ink68.xml"/><Relationship Id="rId370" Type="http://schemas.openxmlformats.org/officeDocument/2006/relationships/image" Target="media/image178.emf"/><Relationship Id="rId2051" Type="http://schemas.openxmlformats.org/officeDocument/2006/relationships/image" Target="media/image893.emf"/><Relationship Id="rId2289" Type="http://schemas.openxmlformats.org/officeDocument/2006/relationships/oleObject" Target="embeddings/oleObject195.bin"/><Relationship Id="rId230" Type="http://schemas.openxmlformats.org/officeDocument/2006/relationships/image" Target="media/image111.emf"/><Relationship Id="rId468" Type="http://schemas.openxmlformats.org/officeDocument/2006/relationships/image" Target="media/image226.emf"/><Relationship Id="rId675" Type="http://schemas.openxmlformats.org/officeDocument/2006/relationships/image" Target="media/image312.emf"/><Relationship Id="rId882" Type="http://schemas.openxmlformats.org/officeDocument/2006/relationships/customXml" Target="ink/ink399.xml"/><Relationship Id="rId1098" Type="http://schemas.openxmlformats.org/officeDocument/2006/relationships/customXml" Target="ink/ink498.xml"/><Relationship Id="rId2149" Type="http://schemas.openxmlformats.org/officeDocument/2006/relationships/image" Target="media/image941.emf"/><Relationship Id="rId328" Type="http://schemas.openxmlformats.org/officeDocument/2006/relationships/image" Target="media/image160.emf"/><Relationship Id="rId535" Type="http://schemas.openxmlformats.org/officeDocument/2006/relationships/customXml" Target="ink/ink247.xml"/><Relationship Id="rId742" Type="http://schemas.openxmlformats.org/officeDocument/2006/relationships/image" Target="media/image45.wmf"/><Relationship Id="rId1165" Type="http://schemas.openxmlformats.org/officeDocument/2006/relationships/image" Target="media/image475.emf"/><Relationship Id="rId1372" Type="http://schemas.openxmlformats.org/officeDocument/2006/relationships/customXml" Target="ink/ink625.xml"/><Relationship Id="rId2009" Type="http://schemas.openxmlformats.org/officeDocument/2006/relationships/customXml" Target="ink/ink895.xml"/><Relationship Id="rId2216" Type="http://schemas.openxmlformats.org/officeDocument/2006/relationships/oleObject" Target="embeddings/oleObject157.bin"/><Relationship Id="rId602" Type="http://schemas.openxmlformats.org/officeDocument/2006/relationships/oleObject" Target="embeddings/oleObject21.bin"/><Relationship Id="rId1025" Type="http://schemas.openxmlformats.org/officeDocument/2006/relationships/customXml" Target="ink/ink464.xml"/><Relationship Id="rId1232" Type="http://schemas.openxmlformats.org/officeDocument/2006/relationships/customXml" Target="ink/ink560.xml"/><Relationship Id="rId1677" Type="http://schemas.openxmlformats.org/officeDocument/2006/relationships/customXml" Target="ink/ink745.xml"/><Relationship Id="rId1884" Type="http://schemas.openxmlformats.org/officeDocument/2006/relationships/image" Target="media/image808.emf"/><Relationship Id="rId907" Type="http://schemas.openxmlformats.org/officeDocument/2006/relationships/image" Target="media/image3880.emf"/><Relationship Id="rId1537" Type="http://schemas.openxmlformats.org/officeDocument/2006/relationships/image" Target="media/image606.emf"/><Relationship Id="rId1744" Type="http://schemas.openxmlformats.org/officeDocument/2006/relationships/image" Target="media/image738.emf"/><Relationship Id="rId1951" Type="http://schemas.openxmlformats.org/officeDocument/2006/relationships/customXml" Target="ink/ink880.xml"/><Relationship Id="rId36" Type="http://schemas.openxmlformats.org/officeDocument/2006/relationships/image" Target="media/image14.emf"/><Relationship Id="rId1604" Type="http://schemas.openxmlformats.org/officeDocument/2006/relationships/oleObject" Target="embeddings/oleObject87.bin"/><Relationship Id="rId185" Type="http://schemas.openxmlformats.org/officeDocument/2006/relationships/customXml" Target="ink/ink79.xml"/><Relationship Id="rId1811" Type="http://schemas.openxmlformats.org/officeDocument/2006/relationships/customXml" Target="ink/ink810.xml"/><Relationship Id="rId1909" Type="http://schemas.openxmlformats.org/officeDocument/2006/relationships/customXml" Target="ink/ink859.xml"/><Relationship Id="rId392" Type="http://schemas.openxmlformats.org/officeDocument/2006/relationships/image" Target="media/image41.emf"/><Relationship Id="rId697" Type="http://schemas.openxmlformats.org/officeDocument/2006/relationships/image" Target="media/image323.emf"/><Relationship Id="rId2073" Type="http://schemas.openxmlformats.org/officeDocument/2006/relationships/image" Target="media/image645.wmf"/><Relationship Id="rId2280" Type="http://schemas.openxmlformats.org/officeDocument/2006/relationships/image" Target="media/image708.wmf"/><Relationship Id="rId252" Type="http://schemas.openxmlformats.org/officeDocument/2006/relationships/image" Target="media/image122.emf"/><Relationship Id="rId1187" Type="http://schemas.openxmlformats.org/officeDocument/2006/relationships/image" Target="media/image486.emf"/><Relationship Id="rId2140" Type="http://schemas.openxmlformats.org/officeDocument/2006/relationships/customXml" Target="ink/ink932.xml"/><Relationship Id="rId112" Type="http://schemas.openxmlformats.org/officeDocument/2006/relationships/image" Target="media/image52.emf"/><Relationship Id="rId557" Type="http://schemas.openxmlformats.org/officeDocument/2006/relationships/customXml" Target="ink/ink258.xml"/><Relationship Id="rId764" Type="http://schemas.openxmlformats.org/officeDocument/2006/relationships/customXml" Target="ink/ink348.xml"/><Relationship Id="rId971" Type="http://schemas.openxmlformats.org/officeDocument/2006/relationships/customXml" Target="ink/ink437.xml"/><Relationship Id="rId1394" Type="http://schemas.openxmlformats.org/officeDocument/2006/relationships/image" Target="media/image515.wmf"/><Relationship Id="rId1699" Type="http://schemas.openxmlformats.org/officeDocument/2006/relationships/customXml" Target="ink/ink756.xml"/><Relationship Id="rId2000" Type="http://schemas.openxmlformats.org/officeDocument/2006/relationships/oleObject" Target="embeddings/oleObject102.bin"/><Relationship Id="rId2238" Type="http://schemas.openxmlformats.org/officeDocument/2006/relationships/image" Target="media/image687.wmf"/><Relationship Id="rId417" Type="http://schemas.openxmlformats.org/officeDocument/2006/relationships/customXml" Target="ink/ink188.xml"/><Relationship Id="rId624" Type="http://schemas.openxmlformats.org/officeDocument/2006/relationships/oleObject" Target="embeddings/oleObject23.bin"/><Relationship Id="rId831" Type="http://schemas.openxmlformats.org/officeDocument/2006/relationships/image" Target="media/image3680.emf"/><Relationship Id="rId1047" Type="http://schemas.openxmlformats.org/officeDocument/2006/relationships/customXml" Target="ink/ink475.xml"/><Relationship Id="rId1254" Type="http://schemas.openxmlformats.org/officeDocument/2006/relationships/customXml" Target="ink/ink571.xml"/><Relationship Id="rId1461" Type="http://schemas.openxmlformats.org/officeDocument/2006/relationships/image" Target="media/image602.emf"/><Relationship Id="rId2305" Type="http://schemas.openxmlformats.org/officeDocument/2006/relationships/oleObject" Target="embeddings/oleObject204.bin"/><Relationship Id="rId929" Type="http://schemas.openxmlformats.org/officeDocument/2006/relationships/image" Target="media/image406.emf"/><Relationship Id="rId1114" Type="http://schemas.openxmlformats.org/officeDocument/2006/relationships/customXml" Target="ink/ink506.xml"/><Relationship Id="rId1321" Type="http://schemas.openxmlformats.org/officeDocument/2006/relationships/image" Target="media/image397.emf"/><Relationship Id="rId1559" Type="http://schemas.openxmlformats.org/officeDocument/2006/relationships/oleObject" Target="embeddings/oleObject83.bin"/><Relationship Id="rId1766" Type="http://schemas.openxmlformats.org/officeDocument/2006/relationships/image" Target="media/image749.emf"/><Relationship Id="rId1973" Type="http://schemas.openxmlformats.org/officeDocument/2006/relationships/customXml" Target="ink/ink887.xml"/><Relationship Id="rId58" Type="http://schemas.openxmlformats.org/officeDocument/2006/relationships/oleObject" Target="embeddings/oleObject3.bin"/><Relationship Id="rId1419" Type="http://schemas.openxmlformats.org/officeDocument/2006/relationships/image" Target="media/image581.emf"/><Relationship Id="rId1626" Type="http://schemas.openxmlformats.org/officeDocument/2006/relationships/image" Target="media/image679.emf"/><Relationship Id="rId1833" Type="http://schemas.openxmlformats.org/officeDocument/2006/relationships/customXml" Target="ink/ink821.xml"/><Relationship Id="rId1900" Type="http://schemas.openxmlformats.org/officeDocument/2006/relationships/image" Target="media/image816.emf"/><Relationship Id="rId2095" Type="http://schemas.openxmlformats.org/officeDocument/2006/relationships/oleObject" Target="embeddings/oleObject131.bin"/><Relationship Id="rId274" Type="http://schemas.openxmlformats.org/officeDocument/2006/relationships/image" Target="media/image133.emf"/><Relationship Id="rId481" Type="http://schemas.openxmlformats.org/officeDocument/2006/relationships/customXml" Target="ink/ink220.xml"/><Relationship Id="rId2162" Type="http://schemas.openxmlformats.org/officeDocument/2006/relationships/customXml" Target="ink/ink943.xml"/><Relationship Id="rId134" Type="http://schemas.openxmlformats.org/officeDocument/2006/relationships/image" Target="media/image63.emf"/><Relationship Id="rId579" Type="http://schemas.openxmlformats.org/officeDocument/2006/relationships/customXml" Target="ink/ink268.xml"/><Relationship Id="rId786" Type="http://schemas.openxmlformats.org/officeDocument/2006/relationships/customXml" Target="ink/ink357.xml"/><Relationship Id="rId993" Type="http://schemas.openxmlformats.org/officeDocument/2006/relationships/customXml" Target="ink/ink448.xml"/><Relationship Id="rId341" Type="http://schemas.openxmlformats.org/officeDocument/2006/relationships/customXml" Target="ink/ink153.xml"/><Relationship Id="rId439" Type="http://schemas.openxmlformats.org/officeDocument/2006/relationships/customXml" Target="ink/ink199.xml"/><Relationship Id="rId646" Type="http://schemas.openxmlformats.org/officeDocument/2006/relationships/customXml" Target="ink/ink292.xml"/><Relationship Id="rId1069" Type="http://schemas.openxmlformats.org/officeDocument/2006/relationships/image" Target="media/image2890.emf"/><Relationship Id="rId1276" Type="http://schemas.openxmlformats.org/officeDocument/2006/relationships/customXml" Target="ink/ink582.xml"/><Relationship Id="rId1483" Type="http://schemas.openxmlformats.org/officeDocument/2006/relationships/image" Target="media/image613.emf"/><Relationship Id="rId2022" Type="http://schemas.openxmlformats.org/officeDocument/2006/relationships/customXml" Target="ink/ink898.xml"/><Relationship Id="rId2327" Type="http://schemas.openxmlformats.org/officeDocument/2006/relationships/oleObject" Target="embeddings/oleObject216.bin"/><Relationship Id="rId201" Type="http://schemas.openxmlformats.org/officeDocument/2006/relationships/customXml" Target="ink/ink86.xml"/><Relationship Id="rId506" Type="http://schemas.openxmlformats.org/officeDocument/2006/relationships/image" Target="media/image245.emf"/><Relationship Id="rId853" Type="http://schemas.openxmlformats.org/officeDocument/2006/relationships/image" Target="media/image379.emf"/><Relationship Id="rId1136" Type="http://schemas.openxmlformats.org/officeDocument/2006/relationships/image" Target="media/image303.wmf"/><Relationship Id="rId1690" Type="http://schemas.openxmlformats.org/officeDocument/2006/relationships/image" Target="media/image711.emf"/><Relationship Id="rId1788" Type="http://schemas.openxmlformats.org/officeDocument/2006/relationships/oleObject" Target="embeddings/oleObject92.bin"/><Relationship Id="rId1995" Type="http://schemas.openxmlformats.org/officeDocument/2006/relationships/customXml" Target="ink/ink893.xml"/><Relationship Id="rId713" Type="http://schemas.openxmlformats.org/officeDocument/2006/relationships/image" Target="media/image331.emf"/><Relationship Id="rId920" Type="http://schemas.openxmlformats.org/officeDocument/2006/relationships/image" Target="media/image59.wmf"/><Relationship Id="rId1343" Type="http://schemas.openxmlformats.org/officeDocument/2006/relationships/image" Target="media/image552.emf"/><Relationship Id="rId1550" Type="http://schemas.openxmlformats.org/officeDocument/2006/relationships/image" Target="media/image641.emf"/><Relationship Id="rId1648" Type="http://schemas.openxmlformats.org/officeDocument/2006/relationships/image" Target="media/image690.emf"/><Relationship Id="rId1203" Type="http://schemas.openxmlformats.org/officeDocument/2006/relationships/image" Target="media/image494.emf"/><Relationship Id="rId1410" Type="http://schemas.openxmlformats.org/officeDocument/2006/relationships/image" Target="media/image517.wmf"/><Relationship Id="rId1508" Type="http://schemas.openxmlformats.org/officeDocument/2006/relationships/customXml" Target="ink/ink676.xml"/><Relationship Id="rId1855" Type="http://schemas.openxmlformats.org/officeDocument/2006/relationships/customXml" Target="ink/ink832.xml"/><Relationship Id="rId1715" Type="http://schemas.openxmlformats.org/officeDocument/2006/relationships/customXml" Target="ink/ink764.xml"/><Relationship Id="rId1922" Type="http://schemas.openxmlformats.org/officeDocument/2006/relationships/image" Target="media/image827.emf"/><Relationship Id="rId296" Type="http://schemas.openxmlformats.org/officeDocument/2006/relationships/image" Target="media/image144.emf"/><Relationship Id="rId2184" Type="http://schemas.openxmlformats.org/officeDocument/2006/relationships/oleObject" Target="embeddings/oleObject141.bin"/><Relationship Id="rId156" Type="http://schemas.openxmlformats.org/officeDocument/2006/relationships/image" Target="media/image74.emf"/><Relationship Id="rId363" Type="http://schemas.openxmlformats.org/officeDocument/2006/relationships/customXml" Target="ink/ink163.xml"/><Relationship Id="rId570" Type="http://schemas.openxmlformats.org/officeDocument/2006/relationships/oleObject" Target="embeddings/oleObject18.bin"/><Relationship Id="rId2044" Type="http://schemas.openxmlformats.org/officeDocument/2006/relationships/image" Target="media/image625.emf"/><Relationship Id="rId2251" Type="http://schemas.openxmlformats.org/officeDocument/2006/relationships/oleObject" Target="embeddings/oleObject176.bin"/><Relationship Id="rId223" Type="http://schemas.openxmlformats.org/officeDocument/2006/relationships/customXml" Target="ink/ink97.xml"/><Relationship Id="rId430" Type="http://schemas.openxmlformats.org/officeDocument/2006/relationships/image" Target="media/image207.emf"/><Relationship Id="rId668" Type="http://schemas.openxmlformats.org/officeDocument/2006/relationships/customXml" Target="ink/ink301.xml"/><Relationship Id="rId875" Type="http://schemas.openxmlformats.org/officeDocument/2006/relationships/image" Target="media/image390.emf"/><Relationship Id="rId1060" Type="http://schemas.openxmlformats.org/officeDocument/2006/relationships/customXml" Target="ink/ink479.xml"/><Relationship Id="rId1298" Type="http://schemas.openxmlformats.org/officeDocument/2006/relationships/customXml" Target="ink/ink591.xml"/><Relationship Id="rId2111" Type="http://schemas.openxmlformats.org/officeDocument/2006/relationships/image" Target="media/image922.emf"/><Relationship Id="rId528" Type="http://schemas.openxmlformats.org/officeDocument/2006/relationships/image" Target="media/image256.emf"/><Relationship Id="rId735" Type="http://schemas.openxmlformats.org/officeDocument/2006/relationships/image" Target="media/image342.emf"/><Relationship Id="rId942" Type="http://schemas.openxmlformats.org/officeDocument/2006/relationships/image" Target="media/image399.emf"/><Relationship Id="rId1158" Type="http://schemas.openxmlformats.org/officeDocument/2006/relationships/customXml" Target="ink/ink525.xml"/><Relationship Id="rId1365" Type="http://schemas.openxmlformats.org/officeDocument/2006/relationships/image" Target="media/image5560.emf"/><Relationship Id="rId1572" Type="http://schemas.openxmlformats.org/officeDocument/2006/relationships/customXml" Target="ink/ink698.xml"/><Relationship Id="rId2209" Type="http://schemas.openxmlformats.org/officeDocument/2006/relationships/oleObject" Target="embeddings/oleObject153.bin"/><Relationship Id="rId1018" Type="http://schemas.openxmlformats.org/officeDocument/2006/relationships/image" Target="media/image437.emf"/><Relationship Id="rId1225" Type="http://schemas.openxmlformats.org/officeDocument/2006/relationships/image" Target="media/image505.emf"/><Relationship Id="rId1432" Type="http://schemas.openxmlformats.org/officeDocument/2006/relationships/customXml" Target="ink/ink644.xml"/><Relationship Id="rId1877" Type="http://schemas.openxmlformats.org/officeDocument/2006/relationships/customXml" Target="ink/ink843.xml"/><Relationship Id="rId71" Type="http://schemas.openxmlformats.org/officeDocument/2006/relationships/customXml" Target="ink/ink28.xml"/><Relationship Id="rId802" Type="http://schemas.openxmlformats.org/officeDocument/2006/relationships/customXml" Target="ink/ink365.xml"/><Relationship Id="rId1737" Type="http://schemas.openxmlformats.org/officeDocument/2006/relationships/customXml" Target="ink/ink774.xml"/><Relationship Id="rId1944" Type="http://schemas.openxmlformats.org/officeDocument/2006/relationships/image" Target="media/image838.emf"/><Relationship Id="rId29" Type="http://schemas.openxmlformats.org/officeDocument/2006/relationships/customXml" Target="ink/ink11.xml"/><Relationship Id="rId178" Type="http://schemas.openxmlformats.org/officeDocument/2006/relationships/image" Target="media/image85.emf"/><Relationship Id="rId1804" Type="http://schemas.openxmlformats.org/officeDocument/2006/relationships/image" Target="media/image768.emf"/><Relationship Id="rId385" Type="http://schemas.openxmlformats.org/officeDocument/2006/relationships/customXml" Target="ink/ink174.xml"/><Relationship Id="rId592" Type="http://schemas.openxmlformats.org/officeDocument/2006/relationships/image" Target="media/image284.emf"/><Relationship Id="rId2066" Type="http://schemas.openxmlformats.org/officeDocument/2006/relationships/image" Target="media/image900.emf"/><Relationship Id="rId2273" Type="http://schemas.openxmlformats.org/officeDocument/2006/relationships/oleObject" Target="embeddings/oleObject187.bin"/><Relationship Id="rId245" Type="http://schemas.openxmlformats.org/officeDocument/2006/relationships/customXml" Target="ink/ink108.xml"/><Relationship Id="rId452" Type="http://schemas.openxmlformats.org/officeDocument/2006/relationships/image" Target="media/image218.emf"/><Relationship Id="rId897" Type="http://schemas.openxmlformats.org/officeDocument/2006/relationships/image" Target="media/image3830.emf"/><Relationship Id="rId1082" Type="http://schemas.openxmlformats.org/officeDocument/2006/relationships/customXml" Target="ink/ink490.xml"/><Relationship Id="rId2133" Type="http://schemas.openxmlformats.org/officeDocument/2006/relationships/image" Target="media/image933.emf"/><Relationship Id="rId105" Type="http://schemas.openxmlformats.org/officeDocument/2006/relationships/customXml" Target="ink/ink39.xml"/><Relationship Id="rId312" Type="http://schemas.openxmlformats.org/officeDocument/2006/relationships/image" Target="media/image152.emf"/><Relationship Id="rId757" Type="http://schemas.openxmlformats.org/officeDocument/2006/relationships/image" Target="media/image352.emf"/><Relationship Id="rId964" Type="http://schemas.openxmlformats.org/officeDocument/2006/relationships/image" Target="media/image410.emf"/><Relationship Id="rId1387" Type="http://schemas.openxmlformats.org/officeDocument/2006/relationships/oleObject" Target="embeddings/oleObject61.bin"/><Relationship Id="rId1594" Type="http://schemas.openxmlformats.org/officeDocument/2006/relationships/customXml" Target="ink/ink709.xml"/><Relationship Id="rId2200" Type="http://schemas.openxmlformats.org/officeDocument/2006/relationships/oleObject" Target="embeddings/oleObject148.bin"/><Relationship Id="rId93" Type="http://schemas.openxmlformats.org/officeDocument/2006/relationships/image" Target="media/image7.wmf"/><Relationship Id="rId617" Type="http://schemas.openxmlformats.org/officeDocument/2006/relationships/customXml" Target="ink/ink284.xml"/><Relationship Id="rId824" Type="http://schemas.openxmlformats.org/officeDocument/2006/relationships/customXml" Target="ink/ink376.xml"/><Relationship Id="rId1247" Type="http://schemas.openxmlformats.org/officeDocument/2006/relationships/image" Target="media/image516.emf"/><Relationship Id="rId1454" Type="http://schemas.openxmlformats.org/officeDocument/2006/relationships/customXml" Target="ink/ink655.xml"/><Relationship Id="rId1661" Type="http://schemas.openxmlformats.org/officeDocument/2006/relationships/customXml" Target="ink/ink737.xml"/><Relationship Id="rId1899" Type="http://schemas.openxmlformats.org/officeDocument/2006/relationships/customXml" Target="ink/ink854.xml"/><Relationship Id="rId1107" Type="http://schemas.openxmlformats.org/officeDocument/2006/relationships/image" Target="media/image3860.emf"/><Relationship Id="rId1314" Type="http://schemas.openxmlformats.org/officeDocument/2006/relationships/customXml" Target="ink/ink597.xml"/><Relationship Id="rId1521" Type="http://schemas.openxmlformats.org/officeDocument/2006/relationships/image" Target="media/image632.emf"/><Relationship Id="rId1759" Type="http://schemas.openxmlformats.org/officeDocument/2006/relationships/customXml" Target="ink/ink785.xml"/><Relationship Id="rId1966" Type="http://schemas.openxmlformats.org/officeDocument/2006/relationships/image" Target="media/image849.emf"/><Relationship Id="rId1619" Type="http://schemas.openxmlformats.org/officeDocument/2006/relationships/customXml" Target="ink/ink719.xml"/><Relationship Id="rId1826" Type="http://schemas.openxmlformats.org/officeDocument/2006/relationships/image" Target="media/image779.emf"/><Relationship Id="rId20" Type="http://schemas.openxmlformats.org/officeDocument/2006/relationships/image" Target="media/image6.emf"/><Relationship Id="rId2088" Type="http://schemas.openxmlformats.org/officeDocument/2006/relationships/image" Target="media/image650.wmf"/><Relationship Id="rId2295" Type="http://schemas.openxmlformats.org/officeDocument/2006/relationships/image" Target="media/image715.wmf"/><Relationship Id="rId267" Type="http://schemas.openxmlformats.org/officeDocument/2006/relationships/customXml" Target="ink/ink117.xml"/><Relationship Id="rId474" Type="http://schemas.openxmlformats.org/officeDocument/2006/relationships/image" Target="media/image229.emf"/><Relationship Id="rId2155" Type="http://schemas.openxmlformats.org/officeDocument/2006/relationships/image" Target="media/image944.emf"/><Relationship Id="rId127" Type="http://schemas.openxmlformats.org/officeDocument/2006/relationships/customXml" Target="ink/ink50.xml"/><Relationship Id="rId681" Type="http://schemas.openxmlformats.org/officeDocument/2006/relationships/image" Target="media/image315.emf"/><Relationship Id="rId779" Type="http://schemas.openxmlformats.org/officeDocument/2006/relationships/image" Target="media/image303.emf"/><Relationship Id="rId986" Type="http://schemas.openxmlformats.org/officeDocument/2006/relationships/image" Target="media/image421.emf"/><Relationship Id="rId334" Type="http://schemas.openxmlformats.org/officeDocument/2006/relationships/image" Target="media/image163.emf"/><Relationship Id="rId541" Type="http://schemas.openxmlformats.org/officeDocument/2006/relationships/customXml" Target="ink/ink250.xml"/><Relationship Id="rId639" Type="http://schemas.openxmlformats.org/officeDocument/2006/relationships/image" Target="media/image172.emf"/><Relationship Id="rId1171" Type="http://schemas.openxmlformats.org/officeDocument/2006/relationships/image" Target="media/image478.emf"/><Relationship Id="rId1269" Type="http://schemas.openxmlformats.org/officeDocument/2006/relationships/image" Target="media/image527.emf"/><Relationship Id="rId1476" Type="http://schemas.openxmlformats.org/officeDocument/2006/relationships/customXml" Target="ink/ink665.xml"/><Relationship Id="rId2015" Type="http://schemas.openxmlformats.org/officeDocument/2006/relationships/image" Target="media/image585.wmf"/><Relationship Id="rId2222" Type="http://schemas.openxmlformats.org/officeDocument/2006/relationships/oleObject" Target="embeddings/oleObject161.bin"/><Relationship Id="rId401" Type="http://schemas.openxmlformats.org/officeDocument/2006/relationships/customXml" Target="ink/ink180.xml"/><Relationship Id="rId846" Type="http://schemas.openxmlformats.org/officeDocument/2006/relationships/customXml" Target="ink/ink383.xml"/><Relationship Id="rId1031" Type="http://schemas.openxmlformats.org/officeDocument/2006/relationships/customXml" Target="ink/ink467.xml"/><Relationship Id="rId1129" Type="http://schemas.openxmlformats.org/officeDocument/2006/relationships/image" Target="media/image457.emf"/><Relationship Id="rId1683" Type="http://schemas.openxmlformats.org/officeDocument/2006/relationships/customXml" Target="ink/ink748.xml"/><Relationship Id="rId1890" Type="http://schemas.openxmlformats.org/officeDocument/2006/relationships/image" Target="media/image811.emf"/><Relationship Id="rId1988" Type="http://schemas.openxmlformats.org/officeDocument/2006/relationships/oleObject" Target="embeddings/oleObject100.bin"/><Relationship Id="rId706" Type="http://schemas.openxmlformats.org/officeDocument/2006/relationships/customXml" Target="ink/ink320.xml"/><Relationship Id="rId913" Type="http://schemas.openxmlformats.org/officeDocument/2006/relationships/oleObject" Target="embeddings/oleObject40.bin"/><Relationship Id="rId1336" Type="http://schemas.openxmlformats.org/officeDocument/2006/relationships/customXml" Target="ink/ink607.xml"/><Relationship Id="rId1543" Type="http://schemas.openxmlformats.org/officeDocument/2006/relationships/image" Target="media/image620.emf"/><Relationship Id="rId1750" Type="http://schemas.openxmlformats.org/officeDocument/2006/relationships/image" Target="media/image741.emf"/><Relationship Id="rId42" Type="http://schemas.openxmlformats.org/officeDocument/2006/relationships/image" Target="media/image17.emf"/><Relationship Id="rId1403" Type="http://schemas.openxmlformats.org/officeDocument/2006/relationships/image" Target="media/image573.emf"/><Relationship Id="rId1610" Type="http://schemas.openxmlformats.org/officeDocument/2006/relationships/image" Target="media/image671.emf"/><Relationship Id="rId1848" Type="http://schemas.openxmlformats.org/officeDocument/2006/relationships/image" Target="media/image790.emf"/><Relationship Id="rId191" Type="http://schemas.openxmlformats.org/officeDocument/2006/relationships/customXml" Target="ink/ink81.xml"/><Relationship Id="rId1708" Type="http://schemas.openxmlformats.org/officeDocument/2006/relationships/image" Target="media/image720.emf"/><Relationship Id="rId1915" Type="http://schemas.openxmlformats.org/officeDocument/2006/relationships/customXml" Target="ink/ink862.xml"/><Relationship Id="rId289" Type="http://schemas.openxmlformats.org/officeDocument/2006/relationships/customXml" Target="ink/ink128.xml"/><Relationship Id="rId496" Type="http://schemas.openxmlformats.org/officeDocument/2006/relationships/image" Target="media/image240.emf"/><Relationship Id="rId2177" Type="http://schemas.openxmlformats.org/officeDocument/2006/relationships/image" Target="media/image955.emf"/><Relationship Id="rId149" Type="http://schemas.openxmlformats.org/officeDocument/2006/relationships/customXml" Target="ink/ink61.xml"/><Relationship Id="rId356" Type="http://schemas.openxmlformats.org/officeDocument/2006/relationships/image" Target="media/image24.emf"/><Relationship Id="rId563" Type="http://schemas.openxmlformats.org/officeDocument/2006/relationships/customXml" Target="ink/ink261.xml"/><Relationship Id="rId770" Type="http://schemas.openxmlformats.org/officeDocument/2006/relationships/image" Target="media/image46.wmf"/><Relationship Id="rId1193" Type="http://schemas.openxmlformats.org/officeDocument/2006/relationships/image" Target="media/image489.emf"/><Relationship Id="rId2037" Type="http://schemas.openxmlformats.org/officeDocument/2006/relationships/oleObject" Target="embeddings/oleObject114.bin"/><Relationship Id="rId2244" Type="http://schemas.openxmlformats.org/officeDocument/2006/relationships/image" Target="media/image690.wmf"/><Relationship Id="rId216" Type="http://schemas.openxmlformats.org/officeDocument/2006/relationships/image" Target="media/image104.emf"/><Relationship Id="rId423" Type="http://schemas.openxmlformats.org/officeDocument/2006/relationships/customXml" Target="ink/ink191.xml"/><Relationship Id="rId868" Type="http://schemas.openxmlformats.org/officeDocument/2006/relationships/customXml" Target="ink/ink392.xml"/><Relationship Id="rId1053" Type="http://schemas.openxmlformats.org/officeDocument/2006/relationships/oleObject" Target="embeddings/oleObject46.bin"/><Relationship Id="rId1260" Type="http://schemas.openxmlformats.org/officeDocument/2006/relationships/customXml" Target="ink/ink574.xml"/><Relationship Id="rId1498" Type="http://schemas.openxmlformats.org/officeDocument/2006/relationships/customXml" Target="ink/ink673.xml"/><Relationship Id="rId2104" Type="http://schemas.openxmlformats.org/officeDocument/2006/relationships/image" Target="media/image656.wmf"/><Relationship Id="rId630" Type="http://schemas.openxmlformats.org/officeDocument/2006/relationships/oleObject" Target="embeddings/oleObject25.bin"/><Relationship Id="rId728" Type="http://schemas.openxmlformats.org/officeDocument/2006/relationships/customXml" Target="ink/ink331.xml"/><Relationship Id="rId935" Type="http://schemas.openxmlformats.org/officeDocument/2006/relationships/image" Target="media/image60.wmf"/><Relationship Id="rId1358" Type="http://schemas.openxmlformats.org/officeDocument/2006/relationships/customXml" Target="ink/ink618.xml"/><Relationship Id="rId1565" Type="http://schemas.openxmlformats.org/officeDocument/2006/relationships/image" Target="media/image648.emf"/><Relationship Id="rId1772" Type="http://schemas.openxmlformats.org/officeDocument/2006/relationships/image" Target="media/image752.emf"/><Relationship Id="rId2311" Type="http://schemas.openxmlformats.org/officeDocument/2006/relationships/oleObject" Target="embeddings/oleObject207.bin"/><Relationship Id="rId64" Type="http://schemas.openxmlformats.org/officeDocument/2006/relationships/image" Target="media/image28.emf"/><Relationship Id="rId1120" Type="http://schemas.openxmlformats.org/officeDocument/2006/relationships/image" Target="media/image302.wmf"/><Relationship Id="rId1218" Type="http://schemas.openxmlformats.org/officeDocument/2006/relationships/customXml" Target="ink/ink555.xml"/><Relationship Id="rId1425" Type="http://schemas.openxmlformats.org/officeDocument/2006/relationships/image" Target="media/image584.emf"/><Relationship Id="rId1632" Type="http://schemas.openxmlformats.org/officeDocument/2006/relationships/image" Target="media/image682.emf"/><Relationship Id="rId1937" Type="http://schemas.openxmlformats.org/officeDocument/2006/relationships/customXml" Target="ink/ink873.xml"/><Relationship Id="rId2199" Type="http://schemas.openxmlformats.org/officeDocument/2006/relationships/image" Target="media/image670.wmf"/><Relationship Id="rId280" Type="http://schemas.openxmlformats.org/officeDocument/2006/relationships/image" Target="media/image136.emf"/><Relationship Id="rId140" Type="http://schemas.openxmlformats.org/officeDocument/2006/relationships/image" Target="media/image66.emf"/><Relationship Id="rId378" Type="http://schemas.openxmlformats.org/officeDocument/2006/relationships/image" Target="media/image182.emf"/><Relationship Id="rId585" Type="http://schemas.openxmlformats.org/officeDocument/2006/relationships/customXml" Target="ink/ink271.xml"/><Relationship Id="rId792" Type="http://schemas.openxmlformats.org/officeDocument/2006/relationships/customXml" Target="ink/ink360.xml"/><Relationship Id="rId2059" Type="http://schemas.openxmlformats.org/officeDocument/2006/relationships/image" Target="media/image641.wmf"/><Relationship Id="rId2266" Type="http://schemas.openxmlformats.org/officeDocument/2006/relationships/image" Target="media/image701.wmf"/><Relationship Id="rId6" Type="http://schemas.openxmlformats.org/officeDocument/2006/relationships/webSettings" Target="webSettings.xml"/><Relationship Id="rId238" Type="http://schemas.openxmlformats.org/officeDocument/2006/relationships/image" Target="media/image115.emf"/><Relationship Id="rId445" Type="http://schemas.openxmlformats.org/officeDocument/2006/relationships/customXml" Target="ink/ink202.xml"/><Relationship Id="rId652" Type="http://schemas.openxmlformats.org/officeDocument/2006/relationships/image" Target="media/image43.wmf"/><Relationship Id="rId1075" Type="http://schemas.openxmlformats.org/officeDocument/2006/relationships/image" Target="media/image299.emf"/><Relationship Id="rId1282" Type="http://schemas.openxmlformats.org/officeDocument/2006/relationships/customXml" Target="ink/ink585.xml"/><Relationship Id="rId2126" Type="http://schemas.openxmlformats.org/officeDocument/2006/relationships/customXml" Target="ink/ink925.xml"/><Relationship Id="rId305" Type="http://schemas.openxmlformats.org/officeDocument/2006/relationships/customXml" Target="ink/ink135.xml"/><Relationship Id="rId512" Type="http://schemas.openxmlformats.org/officeDocument/2006/relationships/image" Target="media/image248.emf"/><Relationship Id="rId957" Type="http://schemas.openxmlformats.org/officeDocument/2006/relationships/customXml" Target="ink/ink430.xml"/><Relationship Id="rId1142" Type="http://schemas.openxmlformats.org/officeDocument/2006/relationships/customXml" Target="ink/ink517.xml"/><Relationship Id="rId1587" Type="http://schemas.openxmlformats.org/officeDocument/2006/relationships/image" Target="media/image659.emf"/><Relationship Id="rId1794" Type="http://schemas.openxmlformats.org/officeDocument/2006/relationships/image" Target="media/image763.emf"/><Relationship Id="rId86" Type="http://schemas.openxmlformats.org/officeDocument/2006/relationships/image" Target="media/image39.emf"/><Relationship Id="rId817" Type="http://schemas.openxmlformats.org/officeDocument/2006/relationships/image" Target="media/image3610.emf"/><Relationship Id="rId1002" Type="http://schemas.openxmlformats.org/officeDocument/2006/relationships/image" Target="media/image429.emf"/><Relationship Id="rId1447" Type="http://schemas.openxmlformats.org/officeDocument/2006/relationships/image" Target="media/image595.emf"/><Relationship Id="rId1654" Type="http://schemas.openxmlformats.org/officeDocument/2006/relationships/oleObject" Target="embeddings/oleObject88.bin"/><Relationship Id="rId1861" Type="http://schemas.openxmlformats.org/officeDocument/2006/relationships/customXml" Target="ink/ink835.xml"/><Relationship Id="rId1307" Type="http://schemas.openxmlformats.org/officeDocument/2006/relationships/oleObject" Target="embeddings/oleObject56.bin"/><Relationship Id="rId1514" Type="http://schemas.openxmlformats.org/officeDocument/2006/relationships/customXml" Target="ink/ink677.xml"/><Relationship Id="rId1721" Type="http://schemas.openxmlformats.org/officeDocument/2006/relationships/customXml" Target="ink/ink767.xml"/><Relationship Id="rId1959" Type="http://schemas.openxmlformats.org/officeDocument/2006/relationships/image" Target="media/image573.wmf"/><Relationship Id="rId13" Type="http://schemas.openxmlformats.org/officeDocument/2006/relationships/customXml" Target="ink/ink3.xml"/><Relationship Id="rId1819" Type="http://schemas.openxmlformats.org/officeDocument/2006/relationships/customXml" Target="ink/ink814.xml"/><Relationship Id="rId2190" Type="http://schemas.openxmlformats.org/officeDocument/2006/relationships/oleObject" Target="embeddings/oleObject143.bin"/><Relationship Id="rId2288" Type="http://schemas.openxmlformats.org/officeDocument/2006/relationships/image" Target="media/image712.wmf"/><Relationship Id="rId162" Type="http://schemas.openxmlformats.org/officeDocument/2006/relationships/image" Target="media/image77.emf"/><Relationship Id="rId467" Type="http://schemas.openxmlformats.org/officeDocument/2006/relationships/customXml" Target="ink/ink213.xml"/><Relationship Id="rId1097" Type="http://schemas.openxmlformats.org/officeDocument/2006/relationships/image" Target="media/image3700.emf"/><Relationship Id="rId2050" Type="http://schemas.openxmlformats.org/officeDocument/2006/relationships/customXml" Target="ink/ink905.xml"/><Relationship Id="rId2148" Type="http://schemas.openxmlformats.org/officeDocument/2006/relationships/customXml" Target="ink/ink936.xml"/><Relationship Id="rId674" Type="http://schemas.openxmlformats.org/officeDocument/2006/relationships/customXml" Target="ink/ink304.xml"/><Relationship Id="rId881" Type="http://schemas.openxmlformats.org/officeDocument/2006/relationships/image" Target="media/image393.emf"/><Relationship Id="rId979" Type="http://schemas.openxmlformats.org/officeDocument/2006/relationships/customXml" Target="ink/ink441.xml"/><Relationship Id="rId327" Type="http://schemas.openxmlformats.org/officeDocument/2006/relationships/customXml" Target="ink/ink146.xml"/><Relationship Id="rId534" Type="http://schemas.openxmlformats.org/officeDocument/2006/relationships/image" Target="media/image259.emf"/><Relationship Id="rId741" Type="http://schemas.openxmlformats.org/officeDocument/2006/relationships/image" Target="media/image345.emf"/><Relationship Id="rId839" Type="http://schemas.openxmlformats.org/officeDocument/2006/relationships/oleObject" Target="embeddings/oleObject36.bin"/><Relationship Id="rId1164" Type="http://schemas.openxmlformats.org/officeDocument/2006/relationships/customXml" Target="ink/ink528.xml"/><Relationship Id="rId1371" Type="http://schemas.openxmlformats.org/officeDocument/2006/relationships/image" Target="media/image5590.emf"/><Relationship Id="rId1469" Type="http://schemas.openxmlformats.org/officeDocument/2006/relationships/oleObject" Target="embeddings/oleObject69.bin"/><Relationship Id="rId2008" Type="http://schemas.openxmlformats.org/officeDocument/2006/relationships/oleObject" Target="embeddings/oleObject106.bin"/><Relationship Id="rId2215" Type="http://schemas.openxmlformats.org/officeDocument/2006/relationships/image" Target="media/image677.wmf"/><Relationship Id="rId601" Type="http://schemas.openxmlformats.org/officeDocument/2006/relationships/image" Target="media/image21.wmf"/><Relationship Id="rId1024" Type="http://schemas.openxmlformats.org/officeDocument/2006/relationships/image" Target="media/image440.emf"/><Relationship Id="rId1231" Type="http://schemas.openxmlformats.org/officeDocument/2006/relationships/image" Target="media/image508.emf"/><Relationship Id="rId1676" Type="http://schemas.openxmlformats.org/officeDocument/2006/relationships/image" Target="media/image704.emf"/><Relationship Id="rId1883" Type="http://schemas.openxmlformats.org/officeDocument/2006/relationships/customXml" Target="ink/ink846.xml"/><Relationship Id="rId906" Type="http://schemas.openxmlformats.org/officeDocument/2006/relationships/customXml" Target="ink/ink410.xml"/><Relationship Id="rId1329" Type="http://schemas.openxmlformats.org/officeDocument/2006/relationships/image" Target="media/image507.emf"/><Relationship Id="rId1536" Type="http://schemas.openxmlformats.org/officeDocument/2006/relationships/customXml" Target="ink/ink686.xml"/><Relationship Id="rId1743" Type="http://schemas.openxmlformats.org/officeDocument/2006/relationships/customXml" Target="ink/ink777.xml"/><Relationship Id="rId1950" Type="http://schemas.openxmlformats.org/officeDocument/2006/relationships/image" Target="media/image841.emf"/><Relationship Id="rId35" Type="http://schemas.openxmlformats.org/officeDocument/2006/relationships/customXml" Target="ink/ink14.xml"/><Relationship Id="rId1603" Type="http://schemas.openxmlformats.org/officeDocument/2006/relationships/image" Target="media/image565.wmf"/><Relationship Id="rId1810" Type="http://schemas.openxmlformats.org/officeDocument/2006/relationships/image" Target="media/image771.emf"/><Relationship Id="rId184" Type="http://schemas.openxmlformats.org/officeDocument/2006/relationships/image" Target="media/image88.emf"/><Relationship Id="rId391" Type="http://schemas.openxmlformats.org/officeDocument/2006/relationships/customXml" Target="ink/ink175.xml"/><Relationship Id="rId1908" Type="http://schemas.openxmlformats.org/officeDocument/2006/relationships/image" Target="media/image820.emf"/><Relationship Id="rId2072" Type="http://schemas.openxmlformats.org/officeDocument/2006/relationships/image" Target="media/image903.emf"/><Relationship Id="rId251" Type="http://schemas.openxmlformats.org/officeDocument/2006/relationships/customXml" Target="ink/ink111.xml"/><Relationship Id="rId489" Type="http://schemas.openxmlformats.org/officeDocument/2006/relationships/customXml" Target="ink/ink224.xml"/><Relationship Id="rId696" Type="http://schemas.openxmlformats.org/officeDocument/2006/relationships/customXml" Target="ink/ink315.xml"/><Relationship Id="rId349" Type="http://schemas.openxmlformats.org/officeDocument/2006/relationships/customXml" Target="ink/ink157.xml"/><Relationship Id="rId556" Type="http://schemas.openxmlformats.org/officeDocument/2006/relationships/image" Target="media/image270.emf"/><Relationship Id="rId763" Type="http://schemas.openxmlformats.org/officeDocument/2006/relationships/image" Target="media/image355.emf"/><Relationship Id="rId1186" Type="http://schemas.openxmlformats.org/officeDocument/2006/relationships/customXml" Target="ink/ink539.xml"/><Relationship Id="rId1393" Type="http://schemas.openxmlformats.org/officeDocument/2006/relationships/oleObject" Target="embeddings/oleObject64.bin"/><Relationship Id="rId2237" Type="http://schemas.openxmlformats.org/officeDocument/2006/relationships/oleObject" Target="embeddings/oleObject169.bin"/><Relationship Id="rId111" Type="http://schemas.openxmlformats.org/officeDocument/2006/relationships/customXml" Target="ink/ink42.xml"/><Relationship Id="rId209" Type="http://schemas.openxmlformats.org/officeDocument/2006/relationships/customXml" Target="ink/ink90.xml"/><Relationship Id="rId416" Type="http://schemas.openxmlformats.org/officeDocument/2006/relationships/image" Target="media/image200.emf"/><Relationship Id="rId970" Type="http://schemas.openxmlformats.org/officeDocument/2006/relationships/image" Target="media/image413.emf"/><Relationship Id="rId1046" Type="http://schemas.openxmlformats.org/officeDocument/2006/relationships/image" Target="media/image451.emf"/><Relationship Id="rId1253" Type="http://schemas.openxmlformats.org/officeDocument/2006/relationships/image" Target="media/image519.emf"/><Relationship Id="rId1698" Type="http://schemas.openxmlformats.org/officeDocument/2006/relationships/image" Target="media/image715.emf"/><Relationship Id="rId623" Type="http://schemas.openxmlformats.org/officeDocument/2006/relationships/image" Target="media/image23.wmf"/><Relationship Id="rId830" Type="http://schemas.openxmlformats.org/officeDocument/2006/relationships/customXml" Target="ink/ink378.xml"/><Relationship Id="rId928" Type="http://schemas.openxmlformats.org/officeDocument/2006/relationships/customXml" Target="ink/ink416.xml"/><Relationship Id="rId1460" Type="http://schemas.openxmlformats.org/officeDocument/2006/relationships/customXml" Target="ink/ink658.xml"/><Relationship Id="rId1558" Type="http://schemas.openxmlformats.org/officeDocument/2006/relationships/image" Target="media/image532.wmf"/><Relationship Id="rId1765" Type="http://schemas.openxmlformats.org/officeDocument/2006/relationships/customXml" Target="ink/ink788.xml"/><Relationship Id="rId2304" Type="http://schemas.openxmlformats.org/officeDocument/2006/relationships/oleObject" Target="embeddings/oleObject203.bin"/><Relationship Id="rId57" Type="http://schemas.openxmlformats.org/officeDocument/2006/relationships/image" Target="media/image3.wmf"/><Relationship Id="rId1113" Type="http://schemas.openxmlformats.org/officeDocument/2006/relationships/image" Target="media/image3930.emf"/><Relationship Id="rId1320" Type="http://schemas.openxmlformats.org/officeDocument/2006/relationships/customXml" Target="ink/ink599.xml"/><Relationship Id="rId1418" Type="http://schemas.openxmlformats.org/officeDocument/2006/relationships/customXml" Target="ink/ink637.xml"/><Relationship Id="rId1972" Type="http://schemas.openxmlformats.org/officeDocument/2006/relationships/image" Target="media/image852.emf"/><Relationship Id="rId1625" Type="http://schemas.openxmlformats.org/officeDocument/2006/relationships/customXml" Target="ink/ink722.xml"/><Relationship Id="rId1832" Type="http://schemas.openxmlformats.org/officeDocument/2006/relationships/image" Target="media/image782.emf"/><Relationship Id="rId2094" Type="http://schemas.openxmlformats.org/officeDocument/2006/relationships/image" Target="media/image653.wmf"/><Relationship Id="rId273" Type="http://schemas.openxmlformats.org/officeDocument/2006/relationships/customXml" Target="ink/ink120.xml"/><Relationship Id="rId480" Type="http://schemas.openxmlformats.org/officeDocument/2006/relationships/image" Target="media/image232.emf"/><Relationship Id="rId2161" Type="http://schemas.openxmlformats.org/officeDocument/2006/relationships/image" Target="media/image947.emf"/><Relationship Id="rId133" Type="http://schemas.openxmlformats.org/officeDocument/2006/relationships/customXml" Target="ink/ink53.xml"/><Relationship Id="rId340" Type="http://schemas.openxmlformats.org/officeDocument/2006/relationships/image" Target="media/image166.emf"/><Relationship Id="rId578" Type="http://schemas.openxmlformats.org/officeDocument/2006/relationships/image" Target="media/image46.emf"/><Relationship Id="rId785" Type="http://schemas.openxmlformats.org/officeDocument/2006/relationships/image" Target="media/image346.emf"/><Relationship Id="rId992" Type="http://schemas.openxmlformats.org/officeDocument/2006/relationships/image" Target="media/image424.emf"/><Relationship Id="rId2021" Type="http://schemas.openxmlformats.org/officeDocument/2006/relationships/oleObject" Target="embeddings/oleObject110.bin"/><Relationship Id="rId2259" Type="http://schemas.openxmlformats.org/officeDocument/2006/relationships/oleObject" Target="embeddings/oleObject180.bin"/><Relationship Id="rId200" Type="http://schemas.openxmlformats.org/officeDocument/2006/relationships/image" Target="media/image96.emf"/><Relationship Id="rId438" Type="http://schemas.openxmlformats.org/officeDocument/2006/relationships/image" Target="media/image211.emf"/><Relationship Id="rId645" Type="http://schemas.openxmlformats.org/officeDocument/2006/relationships/image" Target="media/image277.emf"/><Relationship Id="rId852" Type="http://schemas.openxmlformats.org/officeDocument/2006/relationships/customXml" Target="ink/ink384.xml"/><Relationship Id="rId1068" Type="http://schemas.openxmlformats.org/officeDocument/2006/relationships/customXml" Target="ink/ink483.xml"/><Relationship Id="rId1275" Type="http://schemas.openxmlformats.org/officeDocument/2006/relationships/image" Target="media/image530.emf"/><Relationship Id="rId1482" Type="http://schemas.openxmlformats.org/officeDocument/2006/relationships/customXml" Target="ink/ink668.xml"/><Relationship Id="rId2119" Type="http://schemas.openxmlformats.org/officeDocument/2006/relationships/image" Target="media/image926.emf"/><Relationship Id="rId2326" Type="http://schemas.openxmlformats.org/officeDocument/2006/relationships/image" Target="media/image729.wmf"/><Relationship Id="rId505" Type="http://schemas.openxmlformats.org/officeDocument/2006/relationships/customXml" Target="ink/ink232.xml"/><Relationship Id="rId712" Type="http://schemas.openxmlformats.org/officeDocument/2006/relationships/customXml" Target="ink/ink323.xml"/><Relationship Id="rId1135" Type="http://schemas.openxmlformats.org/officeDocument/2006/relationships/image" Target="media/image460.emf"/><Relationship Id="rId1342" Type="http://schemas.openxmlformats.org/officeDocument/2006/relationships/customXml" Target="ink/ink610.xml"/><Relationship Id="rId1787" Type="http://schemas.openxmlformats.org/officeDocument/2006/relationships/image" Target="media/image570.wmf"/><Relationship Id="rId1994" Type="http://schemas.openxmlformats.org/officeDocument/2006/relationships/image" Target="media/image863.emf"/><Relationship Id="rId79" Type="http://schemas.openxmlformats.org/officeDocument/2006/relationships/customXml" Target="ink/ink32.xml"/><Relationship Id="rId1202" Type="http://schemas.openxmlformats.org/officeDocument/2006/relationships/customXml" Target="ink/ink547.xml"/><Relationship Id="rId1647" Type="http://schemas.openxmlformats.org/officeDocument/2006/relationships/customXml" Target="ink/ink733.xml"/><Relationship Id="rId1854" Type="http://schemas.openxmlformats.org/officeDocument/2006/relationships/image" Target="media/image793.emf"/><Relationship Id="rId1507" Type="http://schemas.openxmlformats.org/officeDocument/2006/relationships/oleObject" Target="embeddings/oleObject74.bin"/><Relationship Id="rId1714" Type="http://schemas.openxmlformats.org/officeDocument/2006/relationships/image" Target="media/image723.emf"/><Relationship Id="rId295" Type="http://schemas.openxmlformats.org/officeDocument/2006/relationships/customXml" Target="ink/ink131.xml"/><Relationship Id="rId1921" Type="http://schemas.openxmlformats.org/officeDocument/2006/relationships/customXml" Target="ink/ink865.xml"/><Relationship Id="rId2183" Type="http://schemas.openxmlformats.org/officeDocument/2006/relationships/image" Target="media/image663.wmf"/><Relationship Id="rId155" Type="http://schemas.openxmlformats.org/officeDocument/2006/relationships/customXml" Target="ink/ink64.xml"/><Relationship Id="rId362" Type="http://schemas.openxmlformats.org/officeDocument/2006/relationships/image" Target="media/image174.emf"/><Relationship Id="rId1297" Type="http://schemas.openxmlformats.org/officeDocument/2006/relationships/image" Target="media/image541.emf"/><Relationship Id="rId2043" Type="http://schemas.openxmlformats.org/officeDocument/2006/relationships/oleObject" Target="embeddings/oleObject115.bin"/><Relationship Id="rId2250" Type="http://schemas.openxmlformats.org/officeDocument/2006/relationships/image" Target="media/image693.wmf"/><Relationship Id="rId222" Type="http://schemas.openxmlformats.org/officeDocument/2006/relationships/image" Target="media/image107.emf"/><Relationship Id="rId667" Type="http://schemas.openxmlformats.org/officeDocument/2006/relationships/image" Target="media/image297.emf"/><Relationship Id="rId874" Type="http://schemas.openxmlformats.org/officeDocument/2006/relationships/customXml" Target="ink/ink395.xml"/><Relationship Id="rId2110" Type="http://schemas.openxmlformats.org/officeDocument/2006/relationships/customXml" Target="ink/ink917.xml"/><Relationship Id="rId527" Type="http://schemas.openxmlformats.org/officeDocument/2006/relationships/customXml" Target="ink/ink243.xml"/><Relationship Id="rId734" Type="http://schemas.openxmlformats.org/officeDocument/2006/relationships/customXml" Target="ink/ink334.xml"/><Relationship Id="rId941" Type="http://schemas.openxmlformats.org/officeDocument/2006/relationships/customXml" Target="ink/ink422.xml"/><Relationship Id="rId1157" Type="http://schemas.openxmlformats.org/officeDocument/2006/relationships/image" Target="media/image471.emf"/><Relationship Id="rId1364" Type="http://schemas.openxmlformats.org/officeDocument/2006/relationships/customXml" Target="ink/ink621.xml"/><Relationship Id="rId1571" Type="http://schemas.openxmlformats.org/officeDocument/2006/relationships/image" Target="media/image651.emf"/><Relationship Id="rId2208" Type="http://schemas.openxmlformats.org/officeDocument/2006/relationships/image" Target="media/image674.wmf"/><Relationship Id="rId70" Type="http://schemas.openxmlformats.org/officeDocument/2006/relationships/image" Target="media/image31.emf"/><Relationship Id="rId801" Type="http://schemas.openxmlformats.org/officeDocument/2006/relationships/image" Target="media/image366.emf"/><Relationship Id="rId1017" Type="http://schemas.openxmlformats.org/officeDocument/2006/relationships/customXml" Target="ink/ink460.xml"/><Relationship Id="rId1224" Type="http://schemas.openxmlformats.org/officeDocument/2006/relationships/customXml" Target="ink/ink558.xml"/><Relationship Id="rId1431" Type="http://schemas.openxmlformats.org/officeDocument/2006/relationships/image" Target="media/image587.emf"/><Relationship Id="rId1669" Type="http://schemas.openxmlformats.org/officeDocument/2006/relationships/customXml" Target="ink/ink741.xml"/><Relationship Id="rId1876" Type="http://schemas.openxmlformats.org/officeDocument/2006/relationships/image" Target="media/image804.emf"/><Relationship Id="rId1529" Type="http://schemas.openxmlformats.org/officeDocument/2006/relationships/image" Target="media/image636.emf"/><Relationship Id="rId1736" Type="http://schemas.openxmlformats.org/officeDocument/2006/relationships/image" Target="media/image734.emf"/><Relationship Id="rId1943" Type="http://schemas.openxmlformats.org/officeDocument/2006/relationships/customXml" Target="ink/ink876.xml"/><Relationship Id="rId28" Type="http://schemas.openxmlformats.org/officeDocument/2006/relationships/image" Target="media/image10.emf"/><Relationship Id="rId1803" Type="http://schemas.openxmlformats.org/officeDocument/2006/relationships/customXml" Target="ink/ink806.xml"/><Relationship Id="rId177" Type="http://schemas.openxmlformats.org/officeDocument/2006/relationships/customXml" Target="ink/ink75.xml"/><Relationship Id="rId384" Type="http://schemas.openxmlformats.org/officeDocument/2006/relationships/image" Target="media/image185.emf"/><Relationship Id="rId591" Type="http://schemas.openxmlformats.org/officeDocument/2006/relationships/customXml" Target="ink/ink274.xml"/><Relationship Id="rId2065" Type="http://schemas.openxmlformats.org/officeDocument/2006/relationships/customXml" Target="ink/ink907.xml"/><Relationship Id="rId2272" Type="http://schemas.openxmlformats.org/officeDocument/2006/relationships/image" Target="media/image704.wmf"/><Relationship Id="rId244" Type="http://schemas.openxmlformats.org/officeDocument/2006/relationships/image" Target="media/image118.emf"/><Relationship Id="rId689" Type="http://schemas.openxmlformats.org/officeDocument/2006/relationships/image" Target="media/image319.emf"/><Relationship Id="rId896" Type="http://schemas.openxmlformats.org/officeDocument/2006/relationships/customXml" Target="ink/ink406.xml"/><Relationship Id="rId1081" Type="http://schemas.openxmlformats.org/officeDocument/2006/relationships/image" Target="media/image3020.emf"/><Relationship Id="rId451" Type="http://schemas.openxmlformats.org/officeDocument/2006/relationships/customXml" Target="ink/ink205.xml"/><Relationship Id="rId549" Type="http://schemas.openxmlformats.org/officeDocument/2006/relationships/customXml" Target="ink/ink254.xml"/><Relationship Id="rId756" Type="http://schemas.openxmlformats.org/officeDocument/2006/relationships/customXml" Target="ink/ink344.xml"/><Relationship Id="rId1179" Type="http://schemas.openxmlformats.org/officeDocument/2006/relationships/image" Target="media/image482.emf"/><Relationship Id="rId1386" Type="http://schemas.openxmlformats.org/officeDocument/2006/relationships/image" Target="media/image511.wmf"/><Relationship Id="rId1593" Type="http://schemas.openxmlformats.org/officeDocument/2006/relationships/image" Target="media/image662.emf"/><Relationship Id="rId2132" Type="http://schemas.openxmlformats.org/officeDocument/2006/relationships/customXml" Target="ink/ink928.xml"/><Relationship Id="rId104" Type="http://schemas.openxmlformats.org/officeDocument/2006/relationships/image" Target="media/image48.emf"/><Relationship Id="rId311" Type="http://schemas.openxmlformats.org/officeDocument/2006/relationships/customXml" Target="ink/ink138.xml"/><Relationship Id="rId409" Type="http://schemas.openxmlformats.org/officeDocument/2006/relationships/customXml" Target="ink/ink184.xml"/><Relationship Id="rId963" Type="http://schemas.openxmlformats.org/officeDocument/2006/relationships/customXml" Target="ink/ink433.xml"/><Relationship Id="rId1039" Type="http://schemas.openxmlformats.org/officeDocument/2006/relationships/customXml" Target="ink/ink471.xml"/><Relationship Id="rId1246" Type="http://schemas.openxmlformats.org/officeDocument/2006/relationships/customXml" Target="ink/ink567.xml"/><Relationship Id="rId1898" Type="http://schemas.openxmlformats.org/officeDocument/2006/relationships/image" Target="media/image815.emf"/><Relationship Id="rId92" Type="http://schemas.openxmlformats.org/officeDocument/2006/relationships/oleObject" Target="embeddings/oleObject6.bin"/><Relationship Id="rId616" Type="http://schemas.openxmlformats.org/officeDocument/2006/relationships/image" Target="media/image294.emf"/><Relationship Id="rId823" Type="http://schemas.openxmlformats.org/officeDocument/2006/relationships/image" Target="media/image3640.emf"/><Relationship Id="rId1453" Type="http://schemas.openxmlformats.org/officeDocument/2006/relationships/image" Target="media/image598.emf"/><Relationship Id="rId1660" Type="http://schemas.openxmlformats.org/officeDocument/2006/relationships/image" Target="media/image696.emf"/><Relationship Id="rId1758" Type="http://schemas.openxmlformats.org/officeDocument/2006/relationships/image" Target="media/image745.emf"/><Relationship Id="rId1106" Type="http://schemas.openxmlformats.org/officeDocument/2006/relationships/customXml" Target="ink/ink502.xml"/><Relationship Id="rId1313" Type="http://schemas.openxmlformats.org/officeDocument/2006/relationships/image" Target="media/image549.emf"/><Relationship Id="rId1520" Type="http://schemas.openxmlformats.org/officeDocument/2006/relationships/customXml" Target="ink/ink680.xml"/><Relationship Id="rId1965" Type="http://schemas.openxmlformats.org/officeDocument/2006/relationships/customXml" Target="ink/ink883.xml"/><Relationship Id="rId1618" Type="http://schemas.openxmlformats.org/officeDocument/2006/relationships/image" Target="media/image675.emf"/><Relationship Id="rId1825" Type="http://schemas.openxmlformats.org/officeDocument/2006/relationships/customXml" Target="ink/ink817.xml"/><Relationship Id="rId199" Type="http://schemas.openxmlformats.org/officeDocument/2006/relationships/customXml" Target="ink/ink85.xml"/><Relationship Id="rId2087" Type="http://schemas.openxmlformats.org/officeDocument/2006/relationships/customXml" Target="ink/ink912.xml"/><Relationship Id="rId2294" Type="http://schemas.openxmlformats.org/officeDocument/2006/relationships/oleObject" Target="embeddings/oleObject198.bin"/><Relationship Id="rId266" Type="http://schemas.openxmlformats.org/officeDocument/2006/relationships/image" Target="media/image129.emf"/><Relationship Id="rId473" Type="http://schemas.openxmlformats.org/officeDocument/2006/relationships/customXml" Target="ink/ink216.xml"/><Relationship Id="rId680" Type="http://schemas.openxmlformats.org/officeDocument/2006/relationships/customXml" Target="ink/ink307.xml"/><Relationship Id="rId2154" Type="http://schemas.openxmlformats.org/officeDocument/2006/relationships/customXml" Target="ink/ink939.xml"/><Relationship Id="rId126" Type="http://schemas.openxmlformats.org/officeDocument/2006/relationships/image" Target="media/image59.emf"/><Relationship Id="rId333" Type="http://schemas.openxmlformats.org/officeDocument/2006/relationships/customXml" Target="ink/ink149.xml"/><Relationship Id="rId540" Type="http://schemas.openxmlformats.org/officeDocument/2006/relationships/image" Target="media/image262.emf"/><Relationship Id="rId778" Type="http://schemas.openxmlformats.org/officeDocument/2006/relationships/customXml" Target="ink/ink353.xml"/><Relationship Id="rId985" Type="http://schemas.openxmlformats.org/officeDocument/2006/relationships/customXml" Target="ink/ink444.xml"/><Relationship Id="rId1170" Type="http://schemas.openxmlformats.org/officeDocument/2006/relationships/customXml" Target="ink/ink531.xml"/><Relationship Id="rId2014" Type="http://schemas.openxmlformats.org/officeDocument/2006/relationships/image" Target="media/image873.emf"/><Relationship Id="rId2221" Type="http://schemas.openxmlformats.org/officeDocument/2006/relationships/image" Target="media/image679.wmf"/><Relationship Id="rId638" Type="http://schemas.openxmlformats.org/officeDocument/2006/relationships/customXml" Target="ink/ink288.xml"/><Relationship Id="rId845" Type="http://schemas.openxmlformats.org/officeDocument/2006/relationships/image" Target="media/image375.emf"/><Relationship Id="rId1030" Type="http://schemas.openxmlformats.org/officeDocument/2006/relationships/image" Target="media/image443.emf"/><Relationship Id="rId1268" Type="http://schemas.openxmlformats.org/officeDocument/2006/relationships/customXml" Target="ink/ink578.xml"/><Relationship Id="rId1475" Type="http://schemas.openxmlformats.org/officeDocument/2006/relationships/image" Target="media/image609.emf"/><Relationship Id="rId1682" Type="http://schemas.openxmlformats.org/officeDocument/2006/relationships/image" Target="media/image707.emf"/><Relationship Id="rId2319" Type="http://schemas.openxmlformats.org/officeDocument/2006/relationships/oleObject" Target="embeddings/oleObject212.bin"/><Relationship Id="rId400" Type="http://schemas.openxmlformats.org/officeDocument/2006/relationships/image" Target="media/image192.emf"/><Relationship Id="rId705" Type="http://schemas.openxmlformats.org/officeDocument/2006/relationships/image" Target="media/image327.emf"/><Relationship Id="rId1128" Type="http://schemas.openxmlformats.org/officeDocument/2006/relationships/customXml" Target="ink/ink511.xml"/><Relationship Id="rId1335" Type="http://schemas.openxmlformats.org/officeDocument/2006/relationships/image" Target="media/image537.emf"/><Relationship Id="rId1542" Type="http://schemas.openxmlformats.org/officeDocument/2006/relationships/customXml" Target="ink/ink689.xml"/><Relationship Id="rId1987" Type="http://schemas.openxmlformats.org/officeDocument/2006/relationships/image" Target="media/image578.wmf"/><Relationship Id="rId912" Type="http://schemas.openxmlformats.org/officeDocument/2006/relationships/image" Target="media/image55.wmf"/><Relationship Id="rId1847" Type="http://schemas.openxmlformats.org/officeDocument/2006/relationships/customXml" Target="ink/ink828.xml"/><Relationship Id="rId41" Type="http://schemas.openxmlformats.org/officeDocument/2006/relationships/customXml" Target="ink/ink17.xml"/><Relationship Id="rId1402" Type="http://schemas.openxmlformats.org/officeDocument/2006/relationships/customXml" Target="ink/ink631.xml"/><Relationship Id="rId1707" Type="http://schemas.openxmlformats.org/officeDocument/2006/relationships/customXml" Target="ink/ink760.xml"/><Relationship Id="rId190" Type="http://schemas.openxmlformats.org/officeDocument/2006/relationships/oleObject" Target="embeddings/oleObject11.bin"/><Relationship Id="rId288" Type="http://schemas.openxmlformats.org/officeDocument/2006/relationships/image" Target="media/image140.emf"/><Relationship Id="rId1914" Type="http://schemas.openxmlformats.org/officeDocument/2006/relationships/image" Target="media/image823.emf"/><Relationship Id="rId495" Type="http://schemas.openxmlformats.org/officeDocument/2006/relationships/customXml" Target="ink/ink227.xml"/><Relationship Id="rId2176" Type="http://schemas.openxmlformats.org/officeDocument/2006/relationships/customXml" Target="ink/ink946.xml"/><Relationship Id="rId148" Type="http://schemas.openxmlformats.org/officeDocument/2006/relationships/image" Target="media/image70.emf"/><Relationship Id="rId355" Type="http://schemas.openxmlformats.org/officeDocument/2006/relationships/customXml" Target="ink/ink159.xml"/><Relationship Id="rId562" Type="http://schemas.openxmlformats.org/officeDocument/2006/relationships/image" Target="media/image273.emf"/><Relationship Id="rId1192" Type="http://schemas.openxmlformats.org/officeDocument/2006/relationships/customXml" Target="ink/ink542.xml"/><Relationship Id="rId2036" Type="http://schemas.openxmlformats.org/officeDocument/2006/relationships/image" Target="media/image591.wmf"/><Relationship Id="rId2243" Type="http://schemas.openxmlformats.org/officeDocument/2006/relationships/oleObject" Target="embeddings/oleObject172.bin"/><Relationship Id="rId215" Type="http://schemas.openxmlformats.org/officeDocument/2006/relationships/customXml" Target="ink/ink93.xml"/><Relationship Id="rId422" Type="http://schemas.openxmlformats.org/officeDocument/2006/relationships/image" Target="media/image203.emf"/><Relationship Id="rId867" Type="http://schemas.openxmlformats.org/officeDocument/2006/relationships/image" Target="media/image386.emf"/><Relationship Id="rId1052" Type="http://schemas.openxmlformats.org/officeDocument/2006/relationships/image" Target="media/image299.wmf"/><Relationship Id="rId1497" Type="http://schemas.openxmlformats.org/officeDocument/2006/relationships/oleObject" Target="embeddings/oleObject72.bin"/><Relationship Id="rId2103" Type="http://schemas.openxmlformats.org/officeDocument/2006/relationships/oleObject" Target="embeddings/oleObject133.bin"/><Relationship Id="rId2310" Type="http://schemas.openxmlformats.org/officeDocument/2006/relationships/image" Target="media/image722.wmf"/><Relationship Id="rId727" Type="http://schemas.openxmlformats.org/officeDocument/2006/relationships/image" Target="media/image338.emf"/><Relationship Id="rId934" Type="http://schemas.openxmlformats.org/officeDocument/2006/relationships/image" Target="media/image3960.emf"/><Relationship Id="rId1357" Type="http://schemas.openxmlformats.org/officeDocument/2006/relationships/image" Target="media/image559.emf"/><Relationship Id="rId1564" Type="http://schemas.openxmlformats.org/officeDocument/2006/relationships/customXml" Target="ink/ink694.xml"/><Relationship Id="rId1771" Type="http://schemas.openxmlformats.org/officeDocument/2006/relationships/customXml" Target="ink/ink791.xml"/><Relationship Id="rId63" Type="http://schemas.openxmlformats.org/officeDocument/2006/relationships/customXml" Target="ink/ink24.xml"/><Relationship Id="rId1217" Type="http://schemas.openxmlformats.org/officeDocument/2006/relationships/image" Target="media/image501.emf"/><Relationship Id="rId1424" Type="http://schemas.openxmlformats.org/officeDocument/2006/relationships/customXml" Target="ink/ink640.xml"/><Relationship Id="rId1631" Type="http://schemas.openxmlformats.org/officeDocument/2006/relationships/customXml" Target="ink/ink725.xml"/><Relationship Id="rId1869" Type="http://schemas.openxmlformats.org/officeDocument/2006/relationships/customXml" Target="ink/ink839.xml"/><Relationship Id="rId1729" Type="http://schemas.openxmlformats.org/officeDocument/2006/relationships/customXml" Target="ink/ink770.xml"/><Relationship Id="rId1936" Type="http://schemas.openxmlformats.org/officeDocument/2006/relationships/image" Target="media/image834.emf"/><Relationship Id="rId2198" Type="http://schemas.openxmlformats.org/officeDocument/2006/relationships/oleObject" Target="embeddings/oleObject147.bin"/><Relationship Id="rId377" Type="http://schemas.openxmlformats.org/officeDocument/2006/relationships/customXml" Target="ink/ink170.xml"/><Relationship Id="rId584" Type="http://schemas.openxmlformats.org/officeDocument/2006/relationships/image" Target="media/image280.emf"/><Relationship Id="rId2058" Type="http://schemas.openxmlformats.org/officeDocument/2006/relationships/oleObject" Target="embeddings/oleObject118.bin"/><Relationship Id="rId2265" Type="http://schemas.openxmlformats.org/officeDocument/2006/relationships/oleObject" Target="embeddings/oleObject183.bin"/><Relationship Id="rId5" Type="http://schemas.openxmlformats.org/officeDocument/2006/relationships/settings" Target="settings.xml"/><Relationship Id="rId237" Type="http://schemas.openxmlformats.org/officeDocument/2006/relationships/customXml" Target="ink/ink104.xml"/><Relationship Id="rId791" Type="http://schemas.openxmlformats.org/officeDocument/2006/relationships/image" Target="media/image361.emf"/><Relationship Id="rId889" Type="http://schemas.openxmlformats.org/officeDocument/2006/relationships/image" Target="media/image3790.emf"/><Relationship Id="rId1074" Type="http://schemas.openxmlformats.org/officeDocument/2006/relationships/customXml" Target="ink/ink486.xml"/><Relationship Id="rId1642" Type="http://schemas.openxmlformats.org/officeDocument/2006/relationships/image" Target="media/image687.emf"/><Relationship Id="rId1947" Type="http://schemas.openxmlformats.org/officeDocument/2006/relationships/customXml" Target="ink/ink878.xml"/><Relationship Id="rId444" Type="http://schemas.openxmlformats.org/officeDocument/2006/relationships/image" Target="media/image214.emf"/><Relationship Id="rId651" Type="http://schemas.openxmlformats.org/officeDocument/2006/relationships/image" Target="media/image289.emf"/><Relationship Id="rId749" Type="http://schemas.openxmlformats.org/officeDocument/2006/relationships/image" Target="media/image348.emf"/><Relationship Id="rId1281" Type="http://schemas.openxmlformats.org/officeDocument/2006/relationships/image" Target="media/image533.emf"/><Relationship Id="rId1379" Type="http://schemas.openxmlformats.org/officeDocument/2006/relationships/image" Target="media/image562.emf"/><Relationship Id="rId1502" Type="http://schemas.openxmlformats.org/officeDocument/2006/relationships/customXml" Target="ink/ink675.xml"/><Relationship Id="rId1586" Type="http://schemas.openxmlformats.org/officeDocument/2006/relationships/customXml" Target="ink/ink705.xml"/><Relationship Id="rId1807" Type="http://schemas.openxmlformats.org/officeDocument/2006/relationships/customXml" Target="ink/ink808.xml"/><Relationship Id="rId2125" Type="http://schemas.openxmlformats.org/officeDocument/2006/relationships/image" Target="media/image929.emf"/><Relationship Id="rId2332" Type="http://schemas.openxmlformats.org/officeDocument/2006/relationships/theme" Target="theme/theme1.xml"/><Relationship Id="rId290" Type="http://schemas.openxmlformats.org/officeDocument/2006/relationships/image" Target="media/image141.emf"/><Relationship Id="rId304" Type="http://schemas.openxmlformats.org/officeDocument/2006/relationships/image" Target="media/image148.emf"/><Relationship Id="rId388" Type="http://schemas.openxmlformats.org/officeDocument/2006/relationships/oleObject" Target="embeddings/oleObject16.bin"/><Relationship Id="rId511" Type="http://schemas.openxmlformats.org/officeDocument/2006/relationships/customXml" Target="ink/ink235.xml"/><Relationship Id="rId609" Type="http://schemas.openxmlformats.org/officeDocument/2006/relationships/customXml" Target="ink/ink280.xml"/><Relationship Id="rId956" Type="http://schemas.openxmlformats.org/officeDocument/2006/relationships/image" Target="media/image4060.emf"/><Relationship Id="rId1141" Type="http://schemas.openxmlformats.org/officeDocument/2006/relationships/image" Target="media/image463.emf"/><Relationship Id="rId1239" Type="http://schemas.openxmlformats.org/officeDocument/2006/relationships/image" Target="media/image512.emf"/><Relationship Id="rId1793" Type="http://schemas.openxmlformats.org/officeDocument/2006/relationships/customXml" Target="ink/ink801.xml"/><Relationship Id="rId2069" Type="http://schemas.openxmlformats.org/officeDocument/2006/relationships/customXml" Target="ink/ink908.xml"/><Relationship Id="rId85" Type="http://schemas.openxmlformats.org/officeDocument/2006/relationships/customXml" Target="ink/ink35.xml"/><Relationship Id="rId150" Type="http://schemas.openxmlformats.org/officeDocument/2006/relationships/image" Target="media/image71.emf"/><Relationship Id="rId595" Type="http://schemas.openxmlformats.org/officeDocument/2006/relationships/customXml" Target="ink/ink276.xml"/><Relationship Id="rId816" Type="http://schemas.openxmlformats.org/officeDocument/2006/relationships/customXml" Target="ink/ink372.xml"/><Relationship Id="rId1001" Type="http://schemas.openxmlformats.org/officeDocument/2006/relationships/customXml" Target="ink/ink452.xml"/><Relationship Id="rId1446" Type="http://schemas.openxmlformats.org/officeDocument/2006/relationships/customXml" Target="ink/ink651.xml"/><Relationship Id="rId1653" Type="http://schemas.openxmlformats.org/officeDocument/2006/relationships/image" Target="media/image566.wmf"/><Relationship Id="rId1860" Type="http://schemas.openxmlformats.org/officeDocument/2006/relationships/image" Target="media/image796.emf"/><Relationship Id="rId2276" Type="http://schemas.openxmlformats.org/officeDocument/2006/relationships/image" Target="media/image706.wmf"/><Relationship Id="rId248" Type="http://schemas.openxmlformats.org/officeDocument/2006/relationships/image" Target="media/image120.emf"/><Relationship Id="rId455" Type="http://schemas.openxmlformats.org/officeDocument/2006/relationships/customXml" Target="ink/ink207.xml"/><Relationship Id="rId662" Type="http://schemas.openxmlformats.org/officeDocument/2006/relationships/customXml" Target="ink/ink298.xml"/><Relationship Id="rId1085" Type="http://schemas.openxmlformats.org/officeDocument/2006/relationships/image" Target="media/image3040.emf"/><Relationship Id="rId1292" Type="http://schemas.openxmlformats.org/officeDocument/2006/relationships/customXml" Target="ink/ink588.xml"/><Relationship Id="rId1306" Type="http://schemas.openxmlformats.org/officeDocument/2006/relationships/image" Target="media/image309.wmf"/><Relationship Id="rId1513" Type="http://schemas.openxmlformats.org/officeDocument/2006/relationships/oleObject" Target="embeddings/oleObject76.bin"/><Relationship Id="rId1720" Type="http://schemas.openxmlformats.org/officeDocument/2006/relationships/image" Target="media/image726.emf"/><Relationship Id="rId1958" Type="http://schemas.openxmlformats.org/officeDocument/2006/relationships/oleObject" Target="embeddings/oleObject94.bin"/><Relationship Id="rId2136" Type="http://schemas.openxmlformats.org/officeDocument/2006/relationships/customXml" Target="ink/ink930.xml"/><Relationship Id="rId12" Type="http://schemas.openxmlformats.org/officeDocument/2006/relationships/image" Target="media/image2.emf"/><Relationship Id="rId108" Type="http://schemas.openxmlformats.org/officeDocument/2006/relationships/image" Target="media/image50.emf"/><Relationship Id="rId315" Type="http://schemas.openxmlformats.org/officeDocument/2006/relationships/customXml" Target="ink/ink140.xml"/><Relationship Id="rId522" Type="http://schemas.openxmlformats.org/officeDocument/2006/relationships/image" Target="media/image253.emf"/><Relationship Id="rId967" Type="http://schemas.openxmlformats.org/officeDocument/2006/relationships/customXml" Target="ink/ink435.xml"/><Relationship Id="rId1152" Type="http://schemas.openxmlformats.org/officeDocument/2006/relationships/customXml" Target="ink/ink522.xml"/><Relationship Id="rId1597" Type="http://schemas.openxmlformats.org/officeDocument/2006/relationships/image" Target="media/image664.emf"/><Relationship Id="rId1818" Type="http://schemas.openxmlformats.org/officeDocument/2006/relationships/image" Target="media/image775.emf"/><Relationship Id="rId2203" Type="http://schemas.openxmlformats.org/officeDocument/2006/relationships/oleObject" Target="embeddings/oleObject150.bin"/><Relationship Id="rId96" Type="http://schemas.openxmlformats.org/officeDocument/2006/relationships/oleObject" Target="embeddings/oleObject8.bin"/><Relationship Id="rId161" Type="http://schemas.openxmlformats.org/officeDocument/2006/relationships/customXml" Target="ink/ink67.xml"/><Relationship Id="rId399" Type="http://schemas.openxmlformats.org/officeDocument/2006/relationships/customXml" Target="ink/ink179.xml"/><Relationship Id="rId827" Type="http://schemas.openxmlformats.org/officeDocument/2006/relationships/image" Target="media/image3660.emf"/><Relationship Id="rId1012" Type="http://schemas.openxmlformats.org/officeDocument/2006/relationships/image" Target="media/image434.emf"/><Relationship Id="rId1457" Type="http://schemas.openxmlformats.org/officeDocument/2006/relationships/image" Target="media/image600.emf"/><Relationship Id="rId1664" Type="http://schemas.openxmlformats.org/officeDocument/2006/relationships/image" Target="media/image698.emf"/><Relationship Id="rId1871" Type="http://schemas.openxmlformats.org/officeDocument/2006/relationships/customXml" Target="ink/ink840.xml"/><Relationship Id="rId2287" Type="http://schemas.openxmlformats.org/officeDocument/2006/relationships/oleObject" Target="embeddings/oleObject194.bin"/><Relationship Id="rId259" Type="http://schemas.openxmlformats.org/officeDocument/2006/relationships/image" Target="media/image13.wmf"/><Relationship Id="rId466" Type="http://schemas.openxmlformats.org/officeDocument/2006/relationships/image" Target="media/image225.emf"/><Relationship Id="rId673" Type="http://schemas.openxmlformats.org/officeDocument/2006/relationships/image" Target="media/image311.emf"/><Relationship Id="rId880" Type="http://schemas.openxmlformats.org/officeDocument/2006/relationships/customXml" Target="ink/ink398.xml"/><Relationship Id="rId1096" Type="http://schemas.openxmlformats.org/officeDocument/2006/relationships/customXml" Target="ink/ink497.xml"/><Relationship Id="rId1317" Type="http://schemas.openxmlformats.org/officeDocument/2006/relationships/image" Target="media/image551.emf"/><Relationship Id="rId1524" Type="http://schemas.openxmlformats.org/officeDocument/2006/relationships/customXml" Target="ink/ink682.xml"/><Relationship Id="rId1731" Type="http://schemas.openxmlformats.org/officeDocument/2006/relationships/customXml" Target="ink/ink771.xml"/><Relationship Id="rId1969" Type="http://schemas.openxmlformats.org/officeDocument/2006/relationships/customXml" Target="ink/ink885.xml"/><Relationship Id="rId2147" Type="http://schemas.openxmlformats.org/officeDocument/2006/relationships/image" Target="media/image940.emf"/><Relationship Id="rId23" Type="http://schemas.openxmlformats.org/officeDocument/2006/relationships/customXml" Target="ink/ink8.xml"/><Relationship Id="rId119" Type="http://schemas.openxmlformats.org/officeDocument/2006/relationships/customXml" Target="ink/ink46.xml"/><Relationship Id="rId326" Type="http://schemas.openxmlformats.org/officeDocument/2006/relationships/image" Target="media/image159.emf"/><Relationship Id="rId533" Type="http://schemas.openxmlformats.org/officeDocument/2006/relationships/customXml" Target="ink/ink246.xml"/><Relationship Id="rId978" Type="http://schemas.openxmlformats.org/officeDocument/2006/relationships/image" Target="media/image417.emf"/><Relationship Id="rId1163" Type="http://schemas.openxmlformats.org/officeDocument/2006/relationships/image" Target="media/image474.emf"/><Relationship Id="rId1370" Type="http://schemas.openxmlformats.org/officeDocument/2006/relationships/customXml" Target="ink/ink624.xml"/><Relationship Id="rId1829" Type="http://schemas.openxmlformats.org/officeDocument/2006/relationships/customXml" Target="ink/ink819.xml"/><Relationship Id="rId2007" Type="http://schemas.openxmlformats.org/officeDocument/2006/relationships/image" Target="media/image584.wmf"/><Relationship Id="rId2214" Type="http://schemas.openxmlformats.org/officeDocument/2006/relationships/oleObject" Target="embeddings/oleObject156.bin"/><Relationship Id="rId740" Type="http://schemas.openxmlformats.org/officeDocument/2006/relationships/customXml" Target="ink/ink337.xml"/><Relationship Id="rId838" Type="http://schemas.openxmlformats.org/officeDocument/2006/relationships/image" Target="media/image51.wmf"/><Relationship Id="rId1023" Type="http://schemas.openxmlformats.org/officeDocument/2006/relationships/customXml" Target="ink/ink463.xml"/><Relationship Id="rId1468" Type="http://schemas.openxmlformats.org/officeDocument/2006/relationships/image" Target="media/image519.wmf"/><Relationship Id="rId1675" Type="http://schemas.openxmlformats.org/officeDocument/2006/relationships/customXml" Target="ink/ink744.xml"/><Relationship Id="rId1882" Type="http://schemas.openxmlformats.org/officeDocument/2006/relationships/image" Target="media/image807.emf"/><Relationship Id="rId2298" Type="http://schemas.openxmlformats.org/officeDocument/2006/relationships/oleObject" Target="embeddings/oleObject200.bin"/><Relationship Id="rId172" Type="http://schemas.openxmlformats.org/officeDocument/2006/relationships/image" Target="media/image82.emf"/><Relationship Id="rId477" Type="http://schemas.openxmlformats.org/officeDocument/2006/relationships/customXml" Target="ink/ink218.xml"/><Relationship Id="rId600" Type="http://schemas.openxmlformats.org/officeDocument/2006/relationships/oleObject" Target="embeddings/oleObject20.bin"/><Relationship Id="rId684" Type="http://schemas.openxmlformats.org/officeDocument/2006/relationships/customXml" Target="ink/ink309.xml"/><Relationship Id="rId1230" Type="http://schemas.openxmlformats.org/officeDocument/2006/relationships/customXml" Target="ink/ink559.xml"/><Relationship Id="rId1328" Type="http://schemas.openxmlformats.org/officeDocument/2006/relationships/customXml" Target="ink/ink603.xml"/><Relationship Id="rId1535" Type="http://schemas.openxmlformats.org/officeDocument/2006/relationships/oleObject" Target="embeddings/oleObject78.bin"/><Relationship Id="rId2060" Type="http://schemas.openxmlformats.org/officeDocument/2006/relationships/oleObject" Target="embeddings/oleObject119.bin"/><Relationship Id="rId2158" Type="http://schemas.openxmlformats.org/officeDocument/2006/relationships/customXml" Target="ink/ink941.xml"/><Relationship Id="rId337" Type="http://schemas.openxmlformats.org/officeDocument/2006/relationships/customXml" Target="ink/ink151.xml"/><Relationship Id="rId891" Type="http://schemas.openxmlformats.org/officeDocument/2006/relationships/image" Target="media/image3800.emf"/><Relationship Id="rId905" Type="http://schemas.openxmlformats.org/officeDocument/2006/relationships/image" Target="media/image3870.emf"/><Relationship Id="rId989" Type="http://schemas.openxmlformats.org/officeDocument/2006/relationships/customXml" Target="ink/ink446.xml"/><Relationship Id="rId1742" Type="http://schemas.openxmlformats.org/officeDocument/2006/relationships/image" Target="media/image737.emf"/><Relationship Id="rId2018" Type="http://schemas.openxmlformats.org/officeDocument/2006/relationships/oleObject" Target="embeddings/oleObject108.bin"/><Relationship Id="rId34" Type="http://schemas.openxmlformats.org/officeDocument/2006/relationships/image" Target="media/image13.emf"/><Relationship Id="rId544" Type="http://schemas.openxmlformats.org/officeDocument/2006/relationships/image" Target="media/image264.emf"/><Relationship Id="rId751" Type="http://schemas.openxmlformats.org/officeDocument/2006/relationships/image" Target="media/image349.emf"/><Relationship Id="rId849" Type="http://schemas.openxmlformats.org/officeDocument/2006/relationships/oleObject" Target="embeddings/oleObject37.bin"/><Relationship Id="rId1174" Type="http://schemas.openxmlformats.org/officeDocument/2006/relationships/customXml" Target="ink/ink533.xml"/><Relationship Id="rId1381" Type="http://schemas.openxmlformats.org/officeDocument/2006/relationships/oleObject" Target="embeddings/oleObject59.bin"/><Relationship Id="rId1479" Type="http://schemas.openxmlformats.org/officeDocument/2006/relationships/image" Target="media/image611.emf"/><Relationship Id="rId1602" Type="http://schemas.openxmlformats.org/officeDocument/2006/relationships/oleObject" Target="embeddings/oleObject86.bin"/><Relationship Id="rId1686" Type="http://schemas.openxmlformats.org/officeDocument/2006/relationships/image" Target="media/image709.emf"/><Relationship Id="rId2225" Type="http://schemas.openxmlformats.org/officeDocument/2006/relationships/oleObject" Target="embeddings/oleObject163.bin"/><Relationship Id="rId183" Type="http://schemas.openxmlformats.org/officeDocument/2006/relationships/customXml" Target="ink/ink78.xml"/><Relationship Id="rId390" Type="http://schemas.openxmlformats.org/officeDocument/2006/relationships/oleObject" Target="embeddings/oleObject17.bin"/><Relationship Id="rId404" Type="http://schemas.openxmlformats.org/officeDocument/2006/relationships/image" Target="media/image194.emf"/><Relationship Id="rId611" Type="http://schemas.openxmlformats.org/officeDocument/2006/relationships/customXml" Target="ink/ink281.xml"/><Relationship Id="rId1034" Type="http://schemas.openxmlformats.org/officeDocument/2006/relationships/image" Target="media/image445.emf"/><Relationship Id="rId1241" Type="http://schemas.openxmlformats.org/officeDocument/2006/relationships/image" Target="media/image513.emf"/><Relationship Id="rId1339" Type="http://schemas.openxmlformats.org/officeDocument/2006/relationships/image" Target="media/image545.emf"/><Relationship Id="rId1893" Type="http://schemas.openxmlformats.org/officeDocument/2006/relationships/customXml" Target="ink/ink851.xml"/><Relationship Id="rId1907" Type="http://schemas.openxmlformats.org/officeDocument/2006/relationships/customXml" Target="ink/ink858.xml"/><Relationship Id="rId2071" Type="http://schemas.openxmlformats.org/officeDocument/2006/relationships/customXml" Target="ink/ink909.xml"/><Relationship Id="rId250" Type="http://schemas.openxmlformats.org/officeDocument/2006/relationships/image" Target="media/image121.emf"/><Relationship Id="rId488" Type="http://schemas.openxmlformats.org/officeDocument/2006/relationships/image" Target="media/image236.emf"/><Relationship Id="rId695" Type="http://schemas.openxmlformats.org/officeDocument/2006/relationships/image" Target="media/image322.emf"/><Relationship Id="rId709" Type="http://schemas.openxmlformats.org/officeDocument/2006/relationships/image" Target="media/image329.emf"/><Relationship Id="rId916" Type="http://schemas.openxmlformats.org/officeDocument/2006/relationships/image" Target="media/image57.wmf"/><Relationship Id="rId1101" Type="http://schemas.openxmlformats.org/officeDocument/2006/relationships/image" Target="media/image3720.emf"/><Relationship Id="rId1546" Type="http://schemas.openxmlformats.org/officeDocument/2006/relationships/customXml" Target="ink/ink691.xml"/><Relationship Id="rId1753" Type="http://schemas.openxmlformats.org/officeDocument/2006/relationships/customXml" Target="ink/ink782.xml"/><Relationship Id="rId1960" Type="http://schemas.openxmlformats.org/officeDocument/2006/relationships/oleObject" Target="embeddings/oleObject95.bin"/><Relationship Id="rId2169" Type="http://schemas.openxmlformats.org/officeDocument/2006/relationships/image" Target="media/image951.emf"/><Relationship Id="rId45" Type="http://schemas.openxmlformats.org/officeDocument/2006/relationships/customXml" Target="ink/ink19.xml"/><Relationship Id="rId110" Type="http://schemas.openxmlformats.org/officeDocument/2006/relationships/image" Target="media/image51.emf"/><Relationship Id="rId348" Type="http://schemas.openxmlformats.org/officeDocument/2006/relationships/image" Target="media/image170.emf"/><Relationship Id="rId555" Type="http://schemas.openxmlformats.org/officeDocument/2006/relationships/customXml" Target="ink/ink257.xml"/><Relationship Id="rId762" Type="http://schemas.openxmlformats.org/officeDocument/2006/relationships/customXml" Target="ink/ink347.xml"/><Relationship Id="rId1185" Type="http://schemas.openxmlformats.org/officeDocument/2006/relationships/image" Target="media/image485.emf"/><Relationship Id="rId1392" Type="http://schemas.openxmlformats.org/officeDocument/2006/relationships/image" Target="media/image514.wmf"/><Relationship Id="rId1406" Type="http://schemas.openxmlformats.org/officeDocument/2006/relationships/customXml" Target="ink/ink633.xml"/><Relationship Id="rId1613" Type="http://schemas.openxmlformats.org/officeDocument/2006/relationships/customXml" Target="ink/ink716.xml"/><Relationship Id="rId1820" Type="http://schemas.openxmlformats.org/officeDocument/2006/relationships/image" Target="media/image776.emf"/><Relationship Id="rId2029" Type="http://schemas.openxmlformats.org/officeDocument/2006/relationships/image" Target="media/image880.emf"/><Relationship Id="rId2236" Type="http://schemas.openxmlformats.org/officeDocument/2006/relationships/image" Target="media/image686.wmf"/><Relationship Id="rId194" Type="http://schemas.openxmlformats.org/officeDocument/2006/relationships/image" Target="media/image93.emf"/><Relationship Id="rId208" Type="http://schemas.openxmlformats.org/officeDocument/2006/relationships/image" Target="media/image100.emf"/><Relationship Id="rId415" Type="http://schemas.openxmlformats.org/officeDocument/2006/relationships/customXml" Target="ink/ink187.xml"/><Relationship Id="rId622" Type="http://schemas.openxmlformats.org/officeDocument/2006/relationships/oleObject" Target="embeddings/oleObject22.bin"/><Relationship Id="rId1045" Type="http://schemas.openxmlformats.org/officeDocument/2006/relationships/customXml" Target="ink/ink474.xml"/><Relationship Id="rId1252" Type="http://schemas.openxmlformats.org/officeDocument/2006/relationships/customXml" Target="ink/ink570.xml"/><Relationship Id="rId1697" Type="http://schemas.openxmlformats.org/officeDocument/2006/relationships/customXml" Target="ink/ink755.xml"/><Relationship Id="rId1918" Type="http://schemas.openxmlformats.org/officeDocument/2006/relationships/image" Target="media/image825.emf"/><Relationship Id="rId2082" Type="http://schemas.openxmlformats.org/officeDocument/2006/relationships/oleObject" Target="embeddings/oleObject127.bin"/><Relationship Id="rId2303" Type="http://schemas.openxmlformats.org/officeDocument/2006/relationships/image" Target="media/image719.wmf"/><Relationship Id="rId261" Type="http://schemas.openxmlformats.org/officeDocument/2006/relationships/customXml" Target="ink/ink114.xml"/><Relationship Id="rId499" Type="http://schemas.openxmlformats.org/officeDocument/2006/relationships/customXml" Target="ink/ink229.xml"/><Relationship Id="rId927" Type="http://schemas.openxmlformats.org/officeDocument/2006/relationships/image" Target="media/image405.emf"/><Relationship Id="rId1112" Type="http://schemas.openxmlformats.org/officeDocument/2006/relationships/customXml" Target="ink/ink505.xml"/><Relationship Id="rId1557" Type="http://schemas.openxmlformats.org/officeDocument/2006/relationships/oleObject" Target="embeddings/oleObject82.bin"/><Relationship Id="rId1764" Type="http://schemas.openxmlformats.org/officeDocument/2006/relationships/image" Target="media/image748.emf"/><Relationship Id="rId1971" Type="http://schemas.openxmlformats.org/officeDocument/2006/relationships/customXml" Target="ink/ink886.xml"/><Relationship Id="rId56" Type="http://schemas.openxmlformats.org/officeDocument/2006/relationships/oleObject" Target="embeddings/oleObject2.bin"/><Relationship Id="rId359" Type="http://schemas.openxmlformats.org/officeDocument/2006/relationships/customXml" Target="ink/ink161.xml"/><Relationship Id="rId566" Type="http://schemas.openxmlformats.org/officeDocument/2006/relationships/image" Target="media/image275.emf"/><Relationship Id="rId773" Type="http://schemas.openxmlformats.org/officeDocument/2006/relationships/oleObject" Target="embeddings/oleObject32.bin"/><Relationship Id="rId1196" Type="http://schemas.openxmlformats.org/officeDocument/2006/relationships/customXml" Target="ink/ink544.xml"/><Relationship Id="rId1417" Type="http://schemas.openxmlformats.org/officeDocument/2006/relationships/image" Target="media/image580.emf"/><Relationship Id="rId1624" Type="http://schemas.openxmlformats.org/officeDocument/2006/relationships/image" Target="media/image678.emf"/><Relationship Id="rId1831" Type="http://schemas.openxmlformats.org/officeDocument/2006/relationships/customXml" Target="ink/ink820.xml"/><Relationship Id="rId2247" Type="http://schemas.openxmlformats.org/officeDocument/2006/relationships/oleObject" Target="embeddings/oleObject174.bin"/><Relationship Id="rId121" Type="http://schemas.openxmlformats.org/officeDocument/2006/relationships/customXml" Target="ink/ink47.xml"/><Relationship Id="rId219" Type="http://schemas.openxmlformats.org/officeDocument/2006/relationships/customXml" Target="ink/ink95.xml"/><Relationship Id="rId426" Type="http://schemas.openxmlformats.org/officeDocument/2006/relationships/image" Target="media/image205.emf"/><Relationship Id="rId633" Type="http://schemas.openxmlformats.org/officeDocument/2006/relationships/image" Target="media/image27.wmf"/><Relationship Id="rId980" Type="http://schemas.openxmlformats.org/officeDocument/2006/relationships/image" Target="media/image418.emf"/><Relationship Id="rId1056" Type="http://schemas.openxmlformats.org/officeDocument/2006/relationships/customXml" Target="ink/ink477.xml"/><Relationship Id="rId1263" Type="http://schemas.openxmlformats.org/officeDocument/2006/relationships/image" Target="media/image524.emf"/><Relationship Id="rId1929" Type="http://schemas.openxmlformats.org/officeDocument/2006/relationships/customXml" Target="ink/ink869.xml"/><Relationship Id="rId2093" Type="http://schemas.openxmlformats.org/officeDocument/2006/relationships/oleObject" Target="embeddings/oleObject130.bin"/><Relationship Id="rId2107" Type="http://schemas.openxmlformats.org/officeDocument/2006/relationships/image" Target="media/image920.emf"/><Relationship Id="rId2314" Type="http://schemas.openxmlformats.org/officeDocument/2006/relationships/image" Target="media/image723.wmf"/><Relationship Id="rId840" Type="http://schemas.openxmlformats.org/officeDocument/2006/relationships/customXml" Target="ink/ink380.xml"/><Relationship Id="rId938" Type="http://schemas.openxmlformats.org/officeDocument/2006/relationships/image" Target="media/image409.emf"/><Relationship Id="rId1470" Type="http://schemas.openxmlformats.org/officeDocument/2006/relationships/customXml" Target="ink/ink662.xml"/><Relationship Id="rId1568" Type="http://schemas.openxmlformats.org/officeDocument/2006/relationships/customXml" Target="ink/ink696.xml"/><Relationship Id="rId1775" Type="http://schemas.openxmlformats.org/officeDocument/2006/relationships/customXml" Target="ink/ink793.xml"/><Relationship Id="rId67" Type="http://schemas.openxmlformats.org/officeDocument/2006/relationships/customXml" Target="ink/ink26.xml"/><Relationship Id="rId272" Type="http://schemas.openxmlformats.org/officeDocument/2006/relationships/image" Target="media/image132.emf"/><Relationship Id="rId577" Type="http://schemas.openxmlformats.org/officeDocument/2006/relationships/customXml" Target="ink/ink267.xml"/><Relationship Id="rId700" Type="http://schemas.openxmlformats.org/officeDocument/2006/relationships/customXml" Target="ink/ink317.xml"/><Relationship Id="rId1123" Type="http://schemas.openxmlformats.org/officeDocument/2006/relationships/image" Target="media/image4540.emf"/><Relationship Id="rId1330" Type="http://schemas.openxmlformats.org/officeDocument/2006/relationships/customXml" Target="ink/ink604.xml"/><Relationship Id="rId1428" Type="http://schemas.openxmlformats.org/officeDocument/2006/relationships/customXml" Target="ink/ink642.xml"/><Relationship Id="rId1635" Type="http://schemas.openxmlformats.org/officeDocument/2006/relationships/customXml" Target="ink/ink727.xml"/><Relationship Id="rId1982" Type="http://schemas.openxmlformats.org/officeDocument/2006/relationships/image" Target="media/image857.emf"/><Relationship Id="rId2160" Type="http://schemas.openxmlformats.org/officeDocument/2006/relationships/customXml" Target="ink/ink942.xml"/><Relationship Id="rId2258" Type="http://schemas.openxmlformats.org/officeDocument/2006/relationships/image" Target="media/image697.wmf"/><Relationship Id="rId132" Type="http://schemas.openxmlformats.org/officeDocument/2006/relationships/image" Target="media/image62.emf"/><Relationship Id="rId784" Type="http://schemas.openxmlformats.org/officeDocument/2006/relationships/customXml" Target="ink/ink356.xml"/><Relationship Id="rId991" Type="http://schemas.openxmlformats.org/officeDocument/2006/relationships/customXml" Target="ink/ink447.xml"/><Relationship Id="rId1067" Type="http://schemas.openxmlformats.org/officeDocument/2006/relationships/image" Target="media/image2880.emf"/><Relationship Id="rId1842" Type="http://schemas.openxmlformats.org/officeDocument/2006/relationships/image" Target="media/image787.emf"/><Relationship Id="rId2020" Type="http://schemas.openxmlformats.org/officeDocument/2006/relationships/image" Target="media/image587.wmf"/><Relationship Id="rId437" Type="http://schemas.openxmlformats.org/officeDocument/2006/relationships/customXml" Target="ink/ink198.xml"/><Relationship Id="rId644" Type="http://schemas.openxmlformats.org/officeDocument/2006/relationships/customXml" Target="ink/ink291.xml"/><Relationship Id="rId851" Type="http://schemas.openxmlformats.org/officeDocument/2006/relationships/oleObject" Target="embeddings/oleObject38.bin"/><Relationship Id="rId1274" Type="http://schemas.openxmlformats.org/officeDocument/2006/relationships/customXml" Target="ink/ink581.xml"/><Relationship Id="rId1481" Type="http://schemas.openxmlformats.org/officeDocument/2006/relationships/image" Target="media/image612.emf"/><Relationship Id="rId1579" Type="http://schemas.openxmlformats.org/officeDocument/2006/relationships/image" Target="media/image655.emf"/><Relationship Id="rId1702" Type="http://schemas.openxmlformats.org/officeDocument/2006/relationships/image" Target="media/image717.emf"/><Relationship Id="rId2118" Type="http://schemas.openxmlformats.org/officeDocument/2006/relationships/customXml" Target="ink/ink921.xml"/><Relationship Id="rId2325" Type="http://schemas.openxmlformats.org/officeDocument/2006/relationships/oleObject" Target="embeddings/oleObject215.bin"/><Relationship Id="rId283" Type="http://schemas.openxmlformats.org/officeDocument/2006/relationships/customXml" Target="ink/ink125.xml"/><Relationship Id="rId490" Type="http://schemas.openxmlformats.org/officeDocument/2006/relationships/image" Target="media/image237.emf"/><Relationship Id="rId504" Type="http://schemas.openxmlformats.org/officeDocument/2006/relationships/image" Target="media/image244.emf"/><Relationship Id="rId711" Type="http://schemas.openxmlformats.org/officeDocument/2006/relationships/image" Target="media/image330.emf"/><Relationship Id="rId949" Type="http://schemas.openxmlformats.org/officeDocument/2006/relationships/customXml" Target="ink/ink426.xml"/><Relationship Id="rId1134" Type="http://schemas.openxmlformats.org/officeDocument/2006/relationships/customXml" Target="ink/ink514.xml"/><Relationship Id="rId1341" Type="http://schemas.openxmlformats.org/officeDocument/2006/relationships/image" Target="media/image546.emf"/><Relationship Id="rId1786" Type="http://schemas.openxmlformats.org/officeDocument/2006/relationships/image" Target="media/image759.emf"/><Relationship Id="rId1993" Type="http://schemas.openxmlformats.org/officeDocument/2006/relationships/customXml" Target="ink/ink892.xml"/><Relationship Id="rId2171" Type="http://schemas.openxmlformats.org/officeDocument/2006/relationships/oleObject" Target="embeddings/oleObject136.bin"/><Relationship Id="rId78" Type="http://schemas.openxmlformats.org/officeDocument/2006/relationships/image" Target="media/image35.emf"/><Relationship Id="rId143" Type="http://schemas.openxmlformats.org/officeDocument/2006/relationships/customXml" Target="ink/ink58.xml"/><Relationship Id="rId350" Type="http://schemas.openxmlformats.org/officeDocument/2006/relationships/image" Target="media/image171.emf"/><Relationship Id="rId588" Type="http://schemas.openxmlformats.org/officeDocument/2006/relationships/image" Target="media/image282.emf"/><Relationship Id="rId795" Type="http://schemas.openxmlformats.org/officeDocument/2006/relationships/image" Target="media/image363.emf"/><Relationship Id="rId809" Type="http://schemas.openxmlformats.org/officeDocument/2006/relationships/image" Target="media/image370.emf"/><Relationship Id="rId1201" Type="http://schemas.openxmlformats.org/officeDocument/2006/relationships/image" Target="media/image493.emf"/><Relationship Id="rId1439" Type="http://schemas.openxmlformats.org/officeDocument/2006/relationships/image" Target="media/image591.emf"/><Relationship Id="rId1646" Type="http://schemas.openxmlformats.org/officeDocument/2006/relationships/image" Target="media/image689.emf"/><Relationship Id="rId1853" Type="http://schemas.openxmlformats.org/officeDocument/2006/relationships/customXml" Target="ink/ink831.xml"/><Relationship Id="rId2031" Type="http://schemas.openxmlformats.org/officeDocument/2006/relationships/image" Target="media/image881.emf"/><Relationship Id="rId2269" Type="http://schemas.openxmlformats.org/officeDocument/2006/relationships/oleObject" Target="embeddings/oleObject185.bin"/><Relationship Id="rId9" Type="http://schemas.openxmlformats.org/officeDocument/2006/relationships/customXml" Target="ink/ink1.xml"/><Relationship Id="rId210" Type="http://schemas.openxmlformats.org/officeDocument/2006/relationships/image" Target="media/image101.emf"/><Relationship Id="rId448" Type="http://schemas.openxmlformats.org/officeDocument/2006/relationships/image" Target="media/image216.emf"/><Relationship Id="rId655" Type="http://schemas.openxmlformats.org/officeDocument/2006/relationships/oleObject" Target="embeddings/oleObject29.bin"/><Relationship Id="rId862" Type="http://schemas.openxmlformats.org/officeDocument/2006/relationships/customXml" Target="ink/ink389.xml"/><Relationship Id="rId1078" Type="http://schemas.openxmlformats.org/officeDocument/2006/relationships/customXml" Target="ink/ink488.xml"/><Relationship Id="rId1285" Type="http://schemas.openxmlformats.org/officeDocument/2006/relationships/image" Target="media/image535.emf"/><Relationship Id="rId1492" Type="http://schemas.openxmlformats.org/officeDocument/2006/relationships/customXml" Target="ink/ink672.xml"/><Relationship Id="rId1506" Type="http://schemas.openxmlformats.org/officeDocument/2006/relationships/image" Target="media/image524.wmf"/><Relationship Id="rId1713" Type="http://schemas.openxmlformats.org/officeDocument/2006/relationships/customXml" Target="ink/ink763.xml"/><Relationship Id="rId1920" Type="http://schemas.openxmlformats.org/officeDocument/2006/relationships/image" Target="media/image826.emf"/><Relationship Id="rId2129" Type="http://schemas.openxmlformats.org/officeDocument/2006/relationships/image" Target="media/image931.emf"/><Relationship Id="rId294" Type="http://schemas.openxmlformats.org/officeDocument/2006/relationships/image" Target="media/image143.emf"/><Relationship Id="rId308" Type="http://schemas.openxmlformats.org/officeDocument/2006/relationships/image" Target="media/image150.emf"/><Relationship Id="rId515" Type="http://schemas.openxmlformats.org/officeDocument/2006/relationships/customXml" Target="ink/ink237.xml"/><Relationship Id="rId722" Type="http://schemas.openxmlformats.org/officeDocument/2006/relationships/customXml" Target="ink/ink328.xml"/><Relationship Id="rId1145" Type="http://schemas.openxmlformats.org/officeDocument/2006/relationships/image" Target="media/image465.emf"/><Relationship Id="rId1352" Type="http://schemas.openxmlformats.org/officeDocument/2006/relationships/customXml" Target="ink/ink615.xml"/><Relationship Id="rId1797" Type="http://schemas.openxmlformats.org/officeDocument/2006/relationships/customXml" Target="ink/ink803.xml"/><Relationship Id="rId2182" Type="http://schemas.openxmlformats.org/officeDocument/2006/relationships/oleObject" Target="embeddings/oleObject140.bin"/><Relationship Id="rId89" Type="http://schemas.openxmlformats.org/officeDocument/2006/relationships/image" Target="media/image5.wmf"/><Relationship Id="rId154" Type="http://schemas.openxmlformats.org/officeDocument/2006/relationships/image" Target="media/image73.emf"/><Relationship Id="rId361" Type="http://schemas.openxmlformats.org/officeDocument/2006/relationships/customXml" Target="ink/ink162.xml"/><Relationship Id="rId599" Type="http://schemas.openxmlformats.org/officeDocument/2006/relationships/image" Target="media/image20.wmf"/><Relationship Id="rId1005" Type="http://schemas.openxmlformats.org/officeDocument/2006/relationships/customXml" Target="ink/ink454.xml"/><Relationship Id="rId1212" Type="http://schemas.openxmlformats.org/officeDocument/2006/relationships/customXml" Target="ink/ink552.xml"/><Relationship Id="rId1657" Type="http://schemas.openxmlformats.org/officeDocument/2006/relationships/image" Target="media/image568.wmf"/><Relationship Id="rId1864" Type="http://schemas.openxmlformats.org/officeDocument/2006/relationships/image" Target="media/image798.emf"/><Relationship Id="rId2042" Type="http://schemas.openxmlformats.org/officeDocument/2006/relationships/image" Target="media/image592.wmf"/><Relationship Id="rId459" Type="http://schemas.openxmlformats.org/officeDocument/2006/relationships/customXml" Target="ink/ink209.xml"/><Relationship Id="rId666" Type="http://schemas.openxmlformats.org/officeDocument/2006/relationships/customXml" Target="ink/ink300.xml"/><Relationship Id="rId873" Type="http://schemas.openxmlformats.org/officeDocument/2006/relationships/image" Target="media/image389.emf"/><Relationship Id="rId1089" Type="http://schemas.openxmlformats.org/officeDocument/2006/relationships/image" Target="media/image3460.emf"/><Relationship Id="rId1296" Type="http://schemas.openxmlformats.org/officeDocument/2006/relationships/customXml" Target="ink/ink590.xml"/><Relationship Id="rId1517" Type="http://schemas.openxmlformats.org/officeDocument/2006/relationships/image" Target="media/image630.emf"/><Relationship Id="rId1724" Type="http://schemas.openxmlformats.org/officeDocument/2006/relationships/image" Target="media/image728.emf"/><Relationship Id="rId16" Type="http://schemas.openxmlformats.org/officeDocument/2006/relationships/image" Target="media/image4.emf"/><Relationship Id="rId221" Type="http://schemas.openxmlformats.org/officeDocument/2006/relationships/customXml" Target="ink/ink96.xml"/><Relationship Id="rId319" Type="http://schemas.openxmlformats.org/officeDocument/2006/relationships/customXml" Target="ink/ink142.xml"/><Relationship Id="rId526" Type="http://schemas.openxmlformats.org/officeDocument/2006/relationships/image" Target="media/image255.emf"/><Relationship Id="rId1156" Type="http://schemas.openxmlformats.org/officeDocument/2006/relationships/customXml" Target="ink/ink524.xml"/><Relationship Id="rId1363" Type="http://schemas.openxmlformats.org/officeDocument/2006/relationships/image" Target="media/image5550.emf"/><Relationship Id="rId1931" Type="http://schemas.openxmlformats.org/officeDocument/2006/relationships/customXml" Target="ink/ink870.xml"/><Relationship Id="rId2207" Type="http://schemas.openxmlformats.org/officeDocument/2006/relationships/oleObject" Target="embeddings/oleObject152.bin"/><Relationship Id="rId733" Type="http://schemas.openxmlformats.org/officeDocument/2006/relationships/image" Target="media/image341.emf"/><Relationship Id="rId940" Type="http://schemas.openxmlformats.org/officeDocument/2006/relationships/image" Target="media/image398.emf"/><Relationship Id="rId1016" Type="http://schemas.openxmlformats.org/officeDocument/2006/relationships/image" Target="media/image436.emf"/><Relationship Id="rId1570" Type="http://schemas.openxmlformats.org/officeDocument/2006/relationships/customXml" Target="ink/ink697.xml"/><Relationship Id="rId1668" Type="http://schemas.openxmlformats.org/officeDocument/2006/relationships/image" Target="media/image700.emf"/><Relationship Id="rId1875" Type="http://schemas.openxmlformats.org/officeDocument/2006/relationships/customXml" Target="ink/ink842.xml"/><Relationship Id="rId2193" Type="http://schemas.openxmlformats.org/officeDocument/2006/relationships/image" Target="media/image667.wmf"/><Relationship Id="rId165" Type="http://schemas.openxmlformats.org/officeDocument/2006/relationships/customXml" Target="ink/ink69.xml"/><Relationship Id="rId372" Type="http://schemas.openxmlformats.org/officeDocument/2006/relationships/image" Target="media/image179.emf"/><Relationship Id="rId677" Type="http://schemas.openxmlformats.org/officeDocument/2006/relationships/image" Target="media/image313.emf"/><Relationship Id="rId800" Type="http://schemas.openxmlformats.org/officeDocument/2006/relationships/customXml" Target="ink/ink364.xml"/><Relationship Id="rId1223" Type="http://schemas.openxmlformats.org/officeDocument/2006/relationships/image" Target="media/image504.emf"/><Relationship Id="rId1430" Type="http://schemas.openxmlformats.org/officeDocument/2006/relationships/customXml" Target="ink/ink643.xml"/><Relationship Id="rId1528" Type="http://schemas.openxmlformats.org/officeDocument/2006/relationships/customXml" Target="ink/ink684.xml"/><Relationship Id="rId2053" Type="http://schemas.openxmlformats.org/officeDocument/2006/relationships/image" Target="media/image894.emf"/><Relationship Id="rId2260" Type="http://schemas.openxmlformats.org/officeDocument/2006/relationships/image" Target="media/image698.wmf"/><Relationship Id="rId232" Type="http://schemas.openxmlformats.org/officeDocument/2006/relationships/image" Target="media/image112.emf"/><Relationship Id="rId884" Type="http://schemas.openxmlformats.org/officeDocument/2006/relationships/customXml" Target="ink/ink400.xml"/><Relationship Id="rId1735" Type="http://schemas.openxmlformats.org/officeDocument/2006/relationships/customXml" Target="ink/ink773.xml"/><Relationship Id="rId1942" Type="http://schemas.openxmlformats.org/officeDocument/2006/relationships/image" Target="media/image837.emf"/><Relationship Id="rId2120" Type="http://schemas.openxmlformats.org/officeDocument/2006/relationships/customXml" Target="ink/ink922.xml"/><Relationship Id="rId27" Type="http://schemas.openxmlformats.org/officeDocument/2006/relationships/customXml" Target="ink/ink10.xml"/><Relationship Id="rId537" Type="http://schemas.openxmlformats.org/officeDocument/2006/relationships/customXml" Target="ink/ink248.xml"/><Relationship Id="rId744" Type="http://schemas.openxmlformats.org/officeDocument/2006/relationships/customXml" Target="ink/ink338.xml"/><Relationship Id="rId951" Type="http://schemas.openxmlformats.org/officeDocument/2006/relationships/customXml" Target="ink/ink427.xml"/><Relationship Id="rId1167" Type="http://schemas.openxmlformats.org/officeDocument/2006/relationships/image" Target="media/image476.emf"/><Relationship Id="rId1374" Type="http://schemas.openxmlformats.org/officeDocument/2006/relationships/image" Target="media/image508.wmf"/><Relationship Id="rId1581" Type="http://schemas.openxmlformats.org/officeDocument/2006/relationships/image" Target="media/image656.emf"/><Relationship Id="rId1679" Type="http://schemas.openxmlformats.org/officeDocument/2006/relationships/customXml" Target="ink/ink746.xml"/><Relationship Id="rId1802" Type="http://schemas.openxmlformats.org/officeDocument/2006/relationships/image" Target="media/image767.emf"/><Relationship Id="rId2218" Type="http://schemas.openxmlformats.org/officeDocument/2006/relationships/oleObject" Target="embeddings/oleObject159.bin"/><Relationship Id="rId80" Type="http://schemas.openxmlformats.org/officeDocument/2006/relationships/image" Target="media/image36.emf"/><Relationship Id="rId176" Type="http://schemas.openxmlformats.org/officeDocument/2006/relationships/image" Target="media/image84.emf"/><Relationship Id="rId383" Type="http://schemas.openxmlformats.org/officeDocument/2006/relationships/customXml" Target="ink/ink173.xml"/><Relationship Id="rId590" Type="http://schemas.openxmlformats.org/officeDocument/2006/relationships/image" Target="media/image283.emf"/><Relationship Id="rId604" Type="http://schemas.openxmlformats.org/officeDocument/2006/relationships/image" Target="media/image91.emf"/><Relationship Id="rId811" Type="http://schemas.openxmlformats.org/officeDocument/2006/relationships/image" Target="media/image371.emf"/><Relationship Id="rId1027" Type="http://schemas.openxmlformats.org/officeDocument/2006/relationships/customXml" Target="ink/ink465.xml"/><Relationship Id="rId1234" Type="http://schemas.openxmlformats.org/officeDocument/2006/relationships/customXml" Target="ink/ink561.xml"/><Relationship Id="rId1441" Type="http://schemas.openxmlformats.org/officeDocument/2006/relationships/image" Target="media/image592.emf"/><Relationship Id="rId1886" Type="http://schemas.openxmlformats.org/officeDocument/2006/relationships/image" Target="media/image809.emf"/><Relationship Id="rId2064" Type="http://schemas.openxmlformats.org/officeDocument/2006/relationships/oleObject" Target="embeddings/oleObject121.bin"/><Relationship Id="rId2271" Type="http://schemas.openxmlformats.org/officeDocument/2006/relationships/oleObject" Target="embeddings/oleObject186.bin"/><Relationship Id="rId243" Type="http://schemas.openxmlformats.org/officeDocument/2006/relationships/customXml" Target="ink/ink107.xml"/><Relationship Id="rId450" Type="http://schemas.openxmlformats.org/officeDocument/2006/relationships/image" Target="media/image217.emf"/><Relationship Id="rId688" Type="http://schemas.openxmlformats.org/officeDocument/2006/relationships/customXml" Target="ink/ink311.xml"/><Relationship Id="rId895" Type="http://schemas.openxmlformats.org/officeDocument/2006/relationships/image" Target="media/image3820.emf"/><Relationship Id="rId909" Type="http://schemas.openxmlformats.org/officeDocument/2006/relationships/image" Target="media/image3890.emf"/><Relationship Id="rId1080" Type="http://schemas.openxmlformats.org/officeDocument/2006/relationships/customXml" Target="ink/ink489.xml"/><Relationship Id="rId1301" Type="http://schemas.openxmlformats.org/officeDocument/2006/relationships/image" Target="media/image543.emf"/><Relationship Id="rId1539" Type="http://schemas.openxmlformats.org/officeDocument/2006/relationships/image" Target="media/image614.emf"/><Relationship Id="rId1746" Type="http://schemas.openxmlformats.org/officeDocument/2006/relationships/image" Target="media/image739.emf"/><Relationship Id="rId1953" Type="http://schemas.openxmlformats.org/officeDocument/2006/relationships/customXml" Target="ink/ink881.xml"/><Relationship Id="rId2131" Type="http://schemas.openxmlformats.org/officeDocument/2006/relationships/image" Target="media/image932.emf"/><Relationship Id="rId38" Type="http://schemas.openxmlformats.org/officeDocument/2006/relationships/image" Target="media/image15.emf"/><Relationship Id="rId103" Type="http://schemas.openxmlformats.org/officeDocument/2006/relationships/customXml" Target="ink/ink38.xml"/><Relationship Id="rId310" Type="http://schemas.openxmlformats.org/officeDocument/2006/relationships/image" Target="media/image151.emf"/><Relationship Id="rId548" Type="http://schemas.openxmlformats.org/officeDocument/2006/relationships/image" Target="media/image266.emf"/><Relationship Id="rId755" Type="http://schemas.openxmlformats.org/officeDocument/2006/relationships/image" Target="media/image351.emf"/><Relationship Id="rId962" Type="http://schemas.openxmlformats.org/officeDocument/2006/relationships/image" Target="media/image4090.emf"/><Relationship Id="rId1178" Type="http://schemas.openxmlformats.org/officeDocument/2006/relationships/customXml" Target="ink/ink535.xml"/><Relationship Id="rId1385" Type="http://schemas.openxmlformats.org/officeDocument/2006/relationships/image" Target="media/image564.emf"/><Relationship Id="rId1592" Type="http://schemas.openxmlformats.org/officeDocument/2006/relationships/customXml" Target="ink/ink708.xml"/><Relationship Id="rId1606" Type="http://schemas.openxmlformats.org/officeDocument/2006/relationships/image" Target="media/image669.emf"/><Relationship Id="rId1813" Type="http://schemas.openxmlformats.org/officeDocument/2006/relationships/customXml" Target="ink/ink811.xml"/><Relationship Id="rId2229" Type="http://schemas.openxmlformats.org/officeDocument/2006/relationships/oleObject" Target="embeddings/oleObject165.bin"/><Relationship Id="rId91" Type="http://schemas.openxmlformats.org/officeDocument/2006/relationships/image" Target="media/image6.wmf"/><Relationship Id="rId187" Type="http://schemas.openxmlformats.org/officeDocument/2006/relationships/customXml" Target="ink/ink80.xml"/><Relationship Id="rId394" Type="http://schemas.openxmlformats.org/officeDocument/2006/relationships/image" Target="media/image189.emf"/><Relationship Id="rId408" Type="http://schemas.openxmlformats.org/officeDocument/2006/relationships/image" Target="media/image196.emf"/><Relationship Id="rId615" Type="http://schemas.openxmlformats.org/officeDocument/2006/relationships/customXml" Target="ink/ink283.xml"/><Relationship Id="rId822" Type="http://schemas.openxmlformats.org/officeDocument/2006/relationships/customXml" Target="ink/ink375.xml"/><Relationship Id="rId1038" Type="http://schemas.openxmlformats.org/officeDocument/2006/relationships/image" Target="media/image447.emf"/><Relationship Id="rId1245" Type="http://schemas.openxmlformats.org/officeDocument/2006/relationships/image" Target="media/image515.emf"/><Relationship Id="rId1452" Type="http://schemas.openxmlformats.org/officeDocument/2006/relationships/customXml" Target="ink/ink654.xml"/><Relationship Id="rId1897" Type="http://schemas.openxmlformats.org/officeDocument/2006/relationships/customXml" Target="ink/ink853.xml"/><Relationship Id="rId2075" Type="http://schemas.openxmlformats.org/officeDocument/2006/relationships/image" Target="media/image646.wmf"/><Relationship Id="rId2282" Type="http://schemas.openxmlformats.org/officeDocument/2006/relationships/image" Target="media/image709.wmf"/><Relationship Id="rId254" Type="http://schemas.openxmlformats.org/officeDocument/2006/relationships/image" Target="media/image123.emf"/><Relationship Id="rId699" Type="http://schemas.openxmlformats.org/officeDocument/2006/relationships/image" Target="media/image324.emf"/><Relationship Id="rId1091" Type="http://schemas.openxmlformats.org/officeDocument/2006/relationships/image" Target="media/image3590.emf"/><Relationship Id="rId1105" Type="http://schemas.openxmlformats.org/officeDocument/2006/relationships/image" Target="media/image378.emf"/><Relationship Id="rId1312" Type="http://schemas.openxmlformats.org/officeDocument/2006/relationships/customXml" Target="ink/ink596.xml"/><Relationship Id="rId1757" Type="http://schemas.openxmlformats.org/officeDocument/2006/relationships/customXml" Target="ink/ink784.xml"/><Relationship Id="rId1964" Type="http://schemas.openxmlformats.org/officeDocument/2006/relationships/image" Target="media/image848.emf"/><Relationship Id="rId49" Type="http://schemas.openxmlformats.org/officeDocument/2006/relationships/customXml" Target="ink/ink21.xml"/><Relationship Id="rId114" Type="http://schemas.openxmlformats.org/officeDocument/2006/relationships/image" Target="media/image53.emf"/><Relationship Id="rId461" Type="http://schemas.openxmlformats.org/officeDocument/2006/relationships/customXml" Target="ink/ink210.xml"/><Relationship Id="rId559" Type="http://schemas.openxmlformats.org/officeDocument/2006/relationships/customXml" Target="ink/ink259.xml"/><Relationship Id="rId766" Type="http://schemas.openxmlformats.org/officeDocument/2006/relationships/customXml" Target="ink/ink349.xml"/><Relationship Id="rId1189" Type="http://schemas.openxmlformats.org/officeDocument/2006/relationships/image" Target="media/image487.emf"/><Relationship Id="rId1396" Type="http://schemas.openxmlformats.org/officeDocument/2006/relationships/image" Target="media/image516.wmf"/><Relationship Id="rId1617" Type="http://schemas.openxmlformats.org/officeDocument/2006/relationships/customXml" Target="ink/ink718.xml"/><Relationship Id="rId1824" Type="http://schemas.openxmlformats.org/officeDocument/2006/relationships/image" Target="media/image778.emf"/><Relationship Id="rId2142" Type="http://schemas.openxmlformats.org/officeDocument/2006/relationships/customXml" Target="ink/ink933.xml"/><Relationship Id="rId198" Type="http://schemas.openxmlformats.org/officeDocument/2006/relationships/image" Target="media/image95.emf"/><Relationship Id="rId321" Type="http://schemas.openxmlformats.org/officeDocument/2006/relationships/customXml" Target="ink/ink143.xml"/><Relationship Id="rId419" Type="http://schemas.openxmlformats.org/officeDocument/2006/relationships/customXml" Target="ink/ink189.xml"/><Relationship Id="rId626" Type="http://schemas.openxmlformats.org/officeDocument/2006/relationships/oleObject" Target="embeddings/oleObject24.bin"/><Relationship Id="rId973" Type="http://schemas.openxmlformats.org/officeDocument/2006/relationships/customXml" Target="ink/ink438.xml"/><Relationship Id="rId1049" Type="http://schemas.openxmlformats.org/officeDocument/2006/relationships/customXml" Target="ink/ink476.xml"/><Relationship Id="rId1256" Type="http://schemas.openxmlformats.org/officeDocument/2006/relationships/customXml" Target="ink/ink572.xml"/><Relationship Id="rId2002" Type="http://schemas.openxmlformats.org/officeDocument/2006/relationships/oleObject" Target="embeddings/oleObject103.bin"/><Relationship Id="rId2086" Type="http://schemas.openxmlformats.org/officeDocument/2006/relationships/image" Target="media/image910.emf"/><Relationship Id="rId2307" Type="http://schemas.openxmlformats.org/officeDocument/2006/relationships/oleObject" Target="embeddings/oleObject205.bin"/><Relationship Id="rId833" Type="http://schemas.openxmlformats.org/officeDocument/2006/relationships/image" Target="media/image3690.emf"/><Relationship Id="rId1116" Type="http://schemas.openxmlformats.org/officeDocument/2006/relationships/customXml" Target="ink/ink507.xml"/><Relationship Id="rId1463" Type="http://schemas.openxmlformats.org/officeDocument/2006/relationships/image" Target="media/image603.emf"/><Relationship Id="rId1670" Type="http://schemas.openxmlformats.org/officeDocument/2006/relationships/image" Target="media/image701.emf"/><Relationship Id="rId1768" Type="http://schemas.openxmlformats.org/officeDocument/2006/relationships/image" Target="media/image750.emf"/><Relationship Id="rId2293" Type="http://schemas.openxmlformats.org/officeDocument/2006/relationships/image" Target="media/image714.wmf"/><Relationship Id="rId265" Type="http://schemas.openxmlformats.org/officeDocument/2006/relationships/customXml" Target="ink/ink116.xml"/><Relationship Id="rId472" Type="http://schemas.openxmlformats.org/officeDocument/2006/relationships/image" Target="media/image228.emf"/><Relationship Id="rId900" Type="http://schemas.openxmlformats.org/officeDocument/2006/relationships/customXml" Target="ink/ink408.xml"/><Relationship Id="rId1323" Type="http://schemas.openxmlformats.org/officeDocument/2006/relationships/image" Target="media/image454.emf"/><Relationship Id="rId1530" Type="http://schemas.openxmlformats.org/officeDocument/2006/relationships/customXml" Target="ink/ink685.xml"/><Relationship Id="rId1628" Type="http://schemas.openxmlformats.org/officeDocument/2006/relationships/image" Target="media/image680.emf"/><Relationship Id="rId1975" Type="http://schemas.openxmlformats.org/officeDocument/2006/relationships/image" Target="media/image575.wmf"/><Relationship Id="rId2153" Type="http://schemas.openxmlformats.org/officeDocument/2006/relationships/image" Target="media/image943.emf"/><Relationship Id="rId125" Type="http://schemas.openxmlformats.org/officeDocument/2006/relationships/customXml" Target="ink/ink49.xml"/><Relationship Id="rId332" Type="http://schemas.openxmlformats.org/officeDocument/2006/relationships/image" Target="media/image162.emf"/><Relationship Id="rId777" Type="http://schemas.openxmlformats.org/officeDocument/2006/relationships/image" Target="media/image302.emf"/><Relationship Id="rId984" Type="http://schemas.openxmlformats.org/officeDocument/2006/relationships/image" Target="media/image420.emf"/><Relationship Id="rId1835" Type="http://schemas.openxmlformats.org/officeDocument/2006/relationships/customXml" Target="ink/ink822.xml"/><Relationship Id="rId2013" Type="http://schemas.openxmlformats.org/officeDocument/2006/relationships/customXml" Target="ink/ink897.xml"/><Relationship Id="rId2220" Type="http://schemas.openxmlformats.org/officeDocument/2006/relationships/oleObject" Target="embeddings/oleObject160.bin"/><Relationship Id="rId637" Type="http://schemas.openxmlformats.org/officeDocument/2006/relationships/image" Target="media/image126.emf"/><Relationship Id="rId844" Type="http://schemas.openxmlformats.org/officeDocument/2006/relationships/customXml" Target="ink/ink382.xml"/><Relationship Id="rId1267" Type="http://schemas.openxmlformats.org/officeDocument/2006/relationships/image" Target="media/image526.emf"/><Relationship Id="rId1474" Type="http://schemas.openxmlformats.org/officeDocument/2006/relationships/customXml" Target="ink/ink664.xml"/><Relationship Id="rId1681" Type="http://schemas.openxmlformats.org/officeDocument/2006/relationships/customXml" Target="ink/ink747.xml"/><Relationship Id="rId1902" Type="http://schemas.openxmlformats.org/officeDocument/2006/relationships/image" Target="media/image817.emf"/><Relationship Id="rId2097" Type="http://schemas.openxmlformats.org/officeDocument/2006/relationships/image" Target="media/image915.emf"/><Relationship Id="rId2318" Type="http://schemas.openxmlformats.org/officeDocument/2006/relationships/image" Target="media/image725.wmf"/><Relationship Id="rId276" Type="http://schemas.openxmlformats.org/officeDocument/2006/relationships/image" Target="media/image134.emf"/><Relationship Id="rId483" Type="http://schemas.openxmlformats.org/officeDocument/2006/relationships/customXml" Target="ink/ink221.xml"/><Relationship Id="rId690" Type="http://schemas.openxmlformats.org/officeDocument/2006/relationships/customXml" Target="ink/ink312.xml"/><Relationship Id="rId704" Type="http://schemas.openxmlformats.org/officeDocument/2006/relationships/customXml" Target="ink/ink319.xml"/><Relationship Id="rId911" Type="http://schemas.openxmlformats.org/officeDocument/2006/relationships/image" Target="media/image3900.emf"/><Relationship Id="rId1127" Type="http://schemas.openxmlformats.org/officeDocument/2006/relationships/image" Target="media/image456.emf"/><Relationship Id="rId1334" Type="http://schemas.openxmlformats.org/officeDocument/2006/relationships/customXml" Target="ink/ink606.xml"/><Relationship Id="rId1541" Type="http://schemas.openxmlformats.org/officeDocument/2006/relationships/image" Target="media/image619.emf"/><Relationship Id="rId1779" Type="http://schemas.openxmlformats.org/officeDocument/2006/relationships/customXml" Target="ink/ink795.xml"/><Relationship Id="rId1986" Type="http://schemas.openxmlformats.org/officeDocument/2006/relationships/image" Target="media/image859.emf"/><Relationship Id="rId2164" Type="http://schemas.openxmlformats.org/officeDocument/2006/relationships/customXml" Target="ink/ink944.xml"/><Relationship Id="rId40" Type="http://schemas.openxmlformats.org/officeDocument/2006/relationships/image" Target="media/image16.emf"/><Relationship Id="rId136" Type="http://schemas.openxmlformats.org/officeDocument/2006/relationships/image" Target="media/image64.emf"/><Relationship Id="rId343" Type="http://schemas.openxmlformats.org/officeDocument/2006/relationships/customXml" Target="ink/ink154.xml"/><Relationship Id="rId550" Type="http://schemas.openxmlformats.org/officeDocument/2006/relationships/image" Target="media/image267.emf"/><Relationship Id="rId788" Type="http://schemas.openxmlformats.org/officeDocument/2006/relationships/customXml" Target="ink/ink358.xml"/><Relationship Id="rId995" Type="http://schemas.openxmlformats.org/officeDocument/2006/relationships/customXml" Target="ink/ink449.xml"/><Relationship Id="rId1180" Type="http://schemas.openxmlformats.org/officeDocument/2006/relationships/customXml" Target="ink/ink536.xml"/><Relationship Id="rId1401" Type="http://schemas.openxmlformats.org/officeDocument/2006/relationships/image" Target="media/image572.emf"/><Relationship Id="rId1639" Type="http://schemas.openxmlformats.org/officeDocument/2006/relationships/customXml" Target="ink/ink729.xml"/><Relationship Id="rId1846" Type="http://schemas.openxmlformats.org/officeDocument/2006/relationships/image" Target="media/image789.emf"/><Relationship Id="rId2024" Type="http://schemas.openxmlformats.org/officeDocument/2006/relationships/image" Target="media/image588.wmf"/><Relationship Id="rId2231" Type="http://schemas.openxmlformats.org/officeDocument/2006/relationships/oleObject" Target="embeddings/oleObject166.bin"/><Relationship Id="rId203" Type="http://schemas.openxmlformats.org/officeDocument/2006/relationships/customXml" Target="ink/ink87.xml"/><Relationship Id="rId648" Type="http://schemas.openxmlformats.org/officeDocument/2006/relationships/customXml" Target="ink/ink293.xml"/><Relationship Id="rId855" Type="http://schemas.openxmlformats.org/officeDocument/2006/relationships/image" Target="media/image380.emf"/><Relationship Id="rId1040" Type="http://schemas.openxmlformats.org/officeDocument/2006/relationships/image" Target="media/image448.emf"/><Relationship Id="rId1278" Type="http://schemas.openxmlformats.org/officeDocument/2006/relationships/customXml" Target="ink/ink583.xml"/><Relationship Id="rId1485" Type="http://schemas.openxmlformats.org/officeDocument/2006/relationships/oleObject" Target="embeddings/oleObject70.bin"/><Relationship Id="rId1692" Type="http://schemas.openxmlformats.org/officeDocument/2006/relationships/image" Target="media/image712.emf"/><Relationship Id="rId1706" Type="http://schemas.openxmlformats.org/officeDocument/2006/relationships/image" Target="media/image719.emf"/><Relationship Id="rId1913" Type="http://schemas.openxmlformats.org/officeDocument/2006/relationships/customXml" Target="ink/ink861.xml"/><Relationship Id="rId2329" Type="http://schemas.openxmlformats.org/officeDocument/2006/relationships/oleObject" Target="embeddings/oleObject217.bin"/><Relationship Id="rId287" Type="http://schemas.openxmlformats.org/officeDocument/2006/relationships/customXml" Target="ink/ink127.xml"/><Relationship Id="rId410" Type="http://schemas.openxmlformats.org/officeDocument/2006/relationships/image" Target="media/image197.emf"/><Relationship Id="rId494" Type="http://schemas.openxmlformats.org/officeDocument/2006/relationships/image" Target="media/image239.emf"/><Relationship Id="rId508" Type="http://schemas.openxmlformats.org/officeDocument/2006/relationships/image" Target="media/image246.emf"/><Relationship Id="rId715" Type="http://schemas.openxmlformats.org/officeDocument/2006/relationships/image" Target="media/image332.emf"/><Relationship Id="rId922" Type="http://schemas.openxmlformats.org/officeDocument/2006/relationships/customXml" Target="ink/ink413.xml"/><Relationship Id="rId1138" Type="http://schemas.openxmlformats.org/officeDocument/2006/relationships/customXml" Target="ink/ink515.xml"/><Relationship Id="rId1345" Type="http://schemas.openxmlformats.org/officeDocument/2006/relationships/image" Target="media/image553.emf"/><Relationship Id="rId1552" Type="http://schemas.openxmlformats.org/officeDocument/2006/relationships/oleObject" Target="embeddings/oleObject79.bin"/><Relationship Id="rId1997" Type="http://schemas.openxmlformats.org/officeDocument/2006/relationships/customXml" Target="ink/ink894.xml"/><Relationship Id="rId2175" Type="http://schemas.openxmlformats.org/officeDocument/2006/relationships/oleObject" Target="embeddings/oleObject138.bin"/><Relationship Id="rId147" Type="http://schemas.openxmlformats.org/officeDocument/2006/relationships/customXml" Target="ink/ink60.xml"/><Relationship Id="rId354" Type="http://schemas.openxmlformats.org/officeDocument/2006/relationships/image" Target="media/image23.emf"/><Relationship Id="rId799" Type="http://schemas.openxmlformats.org/officeDocument/2006/relationships/image" Target="media/image365.emf"/><Relationship Id="rId1191" Type="http://schemas.openxmlformats.org/officeDocument/2006/relationships/image" Target="media/image488.emf"/><Relationship Id="rId1205" Type="http://schemas.openxmlformats.org/officeDocument/2006/relationships/image" Target="media/image495.emf"/><Relationship Id="rId1857" Type="http://schemas.openxmlformats.org/officeDocument/2006/relationships/customXml" Target="ink/ink833.xml"/><Relationship Id="rId2035" Type="http://schemas.openxmlformats.org/officeDocument/2006/relationships/oleObject" Target="embeddings/oleObject113.bin"/><Relationship Id="rId51" Type="http://schemas.openxmlformats.org/officeDocument/2006/relationships/customXml" Target="ink/ink22.xml"/><Relationship Id="rId561" Type="http://schemas.openxmlformats.org/officeDocument/2006/relationships/customXml" Target="ink/ink260.xml"/><Relationship Id="rId659" Type="http://schemas.openxmlformats.org/officeDocument/2006/relationships/image" Target="media/image307.emf"/><Relationship Id="rId866" Type="http://schemas.openxmlformats.org/officeDocument/2006/relationships/customXml" Target="ink/ink391.xml"/><Relationship Id="rId1289" Type="http://schemas.openxmlformats.org/officeDocument/2006/relationships/oleObject" Target="embeddings/oleObject53.bin"/><Relationship Id="rId1412" Type="http://schemas.openxmlformats.org/officeDocument/2006/relationships/image" Target="media/image518.wmf"/><Relationship Id="rId1496" Type="http://schemas.openxmlformats.org/officeDocument/2006/relationships/image" Target="media/image522.wmf"/><Relationship Id="rId1717" Type="http://schemas.openxmlformats.org/officeDocument/2006/relationships/customXml" Target="ink/ink765.xml"/><Relationship Id="rId1924" Type="http://schemas.openxmlformats.org/officeDocument/2006/relationships/image" Target="media/image828.emf"/><Relationship Id="rId2242" Type="http://schemas.openxmlformats.org/officeDocument/2006/relationships/image" Target="media/image689.wmf"/><Relationship Id="rId214" Type="http://schemas.openxmlformats.org/officeDocument/2006/relationships/image" Target="media/image103.emf"/><Relationship Id="rId298" Type="http://schemas.openxmlformats.org/officeDocument/2006/relationships/oleObject" Target="embeddings/oleObject14.bin"/><Relationship Id="rId421" Type="http://schemas.openxmlformats.org/officeDocument/2006/relationships/customXml" Target="ink/ink190.xml"/><Relationship Id="rId519" Type="http://schemas.openxmlformats.org/officeDocument/2006/relationships/customXml" Target="ink/ink239.xml"/><Relationship Id="rId1051" Type="http://schemas.openxmlformats.org/officeDocument/2006/relationships/image" Target="media/image298.emf"/><Relationship Id="rId1149" Type="http://schemas.openxmlformats.org/officeDocument/2006/relationships/image" Target="media/image467.emf"/><Relationship Id="rId1356" Type="http://schemas.openxmlformats.org/officeDocument/2006/relationships/customXml" Target="ink/ink617.xml"/><Relationship Id="rId2102" Type="http://schemas.openxmlformats.org/officeDocument/2006/relationships/image" Target="media/image655.wmf"/><Relationship Id="rId158" Type="http://schemas.openxmlformats.org/officeDocument/2006/relationships/image" Target="media/image75.emf"/><Relationship Id="rId726" Type="http://schemas.openxmlformats.org/officeDocument/2006/relationships/customXml" Target="ink/ink330.xml"/><Relationship Id="rId933" Type="http://schemas.openxmlformats.org/officeDocument/2006/relationships/customXml" Target="ink/ink419.xml"/><Relationship Id="rId1009" Type="http://schemas.openxmlformats.org/officeDocument/2006/relationships/customXml" Target="ink/ink456.xml"/><Relationship Id="rId1563" Type="http://schemas.openxmlformats.org/officeDocument/2006/relationships/oleObject" Target="embeddings/oleObject85.bin"/><Relationship Id="rId1770" Type="http://schemas.openxmlformats.org/officeDocument/2006/relationships/image" Target="media/image751.emf"/><Relationship Id="rId1868" Type="http://schemas.openxmlformats.org/officeDocument/2006/relationships/image" Target="media/image800.emf"/><Relationship Id="rId2186" Type="http://schemas.openxmlformats.org/officeDocument/2006/relationships/image" Target="media/image959.emf"/><Relationship Id="rId62" Type="http://schemas.openxmlformats.org/officeDocument/2006/relationships/image" Target="media/image27.emf"/><Relationship Id="rId365" Type="http://schemas.openxmlformats.org/officeDocument/2006/relationships/customXml" Target="ink/ink164.xml"/><Relationship Id="rId572" Type="http://schemas.openxmlformats.org/officeDocument/2006/relationships/image" Target="media/image43.emf"/><Relationship Id="rId1216" Type="http://schemas.openxmlformats.org/officeDocument/2006/relationships/customXml" Target="ink/ink554.xml"/><Relationship Id="rId1423" Type="http://schemas.openxmlformats.org/officeDocument/2006/relationships/image" Target="media/image583.emf"/><Relationship Id="rId1630" Type="http://schemas.openxmlformats.org/officeDocument/2006/relationships/image" Target="media/image681.emf"/><Relationship Id="rId2046" Type="http://schemas.openxmlformats.org/officeDocument/2006/relationships/customXml" Target="ink/ink904.xml"/><Relationship Id="rId2253" Type="http://schemas.openxmlformats.org/officeDocument/2006/relationships/oleObject" Target="embeddings/oleObject177.bin"/><Relationship Id="rId225" Type="http://schemas.openxmlformats.org/officeDocument/2006/relationships/customXml" Target="ink/ink98.xml"/><Relationship Id="rId432" Type="http://schemas.openxmlformats.org/officeDocument/2006/relationships/image" Target="media/image208.emf"/><Relationship Id="rId877" Type="http://schemas.openxmlformats.org/officeDocument/2006/relationships/image" Target="media/image391.emf"/><Relationship Id="rId1062" Type="http://schemas.openxmlformats.org/officeDocument/2006/relationships/customXml" Target="ink/ink480.xml"/><Relationship Id="rId1728" Type="http://schemas.openxmlformats.org/officeDocument/2006/relationships/image" Target="media/image730.emf"/><Relationship Id="rId1935" Type="http://schemas.openxmlformats.org/officeDocument/2006/relationships/customXml" Target="ink/ink872.xml"/><Relationship Id="rId2113" Type="http://schemas.openxmlformats.org/officeDocument/2006/relationships/image" Target="media/image923.emf"/><Relationship Id="rId2320" Type="http://schemas.openxmlformats.org/officeDocument/2006/relationships/image" Target="media/image726.wmf"/><Relationship Id="rId737" Type="http://schemas.openxmlformats.org/officeDocument/2006/relationships/image" Target="media/image343.emf"/><Relationship Id="rId944" Type="http://schemas.openxmlformats.org/officeDocument/2006/relationships/image" Target="media/image400.emf"/><Relationship Id="rId1367" Type="http://schemas.openxmlformats.org/officeDocument/2006/relationships/image" Target="media/image5570.emf"/><Relationship Id="rId1574" Type="http://schemas.openxmlformats.org/officeDocument/2006/relationships/customXml" Target="ink/ink699.xml"/><Relationship Id="rId1781" Type="http://schemas.openxmlformats.org/officeDocument/2006/relationships/customXml" Target="ink/ink796.xml"/><Relationship Id="rId2197" Type="http://schemas.openxmlformats.org/officeDocument/2006/relationships/image" Target="media/image669.wmf"/><Relationship Id="rId73" Type="http://schemas.openxmlformats.org/officeDocument/2006/relationships/customXml" Target="ink/ink29.xml"/><Relationship Id="rId169" Type="http://schemas.openxmlformats.org/officeDocument/2006/relationships/customXml" Target="ink/ink71.xml"/><Relationship Id="rId376" Type="http://schemas.openxmlformats.org/officeDocument/2006/relationships/image" Target="media/image181.emf"/><Relationship Id="rId583" Type="http://schemas.openxmlformats.org/officeDocument/2006/relationships/customXml" Target="ink/ink270.xml"/><Relationship Id="rId790" Type="http://schemas.openxmlformats.org/officeDocument/2006/relationships/customXml" Target="ink/ink359.xml"/><Relationship Id="rId804" Type="http://schemas.openxmlformats.org/officeDocument/2006/relationships/customXml" Target="ink/ink366.xml"/><Relationship Id="rId1227" Type="http://schemas.openxmlformats.org/officeDocument/2006/relationships/oleObject" Target="embeddings/oleObject51.bin"/><Relationship Id="rId1434" Type="http://schemas.openxmlformats.org/officeDocument/2006/relationships/customXml" Target="ink/ink645.xml"/><Relationship Id="rId1641" Type="http://schemas.openxmlformats.org/officeDocument/2006/relationships/customXml" Target="ink/ink730.xml"/><Relationship Id="rId1879" Type="http://schemas.openxmlformats.org/officeDocument/2006/relationships/customXml" Target="ink/ink844.xml"/><Relationship Id="rId2057" Type="http://schemas.openxmlformats.org/officeDocument/2006/relationships/oleObject" Target="embeddings/oleObject117.bin"/><Relationship Id="rId2264" Type="http://schemas.openxmlformats.org/officeDocument/2006/relationships/image" Target="media/image700.wmf"/><Relationship Id="rId4" Type="http://schemas.microsoft.com/office/2007/relationships/stylesWithEffects" Target="stylesWithEffects.xml"/><Relationship Id="rId236" Type="http://schemas.openxmlformats.org/officeDocument/2006/relationships/image" Target="media/image114.emf"/><Relationship Id="rId443" Type="http://schemas.openxmlformats.org/officeDocument/2006/relationships/customXml" Target="ink/ink201.xml"/><Relationship Id="rId650" Type="http://schemas.openxmlformats.org/officeDocument/2006/relationships/customXml" Target="ink/ink294.xml"/><Relationship Id="rId888" Type="http://schemas.openxmlformats.org/officeDocument/2006/relationships/customXml" Target="ink/ink402.xml"/><Relationship Id="rId1073" Type="http://schemas.openxmlformats.org/officeDocument/2006/relationships/image" Target="media/image2980.emf"/><Relationship Id="rId1280" Type="http://schemas.openxmlformats.org/officeDocument/2006/relationships/customXml" Target="ink/ink584.xml"/><Relationship Id="rId1501" Type="http://schemas.openxmlformats.org/officeDocument/2006/relationships/image" Target="media/image622.emf"/><Relationship Id="rId1739" Type="http://schemas.openxmlformats.org/officeDocument/2006/relationships/customXml" Target="ink/ink775.xml"/><Relationship Id="rId1946" Type="http://schemas.openxmlformats.org/officeDocument/2006/relationships/image" Target="media/image839.emf"/><Relationship Id="rId2124" Type="http://schemas.openxmlformats.org/officeDocument/2006/relationships/customXml" Target="ink/ink924.xml"/><Relationship Id="rId2331" Type="http://schemas.openxmlformats.org/officeDocument/2006/relationships/fontTable" Target="fontTable.xml"/><Relationship Id="rId303" Type="http://schemas.openxmlformats.org/officeDocument/2006/relationships/customXml" Target="ink/ink134.xml"/><Relationship Id="rId748" Type="http://schemas.openxmlformats.org/officeDocument/2006/relationships/customXml" Target="ink/ink340.xml"/><Relationship Id="rId955" Type="http://schemas.openxmlformats.org/officeDocument/2006/relationships/customXml" Target="ink/ink429.xml"/><Relationship Id="rId1140" Type="http://schemas.openxmlformats.org/officeDocument/2006/relationships/customXml" Target="ink/ink516.xml"/><Relationship Id="rId1378" Type="http://schemas.openxmlformats.org/officeDocument/2006/relationships/customXml" Target="ink/ink627.xml"/><Relationship Id="rId1585" Type="http://schemas.openxmlformats.org/officeDocument/2006/relationships/image" Target="media/image658.emf"/><Relationship Id="rId1792" Type="http://schemas.openxmlformats.org/officeDocument/2006/relationships/image" Target="media/image762.emf"/><Relationship Id="rId1806" Type="http://schemas.openxmlformats.org/officeDocument/2006/relationships/image" Target="media/image769.emf"/><Relationship Id="rId84" Type="http://schemas.openxmlformats.org/officeDocument/2006/relationships/image" Target="media/image38.emf"/><Relationship Id="rId387" Type="http://schemas.openxmlformats.org/officeDocument/2006/relationships/image" Target="media/image16.wmf"/><Relationship Id="rId510" Type="http://schemas.openxmlformats.org/officeDocument/2006/relationships/image" Target="media/image247.emf"/><Relationship Id="rId594" Type="http://schemas.openxmlformats.org/officeDocument/2006/relationships/image" Target="media/image285.emf"/><Relationship Id="rId608" Type="http://schemas.openxmlformats.org/officeDocument/2006/relationships/image" Target="media/image290.emf"/><Relationship Id="rId815" Type="http://schemas.openxmlformats.org/officeDocument/2006/relationships/image" Target="media/image1250.emf"/><Relationship Id="rId1238" Type="http://schemas.openxmlformats.org/officeDocument/2006/relationships/customXml" Target="ink/ink563.xml"/><Relationship Id="rId1445" Type="http://schemas.openxmlformats.org/officeDocument/2006/relationships/image" Target="media/image594.emf"/><Relationship Id="rId1652" Type="http://schemas.openxmlformats.org/officeDocument/2006/relationships/image" Target="media/image692.emf"/><Relationship Id="rId2068" Type="http://schemas.openxmlformats.org/officeDocument/2006/relationships/oleObject" Target="embeddings/oleObject122.bin"/><Relationship Id="rId2275" Type="http://schemas.openxmlformats.org/officeDocument/2006/relationships/oleObject" Target="embeddings/oleObject188.bin"/><Relationship Id="rId247" Type="http://schemas.openxmlformats.org/officeDocument/2006/relationships/customXml" Target="ink/ink109.xml"/><Relationship Id="rId899" Type="http://schemas.openxmlformats.org/officeDocument/2006/relationships/image" Target="media/image3840.emf"/><Relationship Id="rId1000" Type="http://schemas.openxmlformats.org/officeDocument/2006/relationships/image" Target="media/image428.emf"/><Relationship Id="rId1084" Type="http://schemas.openxmlformats.org/officeDocument/2006/relationships/customXml" Target="ink/ink491.xml"/><Relationship Id="rId1305" Type="http://schemas.openxmlformats.org/officeDocument/2006/relationships/oleObject" Target="embeddings/oleObject55.bin"/><Relationship Id="rId1957" Type="http://schemas.openxmlformats.org/officeDocument/2006/relationships/image" Target="media/image572.wmf"/><Relationship Id="rId107" Type="http://schemas.openxmlformats.org/officeDocument/2006/relationships/customXml" Target="ink/ink40.xml"/><Relationship Id="rId454" Type="http://schemas.openxmlformats.org/officeDocument/2006/relationships/image" Target="media/image219.emf"/><Relationship Id="rId661" Type="http://schemas.openxmlformats.org/officeDocument/2006/relationships/image" Target="media/image308.emf"/><Relationship Id="rId759" Type="http://schemas.openxmlformats.org/officeDocument/2006/relationships/image" Target="media/image353.emf"/><Relationship Id="rId966" Type="http://schemas.openxmlformats.org/officeDocument/2006/relationships/image" Target="media/image411.emf"/><Relationship Id="rId1291" Type="http://schemas.openxmlformats.org/officeDocument/2006/relationships/oleObject" Target="embeddings/oleObject54.bin"/><Relationship Id="rId1389" Type="http://schemas.openxmlformats.org/officeDocument/2006/relationships/oleObject" Target="embeddings/oleObject62.bin"/><Relationship Id="rId1512" Type="http://schemas.openxmlformats.org/officeDocument/2006/relationships/image" Target="media/image526.wmf"/><Relationship Id="rId1596" Type="http://schemas.openxmlformats.org/officeDocument/2006/relationships/customXml" Target="ink/ink710.xml"/><Relationship Id="rId1817" Type="http://schemas.openxmlformats.org/officeDocument/2006/relationships/customXml" Target="ink/ink813.xml"/><Relationship Id="rId2135" Type="http://schemas.openxmlformats.org/officeDocument/2006/relationships/image" Target="media/image934.emf"/><Relationship Id="rId11" Type="http://schemas.openxmlformats.org/officeDocument/2006/relationships/customXml" Target="ink/ink2.xml"/><Relationship Id="rId314" Type="http://schemas.openxmlformats.org/officeDocument/2006/relationships/image" Target="media/image153.emf"/><Relationship Id="rId398" Type="http://schemas.openxmlformats.org/officeDocument/2006/relationships/image" Target="media/image191.emf"/><Relationship Id="rId521" Type="http://schemas.openxmlformats.org/officeDocument/2006/relationships/customXml" Target="ink/ink240.xml"/><Relationship Id="rId619" Type="http://schemas.openxmlformats.org/officeDocument/2006/relationships/customXml" Target="ink/ink285.xml"/><Relationship Id="rId1151" Type="http://schemas.openxmlformats.org/officeDocument/2006/relationships/image" Target="media/image468.emf"/><Relationship Id="rId1249" Type="http://schemas.openxmlformats.org/officeDocument/2006/relationships/image" Target="media/image517.emf"/><Relationship Id="rId2079" Type="http://schemas.openxmlformats.org/officeDocument/2006/relationships/image" Target="media/image648.wmf"/><Relationship Id="rId2202" Type="http://schemas.openxmlformats.org/officeDocument/2006/relationships/image" Target="media/image671.wmf"/><Relationship Id="rId95" Type="http://schemas.openxmlformats.org/officeDocument/2006/relationships/image" Target="media/image8.wmf"/><Relationship Id="rId160" Type="http://schemas.openxmlformats.org/officeDocument/2006/relationships/image" Target="media/image76.emf"/><Relationship Id="rId826" Type="http://schemas.openxmlformats.org/officeDocument/2006/relationships/customXml" Target="ink/ink377.xml"/><Relationship Id="rId1011" Type="http://schemas.openxmlformats.org/officeDocument/2006/relationships/customXml" Target="ink/ink457.xml"/><Relationship Id="rId1109" Type="http://schemas.openxmlformats.org/officeDocument/2006/relationships/image" Target="media/image3910.emf"/><Relationship Id="rId1456" Type="http://schemas.openxmlformats.org/officeDocument/2006/relationships/customXml" Target="ink/ink656.xml"/><Relationship Id="rId1663" Type="http://schemas.openxmlformats.org/officeDocument/2006/relationships/customXml" Target="ink/ink738.xml"/><Relationship Id="rId1870" Type="http://schemas.openxmlformats.org/officeDocument/2006/relationships/image" Target="media/image801.emf"/><Relationship Id="rId1968" Type="http://schemas.openxmlformats.org/officeDocument/2006/relationships/image" Target="media/image850.emf"/><Relationship Id="rId2286" Type="http://schemas.openxmlformats.org/officeDocument/2006/relationships/image" Target="media/image711.wmf"/><Relationship Id="rId258" Type="http://schemas.openxmlformats.org/officeDocument/2006/relationships/oleObject" Target="embeddings/oleObject12.bin"/><Relationship Id="rId465" Type="http://schemas.openxmlformats.org/officeDocument/2006/relationships/customXml" Target="ink/ink212.xml"/><Relationship Id="rId672" Type="http://schemas.openxmlformats.org/officeDocument/2006/relationships/customXml" Target="ink/ink303.xml"/><Relationship Id="rId1095" Type="http://schemas.openxmlformats.org/officeDocument/2006/relationships/image" Target="media/image3670.emf"/><Relationship Id="rId1316" Type="http://schemas.openxmlformats.org/officeDocument/2006/relationships/customXml" Target="ink/ink598.xml"/><Relationship Id="rId1523" Type="http://schemas.openxmlformats.org/officeDocument/2006/relationships/image" Target="media/image633.emf"/><Relationship Id="rId1730" Type="http://schemas.openxmlformats.org/officeDocument/2006/relationships/image" Target="media/image731.emf"/><Relationship Id="rId2146" Type="http://schemas.openxmlformats.org/officeDocument/2006/relationships/customXml" Target="ink/ink935.xml"/><Relationship Id="rId22" Type="http://schemas.openxmlformats.org/officeDocument/2006/relationships/image" Target="media/image7.emf"/><Relationship Id="rId118" Type="http://schemas.openxmlformats.org/officeDocument/2006/relationships/image" Target="media/image55.emf"/><Relationship Id="rId325" Type="http://schemas.openxmlformats.org/officeDocument/2006/relationships/customXml" Target="ink/ink145.xml"/><Relationship Id="rId532" Type="http://schemas.openxmlformats.org/officeDocument/2006/relationships/image" Target="media/image258.emf"/><Relationship Id="rId977" Type="http://schemas.openxmlformats.org/officeDocument/2006/relationships/customXml" Target="ink/ink440.xml"/><Relationship Id="rId1162" Type="http://schemas.openxmlformats.org/officeDocument/2006/relationships/customXml" Target="ink/ink527.xml"/><Relationship Id="rId1828" Type="http://schemas.openxmlformats.org/officeDocument/2006/relationships/image" Target="media/image780.emf"/><Relationship Id="rId2006" Type="http://schemas.openxmlformats.org/officeDocument/2006/relationships/oleObject" Target="embeddings/oleObject105.bin"/><Relationship Id="rId2213" Type="http://schemas.openxmlformats.org/officeDocument/2006/relationships/image" Target="media/image676.wmf"/><Relationship Id="rId171" Type="http://schemas.openxmlformats.org/officeDocument/2006/relationships/customXml" Target="ink/ink72.xml"/><Relationship Id="rId837" Type="http://schemas.openxmlformats.org/officeDocument/2006/relationships/oleObject" Target="embeddings/oleObject35.bin"/><Relationship Id="rId1022" Type="http://schemas.openxmlformats.org/officeDocument/2006/relationships/image" Target="media/image439.emf"/><Relationship Id="rId1467" Type="http://schemas.openxmlformats.org/officeDocument/2006/relationships/image" Target="media/image605.emf"/><Relationship Id="rId1674" Type="http://schemas.openxmlformats.org/officeDocument/2006/relationships/image" Target="media/image703.emf"/><Relationship Id="rId1881" Type="http://schemas.openxmlformats.org/officeDocument/2006/relationships/customXml" Target="ink/ink845.xml"/><Relationship Id="rId2297" Type="http://schemas.openxmlformats.org/officeDocument/2006/relationships/image" Target="media/image716.wmf"/><Relationship Id="rId269" Type="http://schemas.openxmlformats.org/officeDocument/2006/relationships/customXml" Target="ink/ink118.xml"/><Relationship Id="rId476" Type="http://schemas.openxmlformats.org/officeDocument/2006/relationships/image" Target="media/image230.emf"/><Relationship Id="rId683" Type="http://schemas.openxmlformats.org/officeDocument/2006/relationships/image" Target="media/image316.emf"/><Relationship Id="rId890" Type="http://schemas.openxmlformats.org/officeDocument/2006/relationships/customXml" Target="ink/ink403.xml"/><Relationship Id="rId904" Type="http://schemas.openxmlformats.org/officeDocument/2006/relationships/customXml" Target="ink/ink409.xml"/><Relationship Id="rId1327" Type="http://schemas.openxmlformats.org/officeDocument/2006/relationships/image" Target="media/image506.emf"/><Relationship Id="rId1534" Type="http://schemas.openxmlformats.org/officeDocument/2006/relationships/image" Target="media/image528.wmf"/><Relationship Id="rId1741" Type="http://schemas.openxmlformats.org/officeDocument/2006/relationships/customXml" Target="ink/ink776.xml"/><Relationship Id="rId1979" Type="http://schemas.openxmlformats.org/officeDocument/2006/relationships/image" Target="media/image577.wmf"/><Relationship Id="rId2157" Type="http://schemas.openxmlformats.org/officeDocument/2006/relationships/image" Target="media/image945.emf"/><Relationship Id="rId33" Type="http://schemas.openxmlformats.org/officeDocument/2006/relationships/customXml" Target="ink/ink13.xml"/><Relationship Id="rId129" Type="http://schemas.openxmlformats.org/officeDocument/2006/relationships/customXml" Target="ink/ink51.xml"/><Relationship Id="rId336" Type="http://schemas.openxmlformats.org/officeDocument/2006/relationships/image" Target="media/image164.emf"/><Relationship Id="rId543" Type="http://schemas.openxmlformats.org/officeDocument/2006/relationships/customXml" Target="ink/ink251.xml"/><Relationship Id="rId988" Type="http://schemas.openxmlformats.org/officeDocument/2006/relationships/image" Target="media/image422.emf"/><Relationship Id="rId1173" Type="http://schemas.openxmlformats.org/officeDocument/2006/relationships/image" Target="media/image479.emf"/><Relationship Id="rId1380" Type="http://schemas.openxmlformats.org/officeDocument/2006/relationships/image" Target="media/image509.wmf"/><Relationship Id="rId1601" Type="http://schemas.openxmlformats.org/officeDocument/2006/relationships/image" Target="media/image564.wmf"/><Relationship Id="rId1839" Type="http://schemas.openxmlformats.org/officeDocument/2006/relationships/customXml" Target="ink/ink824.xml"/><Relationship Id="rId2017" Type="http://schemas.openxmlformats.org/officeDocument/2006/relationships/image" Target="media/image586.wmf"/><Relationship Id="rId2224" Type="http://schemas.openxmlformats.org/officeDocument/2006/relationships/image" Target="media/image680.wmf"/><Relationship Id="rId182" Type="http://schemas.openxmlformats.org/officeDocument/2006/relationships/image" Target="media/image87.emf"/><Relationship Id="rId403" Type="http://schemas.openxmlformats.org/officeDocument/2006/relationships/customXml" Target="ink/ink181.xml"/><Relationship Id="rId750" Type="http://schemas.openxmlformats.org/officeDocument/2006/relationships/customXml" Target="ink/ink341.xml"/><Relationship Id="rId848" Type="http://schemas.openxmlformats.org/officeDocument/2006/relationships/image" Target="media/image52.wmf"/><Relationship Id="rId1033" Type="http://schemas.openxmlformats.org/officeDocument/2006/relationships/customXml" Target="ink/ink468.xml"/><Relationship Id="rId1478" Type="http://schemas.openxmlformats.org/officeDocument/2006/relationships/customXml" Target="ink/ink666.xml"/><Relationship Id="rId1685" Type="http://schemas.openxmlformats.org/officeDocument/2006/relationships/customXml" Target="ink/ink749.xml"/><Relationship Id="rId1892" Type="http://schemas.openxmlformats.org/officeDocument/2006/relationships/image" Target="media/image812.emf"/><Relationship Id="rId1906" Type="http://schemas.openxmlformats.org/officeDocument/2006/relationships/image" Target="media/image819.emf"/><Relationship Id="rId487" Type="http://schemas.openxmlformats.org/officeDocument/2006/relationships/customXml" Target="ink/ink223.xml"/><Relationship Id="rId610" Type="http://schemas.openxmlformats.org/officeDocument/2006/relationships/image" Target="media/image291.emf"/><Relationship Id="rId694" Type="http://schemas.openxmlformats.org/officeDocument/2006/relationships/customXml" Target="ink/ink314.xml"/><Relationship Id="rId708" Type="http://schemas.openxmlformats.org/officeDocument/2006/relationships/customXml" Target="ink/ink321.xml"/><Relationship Id="rId915" Type="http://schemas.openxmlformats.org/officeDocument/2006/relationships/oleObject" Target="embeddings/oleObject41.bin"/><Relationship Id="rId1240" Type="http://schemas.openxmlformats.org/officeDocument/2006/relationships/customXml" Target="ink/ink564.xml"/><Relationship Id="rId1338" Type="http://schemas.openxmlformats.org/officeDocument/2006/relationships/customXml" Target="ink/ink608.xml"/><Relationship Id="rId1545" Type="http://schemas.openxmlformats.org/officeDocument/2006/relationships/image" Target="media/image624.emf"/><Relationship Id="rId2070" Type="http://schemas.openxmlformats.org/officeDocument/2006/relationships/image" Target="media/image902.emf"/><Relationship Id="rId2168" Type="http://schemas.openxmlformats.org/officeDocument/2006/relationships/customXml" Target="ink/ink945.xml"/><Relationship Id="rId347" Type="http://schemas.openxmlformats.org/officeDocument/2006/relationships/customXml" Target="ink/ink156.xml"/><Relationship Id="rId999" Type="http://schemas.openxmlformats.org/officeDocument/2006/relationships/customXml" Target="ink/ink451.xml"/><Relationship Id="rId1100" Type="http://schemas.openxmlformats.org/officeDocument/2006/relationships/customXml" Target="ink/ink499.xml"/><Relationship Id="rId1184" Type="http://schemas.openxmlformats.org/officeDocument/2006/relationships/customXml" Target="ink/ink538.xml"/><Relationship Id="rId1405" Type="http://schemas.openxmlformats.org/officeDocument/2006/relationships/image" Target="media/image574.emf"/><Relationship Id="rId1752" Type="http://schemas.openxmlformats.org/officeDocument/2006/relationships/image" Target="media/image742.emf"/><Relationship Id="rId2028" Type="http://schemas.openxmlformats.org/officeDocument/2006/relationships/customXml" Target="ink/ink900.xml"/><Relationship Id="rId44" Type="http://schemas.openxmlformats.org/officeDocument/2006/relationships/image" Target="media/image18.emf"/><Relationship Id="rId554" Type="http://schemas.openxmlformats.org/officeDocument/2006/relationships/image" Target="media/image269.emf"/><Relationship Id="rId761" Type="http://schemas.openxmlformats.org/officeDocument/2006/relationships/image" Target="media/image354.emf"/><Relationship Id="rId859" Type="http://schemas.openxmlformats.org/officeDocument/2006/relationships/image" Target="media/image382.emf"/><Relationship Id="rId1391" Type="http://schemas.openxmlformats.org/officeDocument/2006/relationships/oleObject" Target="embeddings/oleObject63.bin"/><Relationship Id="rId1489" Type="http://schemas.openxmlformats.org/officeDocument/2006/relationships/image" Target="media/image616.emf"/><Relationship Id="rId1612" Type="http://schemas.openxmlformats.org/officeDocument/2006/relationships/image" Target="media/image672.emf"/><Relationship Id="rId1696" Type="http://schemas.openxmlformats.org/officeDocument/2006/relationships/image" Target="media/image714.emf"/><Relationship Id="rId1917" Type="http://schemas.openxmlformats.org/officeDocument/2006/relationships/customXml" Target="ink/ink863.xml"/><Relationship Id="rId2235" Type="http://schemas.openxmlformats.org/officeDocument/2006/relationships/oleObject" Target="embeddings/oleObject168.bin"/><Relationship Id="rId193" Type="http://schemas.openxmlformats.org/officeDocument/2006/relationships/customXml" Target="ink/ink82.xml"/><Relationship Id="rId207" Type="http://schemas.openxmlformats.org/officeDocument/2006/relationships/customXml" Target="ink/ink89.xml"/><Relationship Id="rId414" Type="http://schemas.openxmlformats.org/officeDocument/2006/relationships/image" Target="media/image199.emf"/><Relationship Id="rId498" Type="http://schemas.openxmlformats.org/officeDocument/2006/relationships/image" Target="media/image241.emf"/><Relationship Id="rId621" Type="http://schemas.openxmlformats.org/officeDocument/2006/relationships/image" Target="media/image22.wmf"/><Relationship Id="rId1044" Type="http://schemas.openxmlformats.org/officeDocument/2006/relationships/image" Target="media/image450.emf"/><Relationship Id="rId1251" Type="http://schemas.openxmlformats.org/officeDocument/2006/relationships/image" Target="media/image518.emf"/><Relationship Id="rId1349" Type="http://schemas.openxmlformats.org/officeDocument/2006/relationships/image" Target="media/image555.emf"/><Relationship Id="rId2081" Type="http://schemas.openxmlformats.org/officeDocument/2006/relationships/image" Target="media/image649.wmf"/><Relationship Id="rId2179" Type="http://schemas.openxmlformats.org/officeDocument/2006/relationships/image" Target="media/image661.wmf"/><Relationship Id="rId2302" Type="http://schemas.openxmlformats.org/officeDocument/2006/relationships/oleObject" Target="embeddings/oleObject202.bin"/><Relationship Id="rId260" Type="http://schemas.openxmlformats.org/officeDocument/2006/relationships/oleObject" Target="embeddings/oleObject13.bin"/><Relationship Id="rId719" Type="http://schemas.openxmlformats.org/officeDocument/2006/relationships/image" Target="media/image334.emf"/><Relationship Id="rId926" Type="http://schemas.openxmlformats.org/officeDocument/2006/relationships/customXml" Target="ink/ink415.xml"/><Relationship Id="rId1111" Type="http://schemas.openxmlformats.org/officeDocument/2006/relationships/image" Target="media/image3920.emf"/><Relationship Id="rId1556" Type="http://schemas.openxmlformats.org/officeDocument/2006/relationships/image" Target="media/image531.wmf"/><Relationship Id="rId1763" Type="http://schemas.openxmlformats.org/officeDocument/2006/relationships/customXml" Target="ink/ink787.xml"/><Relationship Id="rId1970" Type="http://schemas.openxmlformats.org/officeDocument/2006/relationships/image" Target="media/image851.emf"/><Relationship Id="rId55" Type="http://schemas.openxmlformats.org/officeDocument/2006/relationships/image" Target="media/image2.wmf"/><Relationship Id="rId120" Type="http://schemas.openxmlformats.org/officeDocument/2006/relationships/image" Target="media/image56.emf"/><Relationship Id="rId358" Type="http://schemas.openxmlformats.org/officeDocument/2006/relationships/image" Target="media/image25.emf"/><Relationship Id="rId565" Type="http://schemas.openxmlformats.org/officeDocument/2006/relationships/customXml" Target="ink/ink262.xml"/><Relationship Id="rId772" Type="http://schemas.openxmlformats.org/officeDocument/2006/relationships/image" Target="media/image47.wmf"/><Relationship Id="rId1195" Type="http://schemas.openxmlformats.org/officeDocument/2006/relationships/image" Target="media/image490.emf"/><Relationship Id="rId1209" Type="http://schemas.openxmlformats.org/officeDocument/2006/relationships/image" Target="media/image497.emf"/><Relationship Id="rId1416" Type="http://schemas.openxmlformats.org/officeDocument/2006/relationships/customXml" Target="ink/ink636.xml"/><Relationship Id="rId1623" Type="http://schemas.openxmlformats.org/officeDocument/2006/relationships/customXml" Target="ink/ink721.xml"/><Relationship Id="rId1830" Type="http://schemas.openxmlformats.org/officeDocument/2006/relationships/image" Target="media/image781.emf"/><Relationship Id="rId2039" Type="http://schemas.openxmlformats.org/officeDocument/2006/relationships/image" Target="media/image885.emf"/><Relationship Id="rId2246" Type="http://schemas.openxmlformats.org/officeDocument/2006/relationships/image" Target="media/image691.wmf"/><Relationship Id="rId218" Type="http://schemas.openxmlformats.org/officeDocument/2006/relationships/image" Target="media/image105.emf"/><Relationship Id="rId425" Type="http://schemas.openxmlformats.org/officeDocument/2006/relationships/customXml" Target="ink/ink192.xml"/><Relationship Id="rId632" Type="http://schemas.openxmlformats.org/officeDocument/2006/relationships/oleObject" Target="embeddings/oleObject26.bin"/><Relationship Id="rId1055" Type="http://schemas.openxmlformats.org/officeDocument/2006/relationships/oleObject" Target="embeddings/oleObject47.bin"/><Relationship Id="rId1262" Type="http://schemas.openxmlformats.org/officeDocument/2006/relationships/customXml" Target="ink/ink575.xml"/><Relationship Id="rId1928" Type="http://schemas.openxmlformats.org/officeDocument/2006/relationships/image" Target="media/image830.emf"/><Relationship Id="rId2092" Type="http://schemas.openxmlformats.org/officeDocument/2006/relationships/image" Target="media/image652.wmf"/><Relationship Id="rId2106" Type="http://schemas.openxmlformats.org/officeDocument/2006/relationships/customXml" Target="ink/ink915.xml"/><Relationship Id="rId2313" Type="http://schemas.openxmlformats.org/officeDocument/2006/relationships/oleObject" Target="embeddings/oleObject209.bin"/><Relationship Id="rId271" Type="http://schemas.openxmlformats.org/officeDocument/2006/relationships/customXml" Target="ink/ink119.xml"/><Relationship Id="rId937" Type="http://schemas.openxmlformats.org/officeDocument/2006/relationships/customXml" Target="ink/ink420.xml"/><Relationship Id="rId1122" Type="http://schemas.openxmlformats.org/officeDocument/2006/relationships/customXml" Target="ink/ink508.xml"/><Relationship Id="rId1567" Type="http://schemas.openxmlformats.org/officeDocument/2006/relationships/image" Target="media/image649.emf"/><Relationship Id="rId1774" Type="http://schemas.openxmlformats.org/officeDocument/2006/relationships/image" Target="media/image753.emf"/><Relationship Id="rId1981" Type="http://schemas.openxmlformats.org/officeDocument/2006/relationships/customXml" Target="ink/ink888.xml"/><Relationship Id="rId66" Type="http://schemas.openxmlformats.org/officeDocument/2006/relationships/image" Target="media/image29.emf"/><Relationship Id="rId131" Type="http://schemas.openxmlformats.org/officeDocument/2006/relationships/customXml" Target="ink/ink52.xml"/><Relationship Id="rId369" Type="http://schemas.openxmlformats.org/officeDocument/2006/relationships/customXml" Target="ink/ink166.xml"/><Relationship Id="rId576" Type="http://schemas.openxmlformats.org/officeDocument/2006/relationships/image" Target="media/image45.emf"/><Relationship Id="rId783" Type="http://schemas.openxmlformats.org/officeDocument/2006/relationships/image" Target="media/image305.emf"/><Relationship Id="rId990" Type="http://schemas.openxmlformats.org/officeDocument/2006/relationships/image" Target="media/image423.emf"/><Relationship Id="rId1427" Type="http://schemas.openxmlformats.org/officeDocument/2006/relationships/image" Target="media/image585.emf"/><Relationship Id="rId1634" Type="http://schemas.openxmlformats.org/officeDocument/2006/relationships/image" Target="media/image683.emf"/><Relationship Id="rId1841" Type="http://schemas.openxmlformats.org/officeDocument/2006/relationships/customXml" Target="ink/ink825.xml"/><Relationship Id="rId2257" Type="http://schemas.openxmlformats.org/officeDocument/2006/relationships/oleObject" Target="embeddings/oleObject179.bin"/><Relationship Id="rId229" Type="http://schemas.openxmlformats.org/officeDocument/2006/relationships/customXml" Target="ink/ink100.xml"/><Relationship Id="rId436" Type="http://schemas.openxmlformats.org/officeDocument/2006/relationships/image" Target="media/image210.emf"/><Relationship Id="rId643" Type="http://schemas.openxmlformats.org/officeDocument/2006/relationships/image" Target="media/image188.emf"/><Relationship Id="rId1066" Type="http://schemas.openxmlformats.org/officeDocument/2006/relationships/customXml" Target="ink/ink482.xml"/><Relationship Id="rId1273" Type="http://schemas.openxmlformats.org/officeDocument/2006/relationships/image" Target="media/image529.emf"/><Relationship Id="rId1480" Type="http://schemas.openxmlformats.org/officeDocument/2006/relationships/customXml" Target="ink/ink667.xml"/><Relationship Id="rId1939" Type="http://schemas.openxmlformats.org/officeDocument/2006/relationships/customXml" Target="ink/ink874.xml"/><Relationship Id="rId2117" Type="http://schemas.openxmlformats.org/officeDocument/2006/relationships/image" Target="media/image925.emf"/><Relationship Id="rId2324" Type="http://schemas.openxmlformats.org/officeDocument/2006/relationships/image" Target="media/image728.wmf"/><Relationship Id="rId850" Type="http://schemas.openxmlformats.org/officeDocument/2006/relationships/image" Target="media/image53.wmf"/><Relationship Id="rId948" Type="http://schemas.openxmlformats.org/officeDocument/2006/relationships/image" Target="media/image402.emf"/><Relationship Id="rId1133" Type="http://schemas.openxmlformats.org/officeDocument/2006/relationships/image" Target="media/image459.emf"/><Relationship Id="rId1578" Type="http://schemas.openxmlformats.org/officeDocument/2006/relationships/customXml" Target="ink/ink701.xml"/><Relationship Id="rId1701" Type="http://schemas.openxmlformats.org/officeDocument/2006/relationships/customXml" Target="ink/ink757.xml"/><Relationship Id="rId1785" Type="http://schemas.openxmlformats.org/officeDocument/2006/relationships/customXml" Target="ink/ink798.xml"/><Relationship Id="rId1992" Type="http://schemas.openxmlformats.org/officeDocument/2006/relationships/image" Target="media/image862.emf"/><Relationship Id="rId77" Type="http://schemas.openxmlformats.org/officeDocument/2006/relationships/customXml" Target="ink/ink31.xml"/><Relationship Id="rId282" Type="http://schemas.openxmlformats.org/officeDocument/2006/relationships/image" Target="media/image137.emf"/><Relationship Id="rId503" Type="http://schemas.openxmlformats.org/officeDocument/2006/relationships/customXml" Target="ink/ink231.xml"/><Relationship Id="rId587" Type="http://schemas.openxmlformats.org/officeDocument/2006/relationships/customXml" Target="ink/ink272.xml"/><Relationship Id="rId710" Type="http://schemas.openxmlformats.org/officeDocument/2006/relationships/customXml" Target="ink/ink322.xml"/><Relationship Id="rId808" Type="http://schemas.openxmlformats.org/officeDocument/2006/relationships/customXml" Target="ink/ink368.xml"/><Relationship Id="rId1340" Type="http://schemas.openxmlformats.org/officeDocument/2006/relationships/customXml" Target="ink/ink609.xml"/><Relationship Id="rId1438" Type="http://schemas.openxmlformats.org/officeDocument/2006/relationships/customXml" Target="ink/ink647.xml"/><Relationship Id="rId1645" Type="http://schemas.openxmlformats.org/officeDocument/2006/relationships/customXml" Target="ink/ink732.xml"/><Relationship Id="rId2170" Type="http://schemas.openxmlformats.org/officeDocument/2006/relationships/image" Target="media/image658.wmf"/><Relationship Id="rId2268" Type="http://schemas.openxmlformats.org/officeDocument/2006/relationships/image" Target="media/image702.wmf"/><Relationship Id="rId8" Type="http://schemas.openxmlformats.org/officeDocument/2006/relationships/endnotes" Target="endnotes.xml"/><Relationship Id="rId142" Type="http://schemas.openxmlformats.org/officeDocument/2006/relationships/image" Target="media/image67.emf"/><Relationship Id="rId447" Type="http://schemas.openxmlformats.org/officeDocument/2006/relationships/customXml" Target="ink/ink203.xml"/><Relationship Id="rId794" Type="http://schemas.openxmlformats.org/officeDocument/2006/relationships/customXml" Target="ink/ink361.xml"/><Relationship Id="rId1077" Type="http://schemas.openxmlformats.org/officeDocument/2006/relationships/image" Target="media/image300.emf"/><Relationship Id="rId1200" Type="http://schemas.openxmlformats.org/officeDocument/2006/relationships/customXml" Target="ink/ink546.xml"/><Relationship Id="rId1852" Type="http://schemas.openxmlformats.org/officeDocument/2006/relationships/image" Target="media/image792.emf"/><Relationship Id="rId2030" Type="http://schemas.openxmlformats.org/officeDocument/2006/relationships/customXml" Target="ink/ink901.xml"/><Relationship Id="rId2128" Type="http://schemas.openxmlformats.org/officeDocument/2006/relationships/customXml" Target="ink/ink926.xml"/><Relationship Id="rId654" Type="http://schemas.openxmlformats.org/officeDocument/2006/relationships/image" Target="media/image44.wmf"/><Relationship Id="rId861" Type="http://schemas.openxmlformats.org/officeDocument/2006/relationships/image" Target="media/image383.emf"/><Relationship Id="rId959" Type="http://schemas.openxmlformats.org/officeDocument/2006/relationships/customXml" Target="ink/ink431.xml"/><Relationship Id="rId1284" Type="http://schemas.openxmlformats.org/officeDocument/2006/relationships/customXml" Target="ink/ink586.xml"/><Relationship Id="rId1491" Type="http://schemas.openxmlformats.org/officeDocument/2006/relationships/image" Target="media/image617.emf"/><Relationship Id="rId1505" Type="http://schemas.openxmlformats.org/officeDocument/2006/relationships/oleObject" Target="embeddings/oleObject73.bin"/><Relationship Id="rId1589" Type="http://schemas.openxmlformats.org/officeDocument/2006/relationships/image" Target="media/image660.emf"/><Relationship Id="rId1712" Type="http://schemas.openxmlformats.org/officeDocument/2006/relationships/image" Target="media/image722.emf"/><Relationship Id="rId293" Type="http://schemas.openxmlformats.org/officeDocument/2006/relationships/customXml" Target="ink/ink130.xml"/><Relationship Id="rId307" Type="http://schemas.openxmlformats.org/officeDocument/2006/relationships/customXml" Target="ink/ink136.xml"/><Relationship Id="rId514" Type="http://schemas.openxmlformats.org/officeDocument/2006/relationships/image" Target="media/image249.emf"/><Relationship Id="rId721" Type="http://schemas.openxmlformats.org/officeDocument/2006/relationships/image" Target="media/image335.emf"/><Relationship Id="rId1144" Type="http://schemas.openxmlformats.org/officeDocument/2006/relationships/customXml" Target="ink/ink518.xml"/><Relationship Id="rId1351" Type="http://schemas.openxmlformats.org/officeDocument/2006/relationships/image" Target="media/image556.emf"/><Relationship Id="rId1449" Type="http://schemas.openxmlformats.org/officeDocument/2006/relationships/image" Target="media/image596.emf"/><Relationship Id="rId1796" Type="http://schemas.openxmlformats.org/officeDocument/2006/relationships/image" Target="media/image764.emf"/><Relationship Id="rId2181" Type="http://schemas.openxmlformats.org/officeDocument/2006/relationships/image" Target="media/image662.wmf"/><Relationship Id="rId88" Type="http://schemas.openxmlformats.org/officeDocument/2006/relationships/image" Target="media/image40.emf"/><Relationship Id="rId153" Type="http://schemas.openxmlformats.org/officeDocument/2006/relationships/customXml" Target="ink/ink63.xml"/><Relationship Id="rId360" Type="http://schemas.openxmlformats.org/officeDocument/2006/relationships/image" Target="media/image173.emf"/><Relationship Id="rId598" Type="http://schemas.openxmlformats.org/officeDocument/2006/relationships/oleObject" Target="embeddings/oleObject19.bin"/><Relationship Id="rId819" Type="http://schemas.openxmlformats.org/officeDocument/2006/relationships/image" Target="media/image3620.emf"/><Relationship Id="rId1004" Type="http://schemas.openxmlformats.org/officeDocument/2006/relationships/image" Target="media/image430.emf"/><Relationship Id="rId1211" Type="http://schemas.openxmlformats.org/officeDocument/2006/relationships/image" Target="media/image498.emf"/><Relationship Id="rId1656" Type="http://schemas.openxmlformats.org/officeDocument/2006/relationships/oleObject" Target="embeddings/oleObject89.bin"/><Relationship Id="rId1863" Type="http://schemas.openxmlformats.org/officeDocument/2006/relationships/customXml" Target="ink/ink836.xml"/><Relationship Id="rId2041" Type="http://schemas.openxmlformats.org/officeDocument/2006/relationships/image" Target="media/image886.emf"/><Relationship Id="rId2279" Type="http://schemas.openxmlformats.org/officeDocument/2006/relationships/oleObject" Target="embeddings/oleObject190.bin"/><Relationship Id="rId220" Type="http://schemas.openxmlformats.org/officeDocument/2006/relationships/image" Target="media/image106.emf"/><Relationship Id="rId458" Type="http://schemas.openxmlformats.org/officeDocument/2006/relationships/image" Target="media/image221.emf"/><Relationship Id="rId665" Type="http://schemas.openxmlformats.org/officeDocument/2006/relationships/image" Target="media/image310.emf"/><Relationship Id="rId872" Type="http://schemas.openxmlformats.org/officeDocument/2006/relationships/customXml" Target="ink/ink394.xml"/><Relationship Id="rId1088" Type="http://schemas.openxmlformats.org/officeDocument/2006/relationships/customXml" Target="ink/ink493.xml"/><Relationship Id="rId1295" Type="http://schemas.openxmlformats.org/officeDocument/2006/relationships/image" Target="media/image540.emf"/><Relationship Id="rId1309" Type="http://schemas.openxmlformats.org/officeDocument/2006/relationships/image" Target="media/image547.emf"/><Relationship Id="rId1516" Type="http://schemas.openxmlformats.org/officeDocument/2006/relationships/customXml" Target="ink/ink678.xml"/><Relationship Id="rId1723" Type="http://schemas.openxmlformats.org/officeDocument/2006/relationships/customXml" Target="ink/ink768.xml"/><Relationship Id="rId1930" Type="http://schemas.openxmlformats.org/officeDocument/2006/relationships/image" Target="media/image831.emf"/><Relationship Id="rId2139" Type="http://schemas.openxmlformats.org/officeDocument/2006/relationships/image" Target="media/image936.emf"/><Relationship Id="rId15" Type="http://schemas.openxmlformats.org/officeDocument/2006/relationships/customXml" Target="ink/ink4.xml"/><Relationship Id="rId318" Type="http://schemas.openxmlformats.org/officeDocument/2006/relationships/image" Target="media/image155.emf"/><Relationship Id="rId525" Type="http://schemas.openxmlformats.org/officeDocument/2006/relationships/customXml" Target="ink/ink242.xml"/><Relationship Id="rId732" Type="http://schemas.openxmlformats.org/officeDocument/2006/relationships/customXml" Target="ink/ink333.xml"/><Relationship Id="rId1155" Type="http://schemas.openxmlformats.org/officeDocument/2006/relationships/image" Target="media/image470.emf"/><Relationship Id="rId1362" Type="http://schemas.openxmlformats.org/officeDocument/2006/relationships/customXml" Target="ink/ink620.xml"/><Relationship Id="rId2192" Type="http://schemas.openxmlformats.org/officeDocument/2006/relationships/oleObject" Target="embeddings/oleObject144.bin"/><Relationship Id="rId2206" Type="http://schemas.openxmlformats.org/officeDocument/2006/relationships/image" Target="media/image673.wmf"/><Relationship Id="rId99" Type="http://schemas.openxmlformats.org/officeDocument/2006/relationships/image" Target="media/image10.wmf"/><Relationship Id="rId164" Type="http://schemas.openxmlformats.org/officeDocument/2006/relationships/image" Target="media/image78.emf"/><Relationship Id="rId371" Type="http://schemas.openxmlformats.org/officeDocument/2006/relationships/customXml" Target="ink/ink167.xml"/><Relationship Id="rId1015" Type="http://schemas.openxmlformats.org/officeDocument/2006/relationships/customXml" Target="ink/ink459.xml"/><Relationship Id="rId1222" Type="http://schemas.openxmlformats.org/officeDocument/2006/relationships/customXml" Target="ink/ink557.xml"/><Relationship Id="rId1667" Type="http://schemas.openxmlformats.org/officeDocument/2006/relationships/customXml" Target="ink/ink740.xml"/><Relationship Id="rId1874" Type="http://schemas.openxmlformats.org/officeDocument/2006/relationships/image" Target="media/image803.emf"/><Relationship Id="rId2052" Type="http://schemas.openxmlformats.org/officeDocument/2006/relationships/customXml" Target="ink/ink906.xml"/><Relationship Id="rId469" Type="http://schemas.openxmlformats.org/officeDocument/2006/relationships/customXml" Target="ink/ink214.xml"/><Relationship Id="rId676" Type="http://schemas.openxmlformats.org/officeDocument/2006/relationships/customXml" Target="ink/ink305.xml"/><Relationship Id="rId883" Type="http://schemas.openxmlformats.org/officeDocument/2006/relationships/image" Target="media/image394.emf"/><Relationship Id="rId1099" Type="http://schemas.openxmlformats.org/officeDocument/2006/relationships/image" Target="media/image3710.emf"/><Relationship Id="rId1527" Type="http://schemas.openxmlformats.org/officeDocument/2006/relationships/image" Target="media/image635.emf"/><Relationship Id="rId1734" Type="http://schemas.openxmlformats.org/officeDocument/2006/relationships/image" Target="media/image733.emf"/><Relationship Id="rId1941" Type="http://schemas.openxmlformats.org/officeDocument/2006/relationships/customXml" Target="ink/ink875.xml"/><Relationship Id="rId26" Type="http://schemas.openxmlformats.org/officeDocument/2006/relationships/image" Target="media/image9.emf"/><Relationship Id="rId231" Type="http://schemas.openxmlformats.org/officeDocument/2006/relationships/customXml" Target="ink/ink101.xml"/><Relationship Id="rId329" Type="http://schemas.openxmlformats.org/officeDocument/2006/relationships/customXml" Target="ink/ink147.xml"/><Relationship Id="rId536" Type="http://schemas.openxmlformats.org/officeDocument/2006/relationships/image" Target="media/image260.emf"/><Relationship Id="rId1166" Type="http://schemas.openxmlformats.org/officeDocument/2006/relationships/customXml" Target="ink/ink529.xml"/><Relationship Id="rId1373" Type="http://schemas.openxmlformats.org/officeDocument/2006/relationships/image" Target="media/image560.emf"/><Relationship Id="rId2217" Type="http://schemas.openxmlformats.org/officeDocument/2006/relationships/oleObject" Target="embeddings/oleObject158.bin"/><Relationship Id="rId175" Type="http://schemas.openxmlformats.org/officeDocument/2006/relationships/customXml" Target="ink/ink74.xml"/><Relationship Id="rId743" Type="http://schemas.openxmlformats.org/officeDocument/2006/relationships/oleObject" Target="embeddings/oleObject30.bin"/><Relationship Id="rId950" Type="http://schemas.openxmlformats.org/officeDocument/2006/relationships/image" Target="media/image4030.emf"/><Relationship Id="rId1026" Type="http://schemas.openxmlformats.org/officeDocument/2006/relationships/image" Target="media/image441.emf"/><Relationship Id="rId1580" Type="http://schemas.openxmlformats.org/officeDocument/2006/relationships/customXml" Target="ink/ink702.xml"/><Relationship Id="rId1678" Type="http://schemas.openxmlformats.org/officeDocument/2006/relationships/image" Target="media/image705.emf"/><Relationship Id="rId1801" Type="http://schemas.openxmlformats.org/officeDocument/2006/relationships/customXml" Target="ink/ink805.xml"/><Relationship Id="rId1885" Type="http://schemas.openxmlformats.org/officeDocument/2006/relationships/customXml" Target="ink/ink847.xml"/><Relationship Id="rId382" Type="http://schemas.openxmlformats.org/officeDocument/2006/relationships/image" Target="media/image184.emf"/><Relationship Id="rId603" Type="http://schemas.openxmlformats.org/officeDocument/2006/relationships/customXml" Target="ink/ink277.xml"/><Relationship Id="rId687" Type="http://schemas.openxmlformats.org/officeDocument/2006/relationships/image" Target="media/image318.emf"/><Relationship Id="rId810" Type="http://schemas.openxmlformats.org/officeDocument/2006/relationships/customXml" Target="ink/ink369.xml"/><Relationship Id="rId908" Type="http://schemas.openxmlformats.org/officeDocument/2006/relationships/customXml" Target="ink/ink411.xml"/><Relationship Id="rId1233" Type="http://schemas.openxmlformats.org/officeDocument/2006/relationships/image" Target="media/image509.emf"/><Relationship Id="rId1440" Type="http://schemas.openxmlformats.org/officeDocument/2006/relationships/customXml" Target="ink/ink648.xml"/><Relationship Id="rId1538" Type="http://schemas.openxmlformats.org/officeDocument/2006/relationships/customXml" Target="ink/ink687.xml"/><Relationship Id="rId2063" Type="http://schemas.openxmlformats.org/officeDocument/2006/relationships/image" Target="media/image643.wmf"/><Relationship Id="rId2270" Type="http://schemas.openxmlformats.org/officeDocument/2006/relationships/image" Target="media/image703.wmf"/><Relationship Id="rId242" Type="http://schemas.openxmlformats.org/officeDocument/2006/relationships/image" Target="media/image117.emf"/><Relationship Id="rId894" Type="http://schemas.openxmlformats.org/officeDocument/2006/relationships/customXml" Target="ink/ink405.xml"/><Relationship Id="rId1177" Type="http://schemas.openxmlformats.org/officeDocument/2006/relationships/image" Target="media/image481.emf"/><Relationship Id="rId1300" Type="http://schemas.openxmlformats.org/officeDocument/2006/relationships/customXml" Target="ink/ink592.xml"/><Relationship Id="rId1745" Type="http://schemas.openxmlformats.org/officeDocument/2006/relationships/customXml" Target="ink/ink778.xml"/><Relationship Id="rId1952" Type="http://schemas.openxmlformats.org/officeDocument/2006/relationships/image" Target="media/image842.emf"/><Relationship Id="rId2130" Type="http://schemas.openxmlformats.org/officeDocument/2006/relationships/customXml" Target="ink/ink927.xml"/><Relationship Id="rId37" Type="http://schemas.openxmlformats.org/officeDocument/2006/relationships/customXml" Target="ink/ink15.xml"/><Relationship Id="rId102" Type="http://schemas.openxmlformats.org/officeDocument/2006/relationships/image" Target="media/image47.emf"/><Relationship Id="rId547" Type="http://schemas.openxmlformats.org/officeDocument/2006/relationships/customXml" Target="ink/ink253.xml"/><Relationship Id="rId754" Type="http://schemas.openxmlformats.org/officeDocument/2006/relationships/customXml" Target="ink/ink343.xml"/><Relationship Id="rId961" Type="http://schemas.openxmlformats.org/officeDocument/2006/relationships/customXml" Target="ink/ink432.xml"/><Relationship Id="rId1384" Type="http://schemas.openxmlformats.org/officeDocument/2006/relationships/customXml" Target="ink/ink628.xml"/><Relationship Id="rId1591" Type="http://schemas.openxmlformats.org/officeDocument/2006/relationships/image" Target="media/image661.emf"/><Relationship Id="rId1605" Type="http://schemas.openxmlformats.org/officeDocument/2006/relationships/customXml" Target="ink/ink712.xml"/><Relationship Id="rId1689" Type="http://schemas.openxmlformats.org/officeDocument/2006/relationships/customXml" Target="ink/ink751.xml"/><Relationship Id="rId1812" Type="http://schemas.openxmlformats.org/officeDocument/2006/relationships/image" Target="media/image772.emf"/><Relationship Id="rId2228" Type="http://schemas.openxmlformats.org/officeDocument/2006/relationships/image" Target="media/image682.wmf"/><Relationship Id="rId90" Type="http://schemas.openxmlformats.org/officeDocument/2006/relationships/oleObject" Target="embeddings/oleObject5.bin"/><Relationship Id="rId186" Type="http://schemas.openxmlformats.org/officeDocument/2006/relationships/image" Target="media/image89.emf"/><Relationship Id="rId393" Type="http://schemas.openxmlformats.org/officeDocument/2006/relationships/customXml" Target="ink/ink176.xml"/><Relationship Id="rId407" Type="http://schemas.openxmlformats.org/officeDocument/2006/relationships/customXml" Target="ink/ink183.xml"/><Relationship Id="rId614" Type="http://schemas.openxmlformats.org/officeDocument/2006/relationships/image" Target="media/image293.emf"/><Relationship Id="rId821" Type="http://schemas.openxmlformats.org/officeDocument/2006/relationships/image" Target="media/image3630.emf"/><Relationship Id="rId1037" Type="http://schemas.openxmlformats.org/officeDocument/2006/relationships/customXml" Target="ink/ink470.xml"/><Relationship Id="rId1244" Type="http://schemas.openxmlformats.org/officeDocument/2006/relationships/customXml" Target="ink/ink566.xml"/><Relationship Id="rId1451" Type="http://schemas.openxmlformats.org/officeDocument/2006/relationships/image" Target="media/image597.emf"/><Relationship Id="rId1896" Type="http://schemas.openxmlformats.org/officeDocument/2006/relationships/image" Target="media/image814.emf"/><Relationship Id="rId2074" Type="http://schemas.openxmlformats.org/officeDocument/2006/relationships/oleObject" Target="embeddings/oleObject123.bin"/><Relationship Id="rId2281" Type="http://schemas.openxmlformats.org/officeDocument/2006/relationships/oleObject" Target="embeddings/oleObject191.bin"/><Relationship Id="rId253" Type="http://schemas.openxmlformats.org/officeDocument/2006/relationships/customXml" Target="ink/ink112.xml"/><Relationship Id="rId460" Type="http://schemas.openxmlformats.org/officeDocument/2006/relationships/image" Target="media/image222.emf"/><Relationship Id="rId698" Type="http://schemas.openxmlformats.org/officeDocument/2006/relationships/customXml" Target="ink/ink316.xml"/><Relationship Id="rId919" Type="http://schemas.openxmlformats.org/officeDocument/2006/relationships/oleObject" Target="embeddings/oleObject43.bin"/><Relationship Id="rId1090" Type="http://schemas.openxmlformats.org/officeDocument/2006/relationships/customXml" Target="ink/ink494.xml"/><Relationship Id="rId1104" Type="http://schemas.openxmlformats.org/officeDocument/2006/relationships/customXml" Target="ink/ink501.xml"/><Relationship Id="rId1311" Type="http://schemas.openxmlformats.org/officeDocument/2006/relationships/image" Target="media/image548.emf"/><Relationship Id="rId1549" Type="http://schemas.openxmlformats.org/officeDocument/2006/relationships/customXml" Target="ink/ink693.xml"/><Relationship Id="rId1756" Type="http://schemas.openxmlformats.org/officeDocument/2006/relationships/image" Target="media/image744.emf"/><Relationship Id="rId1963" Type="http://schemas.openxmlformats.org/officeDocument/2006/relationships/customXml" Target="ink/ink882.xml"/><Relationship Id="rId2141" Type="http://schemas.openxmlformats.org/officeDocument/2006/relationships/image" Target="media/image937.emf"/><Relationship Id="rId48" Type="http://schemas.openxmlformats.org/officeDocument/2006/relationships/image" Target="media/image20.emf"/><Relationship Id="rId113" Type="http://schemas.openxmlformats.org/officeDocument/2006/relationships/customXml" Target="ink/ink43.xml"/><Relationship Id="rId320" Type="http://schemas.openxmlformats.org/officeDocument/2006/relationships/image" Target="media/image156.emf"/><Relationship Id="rId558" Type="http://schemas.openxmlformats.org/officeDocument/2006/relationships/image" Target="media/image271.emf"/><Relationship Id="rId765" Type="http://schemas.openxmlformats.org/officeDocument/2006/relationships/image" Target="media/image356.emf"/><Relationship Id="rId972" Type="http://schemas.openxmlformats.org/officeDocument/2006/relationships/image" Target="media/image414.emf"/><Relationship Id="rId1188" Type="http://schemas.openxmlformats.org/officeDocument/2006/relationships/customXml" Target="ink/ink540.xml"/><Relationship Id="rId1395" Type="http://schemas.openxmlformats.org/officeDocument/2006/relationships/oleObject" Target="embeddings/oleObject65.bin"/><Relationship Id="rId1409" Type="http://schemas.openxmlformats.org/officeDocument/2006/relationships/image" Target="media/image576.emf"/><Relationship Id="rId1616" Type="http://schemas.openxmlformats.org/officeDocument/2006/relationships/image" Target="media/image674.emf"/><Relationship Id="rId1823" Type="http://schemas.openxmlformats.org/officeDocument/2006/relationships/customXml" Target="ink/ink816.xml"/><Relationship Id="rId2001" Type="http://schemas.openxmlformats.org/officeDocument/2006/relationships/image" Target="media/image581.wmf"/><Relationship Id="rId2239" Type="http://schemas.openxmlformats.org/officeDocument/2006/relationships/oleObject" Target="embeddings/oleObject170.bin"/><Relationship Id="rId197" Type="http://schemas.openxmlformats.org/officeDocument/2006/relationships/customXml" Target="ink/ink84.xml"/><Relationship Id="rId418" Type="http://schemas.openxmlformats.org/officeDocument/2006/relationships/image" Target="media/image201.emf"/><Relationship Id="rId625" Type="http://schemas.openxmlformats.org/officeDocument/2006/relationships/image" Target="media/image24.wmf"/><Relationship Id="rId832" Type="http://schemas.openxmlformats.org/officeDocument/2006/relationships/customXml" Target="ink/ink379.xml"/><Relationship Id="rId1048" Type="http://schemas.openxmlformats.org/officeDocument/2006/relationships/image" Target="media/image452.emf"/><Relationship Id="rId1255" Type="http://schemas.openxmlformats.org/officeDocument/2006/relationships/image" Target="media/image520.emf"/><Relationship Id="rId1462" Type="http://schemas.openxmlformats.org/officeDocument/2006/relationships/customXml" Target="ink/ink659.xml"/><Relationship Id="rId2085" Type="http://schemas.openxmlformats.org/officeDocument/2006/relationships/customXml" Target="ink/ink911.xml"/><Relationship Id="rId2292" Type="http://schemas.openxmlformats.org/officeDocument/2006/relationships/oleObject" Target="embeddings/oleObject197.bin"/><Relationship Id="rId2306" Type="http://schemas.openxmlformats.org/officeDocument/2006/relationships/image" Target="media/image720.wmf"/><Relationship Id="rId264" Type="http://schemas.openxmlformats.org/officeDocument/2006/relationships/image" Target="media/image128.emf"/><Relationship Id="rId471" Type="http://schemas.openxmlformats.org/officeDocument/2006/relationships/customXml" Target="ink/ink215.xml"/><Relationship Id="rId1115" Type="http://schemas.openxmlformats.org/officeDocument/2006/relationships/image" Target="media/image3940.emf"/><Relationship Id="rId1322" Type="http://schemas.openxmlformats.org/officeDocument/2006/relationships/customXml" Target="ink/ink600.xml"/><Relationship Id="rId1767" Type="http://schemas.openxmlformats.org/officeDocument/2006/relationships/customXml" Target="ink/ink789.xml"/><Relationship Id="rId1974" Type="http://schemas.openxmlformats.org/officeDocument/2006/relationships/image" Target="media/image853.emf"/><Relationship Id="rId2152" Type="http://schemas.openxmlformats.org/officeDocument/2006/relationships/customXml" Target="ink/ink938.xml"/><Relationship Id="rId59" Type="http://schemas.openxmlformats.org/officeDocument/2006/relationships/image" Target="media/image4.wmf"/><Relationship Id="rId124" Type="http://schemas.openxmlformats.org/officeDocument/2006/relationships/image" Target="media/image58.emf"/><Relationship Id="rId569" Type="http://schemas.openxmlformats.org/officeDocument/2006/relationships/image" Target="media/image18.wmf"/><Relationship Id="rId776" Type="http://schemas.openxmlformats.org/officeDocument/2006/relationships/customXml" Target="ink/ink352.xml"/><Relationship Id="rId983" Type="http://schemas.openxmlformats.org/officeDocument/2006/relationships/customXml" Target="ink/ink443.xml"/><Relationship Id="rId1199" Type="http://schemas.openxmlformats.org/officeDocument/2006/relationships/image" Target="media/image492.emf"/><Relationship Id="rId1627" Type="http://schemas.openxmlformats.org/officeDocument/2006/relationships/customXml" Target="ink/ink723.xml"/><Relationship Id="rId1834" Type="http://schemas.openxmlformats.org/officeDocument/2006/relationships/image" Target="media/image783.emf"/><Relationship Id="rId331" Type="http://schemas.openxmlformats.org/officeDocument/2006/relationships/customXml" Target="ink/ink148.xml"/><Relationship Id="rId429" Type="http://schemas.openxmlformats.org/officeDocument/2006/relationships/customXml" Target="ink/ink194.xml"/><Relationship Id="rId636" Type="http://schemas.openxmlformats.org/officeDocument/2006/relationships/customXml" Target="ink/ink287.xml"/><Relationship Id="rId1059" Type="http://schemas.openxmlformats.org/officeDocument/2006/relationships/image" Target="media/image1870.emf"/><Relationship Id="rId1266" Type="http://schemas.openxmlformats.org/officeDocument/2006/relationships/customXml" Target="ink/ink577.xml"/><Relationship Id="rId1473" Type="http://schemas.openxmlformats.org/officeDocument/2006/relationships/image" Target="media/image608.emf"/><Relationship Id="rId2012" Type="http://schemas.openxmlformats.org/officeDocument/2006/relationships/image" Target="media/image872.emf"/><Relationship Id="rId2096" Type="http://schemas.openxmlformats.org/officeDocument/2006/relationships/customXml" Target="ink/ink913.xml"/><Relationship Id="rId2317" Type="http://schemas.openxmlformats.org/officeDocument/2006/relationships/oleObject" Target="embeddings/oleObject211.bin"/><Relationship Id="rId843" Type="http://schemas.openxmlformats.org/officeDocument/2006/relationships/image" Target="media/image374.emf"/><Relationship Id="rId1126" Type="http://schemas.openxmlformats.org/officeDocument/2006/relationships/customXml" Target="ink/ink510.xml"/><Relationship Id="rId1680" Type="http://schemas.openxmlformats.org/officeDocument/2006/relationships/image" Target="media/image706.emf"/><Relationship Id="rId1778" Type="http://schemas.openxmlformats.org/officeDocument/2006/relationships/image" Target="media/image755.emf"/><Relationship Id="rId1901" Type="http://schemas.openxmlformats.org/officeDocument/2006/relationships/customXml" Target="ink/ink855.xml"/><Relationship Id="rId1985" Type="http://schemas.openxmlformats.org/officeDocument/2006/relationships/customXml" Target="ink/ink890.xml"/><Relationship Id="rId275" Type="http://schemas.openxmlformats.org/officeDocument/2006/relationships/customXml" Target="ink/ink121.xml"/><Relationship Id="rId482" Type="http://schemas.openxmlformats.org/officeDocument/2006/relationships/image" Target="media/image233.emf"/><Relationship Id="rId703" Type="http://schemas.openxmlformats.org/officeDocument/2006/relationships/image" Target="media/image326.emf"/><Relationship Id="rId910" Type="http://schemas.openxmlformats.org/officeDocument/2006/relationships/customXml" Target="ink/ink412.xml"/><Relationship Id="rId1333" Type="http://schemas.openxmlformats.org/officeDocument/2006/relationships/image" Target="media/image5070.emf"/><Relationship Id="rId1540" Type="http://schemas.openxmlformats.org/officeDocument/2006/relationships/customXml" Target="ink/ink688.xml"/><Relationship Id="rId1638" Type="http://schemas.openxmlformats.org/officeDocument/2006/relationships/image" Target="media/image685.emf"/><Relationship Id="rId2163" Type="http://schemas.openxmlformats.org/officeDocument/2006/relationships/image" Target="media/image948.emf"/><Relationship Id="rId135" Type="http://schemas.openxmlformats.org/officeDocument/2006/relationships/customXml" Target="ink/ink54.xml"/><Relationship Id="rId342" Type="http://schemas.openxmlformats.org/officeDocument/2006/relationships/image" Target="media/image167.emf"/><Relationship Id="rId787" Type="http://schemas.openxmlformats.org/officeDocument/2006/relationships/image" Target="media/image359.emf"/><Relationship Id="rId994" Type="http://schemas.openxmlformats.org/officeDocument/2006/relationships/image" Target="media/image425.emf"/><Relationship Id="rId1400" Type="http://schemas.openxmlformats.org/officeDocument/2006/relationships/customXml" Target="ink/ink630.xml"/><Relationship Id="rId1845" Type="http://schemas.openxmlformats.org/officeDocument/2006/relationships/customXml" Target="ink/ink827.xml"/><Relationship Id="rId2023" Type="http://schemas.openxmlformats.org/officeDocument/2006/relationships/image" Target="media/image877.emf"/><Relationship Id="rId2230" Type="http://schemas.openxmlformats.org/officeDocument/2006/relationships/image" Target="media/image683.wmf"/><Relationship Id="rId202" Type="http://schemas.openxmlformats.org/officeDocument/2006/relationships/image" Target="media/image97.emf"/><Relationship Id="rId647" Type="http://schemas.openxmlformats.org/officeDocument/2006/relationships/image" Target="media/image287.emf"/><Relationship Id="rId854" Type="http://schemas.openxmlformats.org/officeDocument/2006/relationships/customXml" Target="ink/ink385.xml"/><Relationship Id="rId1277" Type="http://schemas.openxmlformats.org/officeDocument/2006/relationships/image" Target="media/image531.emf"/><Relationship Id="rId1484" Type="http://schemas.openxmlformats.org/officeDocument/2006/relationships/image" Target="media/image520.wmf"/><Relationship Id="rId1691" Type="http://schemas.openxmlformats.org/officeDocument/2006/relationships/customXml" Target="ink/ink752.xml"/><Relationship Id="rId1705" Type="http://schemas.openxmlformats.org/officeDocument/2006/relationships/customXml" Target="ink/ink759.xml"/><Relationship Id="rId1912" Type="http://schemas.openxmlformats.org/officeDocument/2006/relationships/image" Target="media/image822.emf"/><Relationship Id="rId2328" Type="http://schemas.openxmlformats.org/officeDocument/2006/relationships/image" Target="media/image730.wmf"/><Relationship Id="rId286" Type="http://schemas.openxmlformats.org/officeDocument/2006/relationships/image" Target="media/image139.emf"/><Relationship Id="rId493" Type="http://schemas.openxmlformats.org/officeDocument/2006/relationships/customXml" Target="ink/ink226.xml"/><Relationship Id="rId507" Type="http://schemas.openxmlformats.org/officeDocument/2006/relationships/customXml" Target="ink/ink233.xml"/><Relationship Id="rId714" Type="http://schemas.openxmlformats.org/officeDocument/2006/relationships/customXml" Target="ink/ink324.xml"/><Relationship Id="rId921" Type="http://schemas.openxmlformats.org/officeDocument/2006/relationships/oleObject" Target="embeddings/oleObject44.bin"/><Relationship Id="rId1137" Type="http://schemas.openxmlformats.org/officeDocument/2006/relationships/oleObject" Target="embeddings/oleObject50.bin"/><Relationship Id="rId1344" Type="http://schemas.openxmlformats.org/officeDocument/2006/relationships/customXml" Target="ink/ink611.xml"/><Relationship Id="rId1551" Type="http://schemas.openxmlformats.org/officeDocument/2006/relationships/image" Target="media/image529.wmf"/><Relationship Id="rId1789" Type="http://schemas.openxmlformats.org/officeDocument/2006/relationships/customXml" Target="ink/ink799.xml"/><Relationship Id="rId1996" Type="http://schemas.openxmlformats.org/officeDocument/2006/relationships/image" Target="media/image864.emf"/><Relationship Id="rId2174" Type="http://schemas.openxmlformats.org/officeDocument/2006/relationships/image" Target="media/image660.wmf"/><Relationship Id="rId50" Type="http://schemas.openxmlformats.org/officeDocument/2006/relationships/image" Target="media/image21.emf"/><Relationship Id="rId146" Type="http://schemas.openxmlformats.org/officeDocument/2006/relationships/image" Target="media/image69.emf"/><Relationship Id="rId353" Type="http://schemas.openxmlformats.org/officeDocument/2006/relationships/customXml" Target="ink/ink158.xml"/><Relationship Id="rId560" Type="http://schemas.openxmlformats.org/officeDocument/2006/relationships/image" Target="media/image272.emf"/><Relationship Id="rId798" Type="http://schemas.openxmlformats.org/officeDocument/2006/relationships/customXml" Target="ink/ink363.xml"/><Relationship Id="rId1190" Type="http://schemas.openxmlformats.org/officeDocument/2006/relationships/customXml" Target="ink/ink541.xml"/><Relationship Id="rId1204" Type="http://schemas.openxmlformats.org/officeDocument/2006/relationships/customXml" Target="ink/ink548.xml"/><Relationship Id="rId1411" Type="http://schemas.openxmlformats.org/officeDocument/2006/relationships/oleObject" Target="embeddings/oleObject67.bin"/><Relationship Id="rId1649" Type="http://schemas.openxmlformats.org/officeDocument/2006/relationships/customXml" Target="ink/ink734.xml"/><Relationship Id="rId1856" Type="http://schemas.openxmlformats.org/officeDocument/2006/relationships/image" Target="media/image794.emf"/><Relationship Id="rId2034" Type="http://schemas.openxmlformats.org/officeDocument/2006/relationships/image" Target="media/image590.wmf"/><Relationship Id="rId2241" Type="http://schemas.openxmlformats.org/officeDocument/2006/relationships/oleObject" Target="embeddings/oleObject171.bin"/><Relationship Id="rId213" Type="http://schemas.openxmlformats.org/officeDocument/2006/relationships/customXml" Target="ink/ink92.xml"/><Relationship Id="rId420" Type="http://schemas.openxmlformats.org/officeDocument/2006/relationships/image" Target="media/image202.emf"/><Relationship Id="rId658" Type="http://schemas.openxmlformats.org/officeDocument/2006/relationships/customXml" Target="ink/ink296.xml"/><Relationship Id="rId865" Type="http://schemas.openxmlformats.org/officeDocument/2006/relationships/image" Target="media/image385.emf"/><Relationship Id="rId1050" Type="http://schemas.openxmlformats.org/officeDocument/2006/relationships/image" Target="media/image453.emf"/><Relationship Id="rId1288" Type="http://schemas.openxmlformats.org/officeDocument/2006/relationships/image" Target="media/image306.wmf"/><Relationship Id="rId1495" Type="http://schemas.openxmlformats.org/officeDocument/2006/relationships/oleObject" Target="embeddings/oleObject71.bin"/><Relationship Id="rId1509" Type="http://schemas.openxmlformats.org/officeDocument/2006/relationships/image" Target="media/image626.emf"/><Relationship Id="rId1716" Type="http://schemas.openxmlformats.org/officeDocument/2006/relationships/image" Target="media/image724.emf"/><Relationship Id="rId1923" Type="http://schemas.openxmlformats.org/officeDocument/2006/relationships/customXml" Target="ink/ink866.xml"/><Relationship Id="rId2101" Type="http://schemas.openxmlformats.org/officeDocument/2006/relationships/oleObject" Target="embeddings/oleObject132.bin"/><Relationship Id="rId297" Type="http://schemas.openxmlformats.org/officeDocument/2006/relationships/image" Target="media/image14.wmf"/><Relationship Id="rId518" Type="http://schemas.openxmlformats.org/officeDocument/2006/relationships/image" Target="media/image251.emf"/><Relationship Id="rId725" Type="http://schemas.openxmlformats.org/officeDocument/2006/relationships/image" Target="media/image337.emf"/><Relationship Id="rId932" Type="http://schemas.openxmlformats.org/officeDocument/2006/relationships/customXml" Target="ink/ink418.xml"/><Relationship Id="rId1148" Type="http://schemas.openxmlformats.org/officeDocument/2006/relationships/customXml" Target="ink/ink520.xml"/><Relationship Id="rId1355" Type="http://schemas.openxmlformats.org/officeDocument/2006/relationships/image" Target="media/image558.emf"/><Relationship Id="rId1562" Type="http://schemas.openxmlformats.org/officeDocument/2006/relationships/image" Target="media/image534.wmf"/><Relationship Id="rId2185" Type="http://schemas.openxmlformats.org/officeDocument/2006/relationships/customXml" Target="ink/ink948.xml"/><Relationship Id="rId157" Type="http://schemas.openxmlformats.org/officeDocument/2006/relationships/customXml" Target="ink/ink65.xml"/><Relationship Id="rId364" Type="http://schemas.openxmlformats.org/officeDocument/2006/relationships/image" Target="media/image175.emf"/><Relationship Id="rId1008" Type="http://schemas.openxmlformats.org/officeDocument/2006/relationships/image" Target="media/image432.emf"/><Relationship Id="rId1215" Type="http://schemas.openxmlformats.org/officeDocument/2006/relationships/image" Target="media/image500.emf"/><Relationship Id="rId1422" Type="http://schemas.openxmlformats.org/officeDocument/2006/relationships/customXml" Target="ink/ink639.xml"/><Relationship Id="rId1867" Type="http://schemas.openxmlformats.org/officeDocument/2006/relationships/customXml" Target="ink/ink838.xml"/><Relationship Id="rId2045" Type="http://schemas.openxmlformats.org/officeDocument/2006/relationships/image" Target="media/image627.emf"/><Relationship Id="rId61" Type="http://schemas.openxmlformats.org/officeDocument/2006/relationships/customXml" Target="ink/ink23.xml"/><Relationship Id="rId571" Type="http://schemas.openxmlformats.org/officeDocument/2006/relationships/customXml" Target="ink/ink264.xml"/><Relationship Id="rId669" Type="http://schemas.openxmlformats.org/officeDocument/2006/relationships/image" Target="media/image4410.emf"/><Relationship Id="rId876" Type="http://schemas.openxmlformats.org/officeDocument/2006/relationships/customXml" Target="ink/ink396.xml"/><Relationship Id="rId1299" Type="http://schemas.openxmlformats.org/officeDocument/2006/relationships/image" Target="media/image542.emf"/><Relationship Id="rId1727" Type="http://schemas.openxmlformats.org/officeDocument/2006/relationships/customXml" Target="ink/ink769.xml"/><Relationship Id="rId1934" Type="http://schemas.openxmlformats.org/officeDocument/2006/relationships/image" Target="media/image833.emf"/><Relationship Id="rId2252" Type="http://schemas.openxmlformats.org/officeDocument/2006/relationships/image" Target="media/image694.wmf"/><Relationship Id="rId19" Type="http://schemas.openxmlformats.org/officeDocument/2006/relationships/customXml" Target="ink/ink6.xml"/><Relationship Id="rId224" Type="http://schemas.openxmlformats.org/officeDocument/2006/relationships/image" Target="media/image108.emf"/><Relationship Id="rId431" Type="http://schemas.openxmlformats.org/officeDocument/2006/relationships/customXml" Target="ink/ink195.xml"/><Relationship Id="rId529" Type="http://schemas.openxmlformats.org/officeDocument/2006/relationships/customXml" Target="ink/ink244.xml"/><Relationship Id="rId736" Type="http://schemas.openxmlformats.org/officeDocument/2006/relationships/customXml" Target="ink/ink335.xml"/><Relationship Id="rId1061" Type="http://schemas.openxmlformats.org/officeDocument/2006/relationships/image" Target="media/image1880.emf"/><Relationship Id="rId1159" Type="http://schemas.openxmlformats.org/officeDocument/2006/relationships/image" Target="media/image472.emf"/><Relationship Id="rId1366" Type="http://schemas.openxmlformats.org/officeDocument/2006/relationships/customXml" Target="ink/ink622.xml"/><Relationship Id="rId2112" Type="http://schemas.openxmlformats.org/officeDocument/2006/relationships/customXml" Target="ink/ink918.xml"/><Relationship Id="rId2196" Type="http://schemas.openxmlformats.org/officeDocument/2006/relationships/oleObject" Target="embeddings/oleObject146.bin"/><Relationship Id="rId168" Type="http://schemas.openxmlformats.org/officeDocument/2006/relationships/image" Target="media/image80.emf"/><Relationship Id="rId943" Type="http://schemas.openxmlformats.org/officeDocument/2006/relationships/customXml" Target="ink/ink423.xml"/><Relationship Id="rId1019" Type="http://schemas.openxmlformats.org/officeDocument/2006/relationships/customXml" Target="ink/ink461.xml"/><Relationship Id="rId1573" Type="http://schemas.openxmlformats.org/officeDocument/2006/relationships/image" Target="media/image652.emf"/><Relationship Id="rId1780" Type="http://schemas.openxmlformats.org/officeDocument/2006/relationships/image" Target="media/image756.emf"/><Relationship Id="rId1878" Type="http://schemas.openxmlformats.org/officeDocument/2006/relationships/image" Target="media/image805.emf"/><Relationship Id="rId72" Type="http://schemas.openxmlformats.org/officeDocument/2006/relationships/image" Target="media/image32.emf"/><Relationship Id="rId375" Type="http://schemas.openxmlformats.org/officeDocument/2006/relationships/customXml" Target="ink/ink169.xml"/><Relationship Id="rId582" Type="http://schemas.openxmlformats.org/officeDocument/2006/relationships/image" Target="media/image279.emf"/><Relationship Id="rId803" Type="http://schemas.openxmlformats.org/officeDocument/2006/relationships/image" Target="media/image367.emf"/><Relationship Id="rId1226" Type="http://schemas.openxmlformats.org/officeDocument/2006/relationships/image" Target="media/image304.wmf"/><Relationship Id="rId1433" Type="http://schemas.openxmlformats.org/officeDocument/2006/relationships/image" Target="media/image588.emf"/><Relationship Id="rId1640" Type="http://schemas.openxmlformats.org/officeDocument/2006/relationships/image" Target="media/image686.emf"/><Relationship Id="rId1738" Type="http://schemas.openxmlformats.org/officeDocument/2006/relationships/image" Target="media/image735.emf"/><Relationship Id="rId2056" Type="http://schemas.openxmlformats.org/officeDocument/2006/relationships/image" Target="media/image640.wmf"/><Relationship Id="rId2263" Type="http://schemas.openxmlformats.org/officeDocument/2006/relationships/oleObject" Target="embeddings/oleObject182.bin"/><Relationship Id="rId3" Type="http://schemas.openxmlformats.org/officeDocument/2006/relationships/styles" Target="styles.xml"/><Relationship Id="rId235" Type="http://schemas.openxmlformats.org/officeDocument/2006/relationships/customXml" Target="ink/ink103.xml"/><Relationship Id="rId442" Type="http://schemas.openxmlformats.org/officeDocument/2006/relationships/image" Target="media/image213.emf"/><Relationship Id="rId887" Type="http://schemas.openxmlformats.org/officeDocument/2006/relationships/image" Target="media/image396.emf"/><Relationship Id="rId1072" Type="http://schemas.openxmlformats.org/officeDocument/2006/relationships/customXml" Target="ink/ink485.xml"/><Relationship Id="rId1500" Type="http://schemas.openxmlformats.org/officeDocument/2006/relationships/customXml" Target="ink/ink674.xml"/><Relationship Id="rId1945" Type="http://schemas.openxmlformats.org/officeDocument/2006/relationships/customXml" Target="ink/ink877.xml"/><Relationship Id="rId2123" Type="http://schemas.openxmlformats.org/officeDocument/2006/relationships/image" Target="media/image928.emf"/><Relationship Id="rId2330" Type="http://schemas.openxmlformats.org/officeDocument/2006/relationships/header" Target="header1.xml"/><Relationship Id="rId302" Type="http://schemas.openxmlformats.org/officeDocument/2006/relationships/image" Target="media/image147.emf"/><Relationship Id="rId747" Type="http://schemas.openxmlformats.org/officeDocument/2006/relationships/image" Target="media/image347.emf"/><Relationship Id="rId954" Type="http://schemas.openxmlformats.org/officeDocument/2006/relationships/image" Target="media/image4050.emf"/><Relationship Id="rId1377" Type="http://schemas.openxmlformats.org/officeDocument/2006/relationships/image" Target="media/image561.emf"/><Relationship Id="rId1584" Type="http://schemas.openxmlformats.org/officeDocument/2006/relationships/customXml" Target="ink/ink704.xml"/><Relationship Id="rId1791" Type="http://schemas.openxmlformats.org/officeDocument/2006/relationships/customXml" Target="ink/ink800.xml"/><Relationship Id="rId1805" Type="http://schemas.openxmlformats.org/officeDocument/2006/relationships/customXml" Target="ink/ink807.xml"/><Relationship Id="rId83" Type="http://schemas.openxmlformats.org/officeDocument/2006/relationships/customXml" Target="ink/ink34.xml"/><Relationship Id="rId179" Type="http://schemas.openxmlformats.org/officeDocument/2006/relationships/customXml" Target="ink/ink76.xml"/><Relationship Id="rId386" Type="http://schemas.openxmlformats.org/officeDocument/2006/relationships/image" Target="media/image186.emf"/><Relationship Id="rId593" Type="http://schemas.openxmlformats.org/officeDocument/2006/relationships/customXml" Target="ink/ink275.xml"/><Relationship Id="rId607" Type="http://schemas.openxmlformats.org/officeDocument/2006/relationships/customXml" Target="ink/ink279.xml"/><Relationship Id="rId814" Type="http://schemas.openxmlformats.org/officeDocument/2006/relationships/customXml" Target="ink/ink371.xml"/><Relationship Id="rId1237" Type="http://schemas.openxmlformats.org/officeDocument/2006/relationships/image" Target="media/image511.emf"/><Relationship Id="rId1444" Type="http://schemas.openxmlformats.org/officeDocument/2006/relationships/customXml" Target="ink/ink650.xml"/><Relationship Id="rId1651" Type="http://schemas.openxmlformats.org/officeDocument/2006/relationships/customXml" Target="ink/ink735.xml"/><Relationship Id="rId1889" Type="http://schemas.openxmlformats.org/officeDocument/2006/relationships/customXml" Target="ink/ink849.xml"/><Relationship Id="rId2067" Type="http://schemas.openxmlformats.org/officeDocument/2006/relationships/image" Target="media/image644.wmf"/><Relationship Id="rId2274" Type="http://schemas.openxmlformats.org/officeDocument/2006/relationships/image" Target="media/image705.wmf"/><Relationship Id="rId246" Type="http://schemas.openxmlformats.org/officeDocument/2006/relationships/image" Target="media/image119.emf"/><Relationship Id="rId453" Type="http://schemas.openxmlformats.org/officeDocument/2006/relationships/customXml" Target="ink/ink206.xml"/><Relationship Id="rId660" Type="http://schemas.openxmlformats.org/officeDocument/2006/relationships/customXml" Target="ink/ink297.xml"/><Relationship Id="rId898" Type="http://schemas.openxmlformats.org/officeDocument/2006/relationships/customXml" Target="ink/ink407.xml"/><Relationship Id="rId1083" Type="http://schemas.openxmlformats.org/officeDocument/2006/relationships/image" Target="media/image3030.emf"/><Relationship Id="rId1290" Type="http://schemas.openxmlformats.org/officeDocument/2006/relationships/image" Target="media/image307.wmf"/><Relationship Id="rId1304" Type="http://schemas.openxmlformats.org/officeDocument/2006/relationships/image" Target="media/image308.wmf"/><Relationship Id="rId1511" Type="http://schemas.openxmlformats.org/officeDocument/2006/relationships/oleObject" Target="embeddings/oleObject75.bin"/><Relationship Id="rId1749" Type="http://schemas.openxmlformats.org/officeDocument/2006/relationships/customXml" Target="ink/ink780.xml"/><Relationship Id="rId1956" Type="http://schemas.openxmlformats.org/officeDocument/2006/relationships/oleObject" Target="embeddings/oleObject93.bin"/><Relationship Id="rId2134" Type="http://schemas.openxmlformats.org/officeDocument/2006/relationships/customXml" Target="ink/ink929.xml"/><Relationship Id="rId106" Type="http://schemas.openxmlformats.org/officeDocument/2006/relationships/image" Target="media/image49.emf"/><Relationship Id="rId313" Type="http://schemas.openxmlformats.org/officeDocument/2006/relationships/customXml" Target="ink/ink139.xml"/><Relationship Id="rId758" Type="http://schemas.openxmlformats.org/officeDocument/2006/relationships/customXml" Target="ink/ink345.xml"/><Relationship Id="rId965" Type="http://schemas.openxmlformats.org/officeDocument/2006/relationships/customXml" Target="ink/ink434.xml"/><Relationship Id="rId1150" Type="http://schemas.openxmlformats.org/officeDocument/2006/relationships/customXml" Target="ink/ink521.xml"/><Relationship Id="rId1388" Type="http://schemas.openxmlformats.org/officeDocument/2006/relationships/image" Target="media/image512.wmf"/><Relationship Id="rId1595" Type="http://schemas.openxmlformats.org/officeDocument/2006/relationships/image" Target="media/image663.emf"/><Relationship Id="rId1609" Type="http://schemas.openxmlformats.org/officeDocument/2006/relationships/customXml" Target="ink/ink714.xml"/><Relationship Id="rId1816" Type="http://schemas.openxmlformats.org/officeDocument/2006/relationships/image" Target="media/image774.emf"/><Relationship Id="rId10" Type="http://schemas.openxmlformats.org/officeDocument/2006/relationships/image" Target="media/image1.emf"/><Relationship Id="rId94" Type="http://schemas.openxmlformats.org/officeDocument/2006/relationships/oleObject" Target="embeddings/oleObject7.bin"/><Relationship Id="rId397" Type="http://schemas.openxmlformats.org/officeDocument/2006/relationships/customXml" Target="ink/ink178.xml"/><Relationship Id="rId520" Type="http://schemas.openxmlformats.org/officeDocument/2006/relationships/image" Target="media/image252.emf"/><Relationship Id="rId618" Type="http://schemas.openxmlformats.org/officeDocument/2006/relationships/image" Target="media/image295.emf"/><Relationship Id="rId825" Type="http://schemas.openxmlformats.org/officeDocument/2006/relationships/image" Target="media/image3650.emf"/><Relationship Id="rId1248" Type="http://schemas.openxmlformats.org/officeDocument/2006/relationships/customXml" Target="ink/ink568.xml"/><Relationship Id="rId1455" Type="http://schemas.openxmlformats.org/officeDocument/2006/relationships/image" Target="media/image599.emf"/><Relationship Id="rId1662" Type="http://schemas.openxmlformats.org/officeDocument/2006/relationships/image" Target="media/image697.emf"/><Relationship Id="rId2078" Type="http://schemas.openxmlformats.org/officeDocument/2006/relationships/oleObject" Target="embeddings/oleObject125.bin"/><Relationship Id="rId2201" Type="http://schemas.openxmlformats.org/officeDocument/2006/relationships/oleObject" Target="embeddings/oleObject149.bin"/><Relationship Id="rId2285" Type="http://schemas.openxmlformats.org/officeDocument/2006/relationships/oleObject" Target="embeddings/oleObject193.bin"/><Relationship Id="rId257" Type="http://schemas.openxmlformats.org/officeDocument/2006/relationships/image" Target="media/image12.wmf"/><Relationship Id="rId464" Type="http://schemas.openxmlformats.org/officeDocument/2006/relationships/image" Target="media/image224.emf"/><Relationship Id="rId1010" Type="http://schemas.openxmlformats.org/officeDocument/2006/relationships/image" Target="media/image433.emf"/><Relationship Id="rId1094" Type="http://schemas.openxmlformats.org/officeDocument/2006/relationships/customXml" Target="ink/ink496.xml"/><Relationship Id="rId1108" Type="http://schemas.openxmlformats.org/officeDocument/2006/relationships/customXml" Target="ink/ink503.xml"/><Relationship Id="rId1315" Type="http://schemas.openxmlformats.org/officeDocument/2006/relationships/image" Target="media/image550.emf"/><Relationship Id="rId1967" Type="http://schemas.openxmlformats.org/officeDocument/2006/relationships/customXml" Target="ink/ink884.xml"/><Relationship Id="rId2145" Type="http://schemas.openxmlformats.org/officeDocument/2006/relationships/image" Target="media/image939.emf"/><Relationship Id="rId117" Type="http://schemas.openxmlformats.org/officeDocument/2006/relationships/customXml" Target="ink/ink45.xml"/><Relationship Id="rId671" Type="http://schemas.openxmlformats.org/officeDocument/2006/relationships/image" Target="media/image4510.emf"/><Relationship Id="rId769" Type="http://schemas.openxmlformats.org/officeDocument/2006/relationships/image" Target="media/image358.emf"/><Relationship Id="rId976" Type="http://schemas.openxmlformats.org/officeDocument/2006/relationships/image" Target="media/image416.emf"/><Relationship Id="rId1399" Type="http://schemas.openxmlformats.org/officeDocument/2006/relationships/image" Target="media/image571.emf"/><Relationship Id="rId324" Type="http://schemas.openxmlformats.org/officeDocument/2006/relationships/image" Target="media/image158.emf"/><Relationship Id="rId531" Type="http://schemas.openxmlformats.org/officeDocument/2006/relationships/customXml" Target="ink/ink245.xml"/><Relationship Id="rId629" Type="http://schemas.openxmlformats.org/officeDocument/2006/relationships/image" Target="media/image25.wmf"/><Relationship Id="rId1161" Type="http://schemas.openxmlformats.org/officeDocument/2006/relationships/image" Target="media/image473.emf"/><Relationship Id="rId1259" Type="http://schemas.openxmlformats.org/officeDocument/2006/relationships/image" Target="media/image522.emf"/><Relationship Id="rId1466" Type="http://schemas.openxmlformats.org/officeDocument/2006/relationships/customXml" Target="ink/ink661.xml"/><Relationship Id="rId2005" Type="http://schemas.openxmlformats.org/officeDocument/2006/relationships/image" Target="media/image583.wmf"/><Relationship Id="rId2212" Type="http://schemas.openxmlformats.org/officeDocument/2006/relationships/oleObject" Target="embeddings/oleObject155.bin"/><Relationship Id="rId836" Type="http://schemas.openxmlformats.org/officeDocument/2006/relationships/image" Target="media/image50.wmf"/><Relationship Id="rId1021" Type="http://schemas.openxmlformats.org/officeDocument/2006/relationships/customXml" Target="ink/ink462.xml"/><Relationship Id="rId1119" Type="http://schemas.openxmlformats.org/officeDocument/2006/relationships/oleObject" Target="embeddings/oleObject48.bin"/><Relationship Id="rId1673" Type="http://schemas.openxmlformats.org/officeDocument/2006/relationships/customXml" Target="ink/ink743.xml"/><Relationship Id="rId1880" Type="http://schemas.openxmlformats.org/officeDocument/2006/relationships/image" Target="media/image806.emf"/><Relationship Id="rId1978" Type="http://schemas.openxmlformats.org/officeDocument/2006/relationships/oleObject" Target="embeddings/oleObject98.bin"/><Relationship Id="rId903" Type="http://schemas.openxmlformats.org/officeDocument/2006/relationships/oleObject" Target="embeddings/oleObject39.bin"/><Relationship Id="rId1326" Type="http://schemas.openxmlformats.org/officeDocument/2006/relationships/customXml" Target="ink/ink602.xml"/><Relationship Id="rId1533" Type="http://schemas.openxmlformats.org/officeDocument/2006/relationships/oleObject" Target="embeddings/oleObject77.bin"/><Relationship Id="rId1740" Type="http://schemas.openxmlformats.org/officeDocument/2006/relationships/image" Target="media/image736.emf"/><Relationship Id="rId32" Type="http://schemas.openxmlformats.org/officeDocument/2006/relationships/image" Target="media/image12.emf"/><Relationship Id="rId1600" Type="http://schemas.openxmlformats.org/officeDocument/2006/relationships/image" Target="media/image563.emf"/><Relationship Id="rId1838" Type="http://schemas.openxmlformats.org/officeDocument/2006/relationships/image" Target="media/image785.emf"/><Relationship Id="rId181" Type="http://schemas.openxmlformats.org/officeDocument/2006/relationships/customXml" Target="ink/ink77.xml"/><Relationship Id="rId1905" Type="http://schemas.openxmlformats.org/officeDocument/2006/relationships/customXml" Target="ink/ink857.xml"/><Relationship Id="rId279" Type="http://schemas.openxmlformats.org/officeDocument/2006/relationships/customXml" Target="ink/ink123.xml"/><Relationship Id="rId486" Type="http://schemas.openxmlformats.org/officeDocument/2006/relationships/image" Target="media/image235.emf"/><Relationship Id="rId693" Type="http://schemas.openxmlformats.org/officeDocument/2006/relationships/image" Target="media/image321.emf"/><Relationship Id="rId2167" Type="http://schemas.openxmlformats.org/officeDocument/2006/relationships/oleObject" Target="embeddings/oleObject135.bin"/><Relationship Id="rId139" Type="http://schemas.openxmlformats.org/officeDocument/2006/relationships/customXml" Target="ink/ink56.xml"/><Relationship Id="rId346" Type="http://schemas.openxmlformats.org/officeDocument/2006/relationships/image" Target="media/image169.emf"/><Relationship Id="rId553" Type="http://schemas.openxmlformats.org/officeDocument/2006/relationships/customXml" Target="ink/ink256.xml"/><Relationship Id="rId760" Type="http://schemas.openxmlformats.org/officeDocument/2006/relationships/customXml" Target="ink/ink346.xml"/><Relationship Id="rId998" Type="http://schemas.openxmlformats.org/officeDocument/2006/relationships/image" Target="media/image427.emf"/><Relationship Id="rId1183" Type="http://schemas.openxmlformats.org/officeDocument/2006/relationships/image" Target="media/image484.emf"/><Relationship Id="rId1390" Type="http://schemas.openxmlformats.org/officeDocument/2006/relationships/image" Target="media/image513.wmf"/><Relationship Id="rId2027" Type="http://schemas.openxmlformats.org/officeDocument/2006/relationships/image" Target="media/image879.emf"/><Relationship Id="rId2234" Type="http://schemas.openxmlformats.org/officeDocument/2006/relationships/image" Target="media/image685.wmf"/><Relationship Id="rId206" Type="http://schemas.openxmlformats.org/officeDocument/2006/relationships/image" Target="media/image99.emf"/><Relationship Id="rId413" Type="http://schemas.openxmlformats.org/officeDocument/2006/relationships/customXml" Target="ink/ink186.xml"/><Relationship Id="rId858" Type="http://schemas.openxmlformats.org/officeDocument/2006/relationships/customXml" Target="ink/ink387.xml"/><Relationship Id="rId1043" Type="http://schemas.openxmlformats.org/officeDocument/2006/relationships/customXml" Target="ink/ink473.xml"/><Relationship Id="rId1488" Type="http://schemas.openxmlformats.org/officeDocument/2006/relationships/customXml" Target="ink/ink670.xml"/><Relationship Id="rId1695" Type="http://schemas.openxmlformats.org/officeDocument/2006/relationships/customXml" Target="ink/ink754.xml"/><Relationship Id="rId620" Type="http://schemas.openxmlformats.org/officeDocument/2006/relationships/image" Target="media/image296.emf"/><Relationship Id="rId718" Type="http://schemas.openxmlformats.org/officeDocument/2006/relationships/customXml" Target="ink/ink326.xml"/><Relationship Id="rId925" Type="http://schemas.openxmlformats.org/officeDocument/2006/relationships/image" Target="media/image404.emf"/><Relationship Id="rId1250" Type="http://schemas.openxmlformats.org/officeDocument/2006/relationships/customXml" Target="ink/ink569.xml"/><Relationship Id="rId1348" Type="http://schemas.openxmlformats.org/officeDocument/2006/relationships/customXml" Target="ink/ink613.xml"/><Relationship Id="rId1555" Type="http://schemas.openxmlformats.org/officeDocument/2006/relationships/oleObject" Target="embeddings/oleObject81.bin"/><Relationship Id="rId1762" Type="http://schemas.openxmlformats.org/officeDocument/2006/relationships/image" Target="media/image747.emf"/><Relationship Id="rId2301" Type="http://schemas.openxmlformats.org/officeDocument/2006/relationships/image" Target="media/image718.wmf"/><Relationship Id="rId1110" Type="http://schemas.openxmlformats.org/officeDocument/2006/relationships/customXml" Target="ink/ink504.xml"/><Relationship Id="rId1208" Type="http://schemas.openxmlformats.org/officeDocument/2006/relationships/customXml" Target="ink/ink550.xml"/><Relationship Id="rId1415" Type="http://schemas.openxmlformats.org/officeDocument/2006/relationships/image" Target="media/image579.emf"/><Relationship Id="rId54" Type="http://schemas.openxmlformats.org/officeDocument/2006/relationships/oleObject" Target="embeddings/oleObject1.bin"/><Relationship Id="rId1622" Type="http://schemas.openxmlformats.org/officeDocument/2006/relationships/image" Target="media/image677.emf"/><Relationship Id="rId1927" Type="http://schemas.openxmlformats.org/officeDocument/2006/relationships/customXml" Target="ink/ink868.xml"/><Relationship Id="rId2091" Type="http://schemas.openxmlformats.org/officeDocument/2006/relationships/oleObject" Target="embeddings/oleObject129.bin"/><Relationship Id="rId2189" Type="http://schemas.openxmlformats.org/officeDocument/2006/relationships/image" Target="media/image665.wmf"/><Relationship Id="rId270" Type="http://schemas.openxmlformats.org/officeDocument/2006/relationships/image" Target="media/image131.emf"/><Relationship Id="rId130" Type="http://schemas.openxmlformats.org/officeDocument/2006/relationships/image" Target="media/image61.emf"/><Relationship Id="rId368" Type="http://schemas.openxmlformats.org/officeDocument/2006/relationships/image" Target="media/image177.emf"/><Relationship Id="rId575" Type="http://schemas.openxmlformats.org/officeDocument/2006/relationships/customXml" Target="ink/ink266.xml"/><Relationship Id="rId782" Type="http://schemas.openxmlformats.org/officeDocument/2006/relationships/customXml" Target="ink/ink355.xml"/><Relationship Id="rId2049" Type="http://schemas.openxmlformats.org/officeDocument/2006/relationships/image" Target="media/image638.emf"/><Relationship Id="rId2256" Type="http://schemas.openxmlformats.org/officeDocument/2006/relationships/image" Target="media/image696.wmf"/><Relationship Id="rId228" Type="http://schemas.openxmlformats.org/officeDocument/2006/relationships/image" Target="media/image110.emf"/><Relationship Id="rId435" Type="http://schemas.openxmlformats.org/officeDocument/2006/relationships/customXml" Target="ink/ink197.xml"/><Relationship Id="rId642" Type="http://schemas.openxmlformats.org/officeDocument/2006/relationships/customXml" Target="ink/ink290.xml"/><Relationship Id="rId1065" Type="http://schemas.openxmlformats.org/officeDocument/2006/relationships/image" Target="media/image2870.emf"/><Relationship Id="rId1272" Type="http://schemas.openxmlformats.org/officeDocument/2006/relationships/customXml" Target="ink/ink580.xml"/><Relationship Id="rId2116" Type="http://schemas.openxmlformats.org/officeDocument/2006/relationships/customXml" Target="ink/ink920.xml"/><Relationship Id="rId2323" Type="http://schemas.openxmlformats.org/officeDocument/2006/relationships/oleObject" Target="embeddings/oleObject214.bin"/><Relationship Id="rId502" Type="http://schemas.openxmlformats.org/officeDocument/2006/relationships/image" Target="media/image243.emf"/><Relationship Id="rId947" Type="http://schemas.openxmlformats.org/officeDocument/2006/relationships/customXml" Target="ink/ink425.xml"/><Relationship Id="rId1132" Type="http://schemas.openxmlformats.org/officeDocument/2006/relationships/customXml" Target="ink/ink513.xml"/><Relationship Id="rId1577" Type="http://schemas.openxmlformats.org/officeDocument/2006/relationships/image" Target="media/image654.emf"/><Relationship Id="rId1784" Type="http://schemas.openxmlformats.org/officeDocument/2006/relationships/image" Target="media/image758.emf"/><Relationship Id="rId1991" Type="http://schemas.openxmlformats.org/officeDocument/2006/relationships/customXml" Target="ink/ink891.xml"/><Relationship Id="rId76" Type="http://schemas.openxmlformats.org/officeDocument/2006/relationships/image" Target="media/image34.emf"/><Relationship Id="rId807" Type="http://schemas.openxmlformats.org/officeDocument/2006/relationships/image" Target="media/image369.emf"/><Relationship Id="rId1437" Type="http://schemas.openxmlformats.org/officeDocument/2006/relationships/image" Target="media/image590.emf"/><Relationship Id="rId1644" Type="http://schemas.openxmlformats.org/officeDocument/2006/relationships/image" Target="media/image688.emf"/><Relationship Id="rId1851" Type="http://schemas.openxmlformats.org/officeDocument/2006/relationships/customXml" Target="ink/ink830.xml"/><Relationship Id="rId1504" Type="http://schemas.openxmlformats.org/officeDocument/2006/relationships/image" Target="media/image523.wmf"/><Relationship Id="rId1711" Type="http://schemas.openxmlformats.org/officeDocument/2006/relationships/customXml" Target="ink/ink762.xml"/><Relationship Id="rId1949" Type="http://schemas.openxmlformats.org/officeDocument/2006/relationships/customXml" Target="ink/ink879.xml"/><Relationship Id="rId292" Type="http://schemas.openxmlformats.org/officeDocument/2006/relationships/image" Target="media/image142.emf"/><Relationship Id="rId1809" Type="http://schemas.openxmlformats.org/officeDocument/2006/relationships/customXml" Target="ink/ink809.xml"/><Relationship Id="rId597" Type="http://schemas.openxmlformats.org/officeDocument/2006/relationships/image" Target="media/image19.wmf"/><Relationship Id="rId2180" Type="http://schemas.openxmlformats.org/officeDocument/2006/relationships/oleObject" Target="embeddings/oleObject139.bin"/><Relationship Id="rId2278" Type="http://schemas.openxmlformats.org/officeDocument/2006/relationships/image" Target="media/image707.wmf"/><Relationship Id="rId152" Type="http://schemas.openxmlformats.org/officeDocument/2006/relationships/image" Target="media/image72.emf"/><Relationship Id="rId457" Type="http://schemas.openxmlformats.org/officeDocument/2006/relationships/customXml" Target="ink/ink208.xml"/><Relationship Id="rId1087" Type="http://schemas.openxmlformats.org/officeDocument/2006/relationships/image" Target="media/image3050.emf"/><Relationship Id="rId1294" Type="http://schemas.openxmlformats.org/officeDocument/2006/relationships/customXml" Target="ink/ink589.xml"/><Relationship Id="rId2040" Type="http://schemas.openxmlformats.org/officeDocument/2006/relationships/customXml" Target="ink/ink903.xml"/><Relationship Id="rId2138" Type="http://schemas.openxmlformats.org/officeDocument/2006/relationships/customXml" Target="ink/ink931.xml"/><Relationship Id="rId664" Type="http://schemas.openxmlformats.org/officeDocument/2006/relationships/customXml" Target="ink/ink299.xml"/><Relationship Id="rId871" Type="http://schemas.openxmlformats.org/officeDocument/2006/relationships/image" Target="media/image388.emf"/><Relationship Id="rId969" Type="http://schemas.openxmlformats.org/officeDocument/2006/relationships/customXml" Target="ink/ink436.xml"/><Relationship Id="rId1599" Type="http://schemas.openxmlformats.org/officeDocument/2006/relationships/image" Target="media/image665.emf"/><Relationship Id="rId317" Type="http://schemas.openxmlformats.org/officeDocument/2006/relationships/customXml" Target="ink/ink141.xml"/><Relationship Id="rId524" Type="http://schemas.openxmlformats.org/officeDocument/2006/relationships/image" Target="media/image254.emf"/><Relationship Id="rId731" Type="http://schemas.openxmlformats.org/officeDocument/2006/relationships/image" Target="media/image340.emf"/><Relationship Id="rId1154" Type="http://schemas.openxmlformats.org/officeDocument/2006/relationships/customXml" Target="ink/ink523.xml"/><Relationship Id="rId1361" Type="http://schemas.openxmlformats.org/officeDocument/2006/relationships/image" Target="media/image5540.emf"/><Relationship Id="rId1459" Type="http://schemas.openxmlformats.org/officeDocument/2006/relationships/image" Target="media/image601.emf"/><Relationship Id="rId2205" Type="http://schemas.openxmlformats.org/officeDocument/2006/relationships/oleObject" Target="embeddings/oleObject151.bin"/><Relationship Id="rId98" Type="http://schemas.openxmlformats.org/officeDocument/2006/relationships/oleObject" Target="embeddings/oleObject9.bin"/><Relationship Id="rId829" Type="http://schemas.openxmlformats.org/officeDocument/2006/relationships/oleObject" Target="embeddings/oleObject33.bin"/><Relationship Id="rId1014" Type="http://schemas.openxmlformats.org/officeDocument/2006/relationships/image" Target="media/image435.emf"/><Relationship Id="rId1221" Type="http://schemas.openxmlformats.org/officeDocument/2006/relationships/image" Target="media/image503.emf"/><Relationship Id="rId1666" Type="http://schemas.openxmlformats.org/officeDocument/2006/relationships/image" Target="media/image699.emf"/><Relationship Id="rId1873" Type="http://schemas.openxmlformats.org/officeDocument/2006/relationships/customXml" Target="ink/ink841.xml"/><Relationship Id="rId1319" Type="http://schemas.openxmlformats.org/officeDocument/2006/relationships/oleObject" Target="embeddings/oleObject57.bin"/><Relationship Id="rId1526" Type="http://schemas.openxmlformats.org/officeDocument/2006/relationships/customXml" Target="ink/ink683.xml"/><Relationship Id="rId1733" Type="http://schemas.openxmlformats.org/officeDocument/2006/relationships/customXml" Target="ink/ink772.xml"/><Relationship Id="rId1940" Type="http://schemas.openxmlformats.org/officeDocument/2006/relationships/image" Target="media/image836.emf"/><Relationship Id="rId25" Type="http://schemas.openxmlformats.org/officeDocument/2006/relationships/customXml" Target="ink/ink9.xml"/><Relationship Id="rId1800" Type="http://schemas.openxmlformats.org/officeDocument/2006/relationships/image" Target="media/image766.emf"/><Relationship Id="rId174" Type="http://schemas.openxmlformats.org/officeDocument/2006/relationships/image" Target="media/image83.emf"/><Relationship Id="rId381" Type="http://schemas.openxmlformats.org/officeDocument/2006/relationships/customXml" Target="ink/ink172.xml"/><Relationship Id="rId2062" Type="http://schemas.openxmlformats.org/officeDocument/2006/relationships/oleObject" Target="embeddings/oleObject120.bin"/><Relationship Id="rId241" Type="http://schemas.openxmlformats.org/officeDocument/2006/relationships/customXml" Target="ink/ink106.xml"/><Relationship Id="rId479" Type="http://schemas.openxmlformats.org/officeDocument/2006/relationships/customXml" Target="ink/ink219.xml"/><Relationship Id="rId686" Type="http://schemas.openxmlformats.org/officeDocument/2006/relationships/customXml" Target="ink/ink310.xml"/><Relationship Id="rId893" Type="http://schemas.openxmlformats.org/officeDocument/2006/relationships/image" Target="media/image3810.emf"/><Relationship Id="rId339" Type="http://schemas.openxmlformats.org/officeDocument/2006/relationships/customXml" Target="ink/ink152.xml"/><Relationship Id="rId546" Type="http://schemas.openxmlformats.org/officeDocument/2006/relationships/image" Target="media/image265.emf"/><Relationship Id="rId753" Type="http://schemas.openxmlformats.org/officeDocument/2006/relationships/image" Target="media/image350.emf"/><Relationship Id="rId1176" Type="http://schemas.openxmlformats.org/officeDocument/2006/relationships/customXml" Target="ink/ink534.xml"/><Relationship Id="rId1383" Type="http://schemas.openxmlformats.org/officeDocument/2006/relationships/oleObject" Target="embeddings/oleObject60.bin"/><Relationship Id="rId2227" Type="http://schemas.openxmlformats.org/officeDocument/2006/relationships/oleObject" Target="embeddings/oleObject164.bin"/><Relationship Id="rId101" Type="http://schemas.openxmlformats.org/officeDocument/2006/relationships/customXml" Target="ink/ink37.xml"/><Relationship Id="rId406" Type="http://schemas.openxmlformats.org/officeDocument/2006/relationships/image" Target="media/image195.emf"/><Relationship Id="rId960" Type="http://schemas.openxmlformats.org/officeDocument/2006/relationships/image" Target="media/image408.emf"/><Relationship Id="rId1036" Type="http://schemas.openxmlformats.org/officeDocument/2006/relationships/image" Target="media/image446.emf"/><Relationship Id="rId1243" Type="http://schemas.openxmlformats.org/officeDocument/2006/relationships/image" Target="media/image514.emf"/><Relationship Id="rId1590" Type="http://schemas.openxmlformats.org/officeDocument/2006/relationships/customXml" Target="ink/ink707.xml"/><Relationship Id="rId1688" Type="http://schemas.openxmlformats.org/officeDocument/2006/relationships/image" Target="media/image710.emf"/><Relationship Id="rId1895" Type="http://schemas.openxmlformats.org/officeDocument/2006/relationships/customXml" Target="ink/ink852.xml"/><Relationship Id="rId613" Type="http://schemas.openxmlformats.org/officeDocument/2006/relationships/customXml" Target="ink/ink282.xml"/><Relationship Id="rId820" Type="http://schemas.openxmlformats.org/officeDocument/2006/relationships/customXml" Target="ink/ink374.xml"/><Relationship Id="rId918" Type="http://schemas.openxmlformats.org/officeDocument/2006/relationships/image" Target="media/image58.wmf"/><Relationship Id="rId1450" Type="http://schemas.openxmlformats.org/officeDocument/2006/relationships/customXml" Target="ink/ink653.xml"/><Relationship Id="rId1548" Type="http://schemas.openxmlformats.org/officeDocument/2006/relationships/image" Target="media/image640.emf"/><Relationship Id="rId1755" Type="http://schemas.openxmlformats.org/officeDocument/2006/relationships/customXml" Target="ink/ink783.xml"/><Relationship Id="rId1103" Type="http://schemas.openxmlformats.org/officeDocument/2006/relationships/image" Target="media/image377.emf"/><Relationship Id="rId1310" Type="http://schemas.openxmlformats.org/officeDocument/2006/relationships/customXml" Target="ink/ink595.xml"/><Relationship Id="rId1408" Type="http://schemas.openxmlformats.org/officeDocument/2006/relationships/customXml" Target="ink/ink634.xml"/><Relationship Id="rId1962" Type="http://schemas.openxmlformats.org/officeDocument/2006/relationships/oleObject" Target="embeddings/oleObject96.bin"/><Relationship Id="rId47" Type="http://schemas.openxmlformats.org/officeDocument/2006/relationships/customXml" Target="ink/ink20.xml"/><Relationship Id="rId1615" Type="http://schemas.openxmlformats.org/officeDocument/2006/relationships/customXml" Target="ink/ink717.xml"/><Relationship Id="rId1822" Type="http://schemas.openxmlformats.org/officeDocument/2006/relationships/image" Target="media/image777.emf"/><Relationship Id="rId196" Type="http://schemas.openxmlformats.org/officeDocument/2006/relationships/image" Target="media/image94.emf"/><Relationship Id="rId2084" Type="http://schemas.openxmlformats.org/officeDocument/2006/relationships/image" Target="media/image909.emf"/><Relationship Id="rId2291" Type="http://schemas.openxmlformats.org/officeDocument/2006/relationships/image" Target="media/image713.wmf"/><Relationship Id="rId263" Type="http://schemas.openxmlformats.org/officeDocument/2006/relationships/customXml" Target="ink/ink115.xml"/><Relationship Id="rId470" Type="http://schemas.openxmlformats.org/officeDocument/2006/relationships/image" Target="media/image227.emf"/><Relationship Id="rId2151" Type="http://schemas.openxmlformats.org/officeDocument/2006/relationships/image" Target="media/image942.emf"/><Relationship Id="rId123" Type="http://schemas.openxmlformats.org/officeDocument/2006/relationships/customXml" Target="ink/ink48.xml"/><Relationship Id="rId330" Type="http://schemas.openxmlformats.org/officeDocument/2006/relationships/image" Target="media/image161.emf"/><Relationship Id="rId568" Type="http://schemas.openxmlformats.org/officeDocument/2006/relationships/image" Target="media/image276.emf"/><Relationship Id="rId775" Type="http://schemas.openxmlformats.org/officeDocument/2006/relationships/image" Target="media/image301.emf"/><Relationship Id="rId982" Type="http://schemas.openxmlformats.org/officeDocument/2006/relationships/image" Target="media/image419.emf"/><Relationship Id="rId1198" Type="http://schemas.openxmlformats.org/officeDocument/2006/relationships/customXml" Target="ink/ink545.xml"/><Relationship Id="rId2011" Type="http://schemas.openxmlformats.org/officeDocument/2006/relationships/customXml" Target="ink/ink896.xml"/><Relationship Id="rId2249" Type="http://schemas.openxmlformats.org/officeDocument/2006/relationships/oleObject" Target="embeddings/oleObject175.bin"/><Relationship Id="rId428" Type="http://schemas.openxmlformats.org/officeDocument/2006/relationships/image" Target="media/image206.emf"/><Relationship Id="rId635" Type="http://schemas.openxmlformats.org/officeDocument/2006/relationships/image" Target="media/image42.emf"/><Relationship Id="rId842" Type="http://schemas.openxmlformats.org/officeDocument/2006/relationships/customXml" Target="ink/ink381.xml"/><Relationship Id="rId1058" Type="http://schemas.openxmlformats.org/officeDocument/2006/relationships/customXml" Target="ink/ink478.xml"/><Relationship Id="rId1265" Type="http://schemas.openxmlformats.org/officeDocument/2006/relationships/image" Target="media/image525.emf"/><Relationship Id="rId1472" Type="http://schemas.openxmlformats.org/officeDocument/2006/relationships/customXml" Target="ink/ink663.xml"/><Relationship Id="rId2109" Type="http://schemas.openxmlformats.org/officeDocument/2006/relationships/image" Target="media/image921.emf"/><Relationship Id="rId2316" Type="http://schemas.openxmlformats.org/officeDocument/2006/relationships/image" Target="media/image724.wmf"/><Relationship Id="rId702" Type="http://schemas.openxmlformats.org/officeDocument/2006/relationships/customXml" Target="ink/ink318.xml"/><Relationship Id="rId1125" Type="http://schemas.openxmlformats.org/officeDocument/2006/relationships/image" Target="media/image455.emf"/><Relationship Id="rId1332" Type="http://schemas.openxmlformats.org/officeDocument/2006/relationships/customXml" Target="ink/ink605.xml"/><Relationship Id="rId1777" Type="http://schemas.openxmlformats.org/officeDocument/2006/relationships/customXml" Target="ink/ink794.xml"/><Relationship Id="rId1984" Type="http://schemas.openxmlformats.org/officeDocument/2006/relationships/image" Target="media/image858.emf"/><Relationship Id="rId69" Type="http://schemas.openxmlformats.org/officeDocument/2006/relationships/customXml" Target="ink/ink27.xml"/><Relationship Id="rId1637" Type="http://schemas.openxmlformats.org/officeDocument/2006/relationships/customXml" Target="ink/ink728.xml"/><Relationship Id="rId1844" Type="http://schemas.openxmlformats.org/officeDocument/2006/relationships/image" Target="media/image788.emf"/><Relationship Id="rId1704" Type="http://schemas.openxmlformats.org/officeDocument/2006/relationships/image" Target="media/image718.emf"/><Relationship Id="rId285" Type="http://schemas.openxmlformats.org/officeDocument/2006/relationships/customXml" Target="ink/ink126.xml"/><Relationship Id="rId1911" Type="http://schemas.openxmlformats.org/officeDocument/2006/relationships/customXml" Target="ink/ink860.xml"/><Relationship Id="rId492" Type="http://schemas.openxmlformats.org/officeDocument/2006/relationships/image" Target="media/image238.emf"/><Relationship Id="rId797" Type="http://schemas.openxmlformats.org/officeDocument/2006/relationships/image" Target="media/image364.emf"/><Relationship Id="rId2173" Type="http://schemas.openxmlformats.org/officeDocument/2006/relationships/oleObject" Target="embeddings/oleObject137.bin"/><Relationship Id="rId145" Type="http://schemas.openxmlformats.org/officeDocument/2006/relationships/customXml" Target="ink/ink59.xml"/><Relationship Id="rId352" Type="http://schemas.openxmlformats.org/officeDocument/2006/relationships/oleObject" Target="embeddings/oleObject15.bin"/><Relationship Id="rId1287" Type="http://schemas.openxmlformats.org/officeDocument/2006/relationships/image" Target="media/image536.emf"/><Relationship Id="rId2033" Type="http://schemas.openxmlformats.org/officeDocument/2006/relationships/oleObject" Target="embeddings/oleObject112.bin"/><Relationship Id="rId2240" Type="http://schemas.openxmlformats.org/officeDocument/2006/relationships/image" Target="media/image688.wmf"/><Relationship Id="rId212" Type="http://schemas.openxmlformats.org/officeDocument/2006/relationships/image" Target="media/image102.emf"/><Relationship Id="rId657" Type="http://schemas.openxmlformats.org/officeDocument/2006/relationships/image" Target="media/image306.emf"/><Relationship Id="rId864" Type="http://schemas.openxmlformats.org/officeDocument/2006/relationships/customXml" Target="ink/ink390.xml"/><Relationship Id="rId1494" Type="http://schemas.openxmlformats.org/officeDocument/2006/relationships/image" Target="media/image521.wmf"/><Relationship Id="rId1799" Type="http://schemas.openxmlformats.org/officeDocument/2006/relationships/customXml" Target="ink/ink804.xml"/><Relationship Id="rId2100" Type="http://schemas.openxmlformats.org/officeDocument/2006/relationships/image" Target="media/image654.wmf"/><Relationship Id="rId517" Type="http://schemas.openxmlformats.org/officeDocument/2006/relationships/customXml" Target="ink/ink238.xml"/><Relationship Id="rId724" Type="http://schemas.openxmlformats.org/officeDocument/2006/relationships/customXml" Target="ink/ink329.xml"/><Relationship Id="rId931" Type="http://schemas.openxmlformats.org/officeDocument/2006/relationships/image" Target="media/image407.emf"/><Relationship Id="rId1147" Type="http://schemas.openxmlformats.org/officeDocument/2006/relationships/image" Target="media/image466.emf"/><Relationship Id="rId1354" Type="http://schemas.openxmlformats.org/officeDocument/2006/relationships/customXml" Target="ink/ink616.xml"/><Relationship Id="rId1561" Type="http://schemas.openxmlformats.org/officeDocument/2006/relationships/oleObject" Target="embeddings/oleObject84.bin"/><Relationship Id="rId60" Type="http://schemas.openxmlformats.org/officeDocument/2006/relationships/oleObject" Target="embeddings/oleObject4.bin"/><Relationship Id="rId1007" Type="http://schemas.openxmlformats.org/officeDocument/2006/relationships/customXml" Target="ink/ink455.xml"/><Relationship Id="rId1214" Type="http://schemas.openxmlformats.org/officeDocument/2006/relationships/customXml" Target="ink/ink553.xml"/><Relationship Id="rId1421" Type="http://schemas.openxmlformats.org/officeDocument/2006/relationships/image" Target="media/image582.emf"/><Relationship Id="rId1659" Type="http://schemas.openxmlformats.org/officeDocument/2006/relationships/customXml" Target="ink/ink736.xml"/><Relationship Id="rId1866" Type="http://schemas.openxmlformats.org/officeDocument/2006/relationships/image" Target="media/image799.emf"/><Relationship Id="rId1519" Type="http://schemas.openxmlformats.org/officeDocument/2006/relationships/image" Target="media/image631.emf"/><Relationship Id="rId1726" Type="http://schemas.openxmlformats.org/officeDocument/2006/relationships/oleObject" Target="embeddings/oleObject91.bin"/><Relationship Id="rId1933" Type="http://schemas.openxmlformats.org/officeDocument/2006/relationships/customXml" Target="ink/ink871.xml"/><Relationship Id="rId18" Type="http://schemas.openxmlformats.org/officeDocument/2006/relationships/image" Target="media/image5.emf"/><Relationship Id="rId2195" Type="http://schemas.openxmlformats.org/officeDocument/2006/relationships/image" Target="media/image668.wmf"/><Relationship Id="rId167" Type="http://schemas.openxmlformats.org/officeDocument/2006/relationships/customXml" Target="ink/ink70.xml"/><Relationship Id="rId374" Type="http://schemas.openxmlformats.org/officeDocument/2006/relationships/image" Target="media/image180.emf"/><Relationship Id="rId581" Type="http://schemas.openxmlformats.org/officeDocument/2006/relationships/customXml" Target="ink/ink269.xml"/><Relationship Id="rId2055" Type="http://schemas.openxmlformats.org/officeDocument/2006/relationships/oleObject" Target="embeddings/oleObject116.bin"/><Relationship Id="rId2262" Type="http://schemas.openxmlformats.org/officeDocument/2006/relationships/image" Target="media/image699.wmf"/><Relationship Id="rId234" Type="http://schemas.openxmlformats.org/officeDocument/2006/relationships/image" Target="media/image113.emf"/><Relationship Id="rId679" Type="http://schemas.openxmlformats.org/officeDocument/2006/relationships/image" Target="media/image314.emf"/><Relationship Id="rId886" Type="http://schemas.openxmlformats.org/officeDocument/2006/relationships/customXml" Target="ink/ink401.xml"/><Relationship Id="rId2" Type="http://schemas.openxmlformats.org/officeDocument/2006/relationships/numbering" Target="numbering.xml"/><Relationship Id="rId441" Type="http://schemas.openxmlformats.org/officeDocument/2006/relationships/customXml" Target="ink/ink200.xml"/><Relationship Id="rId539" Type="http://schemas.openxmlformats.org/officeDocument/2006/relationships/customXml" Target="ink/ink249.xml"/><Relationship Id="rId746" Type="http://schemas.openxmlformats.org/officeDocument/2006/relationships/customXml" Target="ink/ink339.xml"/><Relationship Id="rId1071" Type="http://schemas.openxmlformats.org/officeDocument/2006/relationships/image" Target="media/image2970.emf"/><Relationship Id="rId1169" Type="http://schemas.openxmlformats.org/officeDocument/2006/relationships/image" Target="media/image477.emf"/><Relationship Id="rId1376" Type="http://schemas.openxmlformats.org/officeDocument/2006/relationships/customXml" Target="ink/ink626.xml"/><Relationship Id="rId1583" Type="http://schemas.openxmlformats.org/officeDocument/2006/relationships/image" Target="media/image657.emf"/><Relationship Id="rId2122" Type="http://schemas.openxmlformats.org/officeDocument/2006/relationships/customXml" Target="ink/ink923.xml"/><Relationship Id="rId301" Type="http://schemas.openxmlformats.org/officeDocument/2006/relationships/customXml" Target="ink/ink133.xml"/><Relationship Id="rId953" Type="http://schemas.openxmlformats.org/officeDocument/2006/relationships/customXml" Target="ink/ink428.xml"/><Relationship Id="rId1029" Type="http://schemas.openxmlformats.org/officeDocument/2006/relationships/customXml" Target="ink/ink466.xml"/><Relationship Id="rId1236" Type="http://schemas.openxmlformats.org/officeDocument/2006/relationships/customXml" Target="ink/ink562.xml"/><Relationship Id="rId1790" Type="http://schemas.openxmlformats.org/officeDocument/2006/relationships/image" Target="media/image761.emf"/><Relationship Id="rId1888" Type="http://schemas.openxmlformats.org/officeDocument/2006/relationships/image" Target="media/image810.emf"/><Relationship Id="rId82" Type="http://schemas.openxmlformats.org/officeDocument/2006/relationships/image" Target="media/image37.emf"/><Relationship Id="rId606" Type="http://schemas.openxmlformats.org/officeDocument/2006/relationships/image" Target="media/image125.emf"/><Relationship Id="rId813" Type="http://schemas.openxmlformats.org/officeDocument/2006/relationships/image" Target="media/image372.emf"/><Relationship Id="rId1443" Type="http://schemas.openxmlformats.org/officeDocument/2006/relationships/image" Target="media/image593.emf"/><Relationship Id="rId1650" Type="http://schemas.openxmlformats.org/officeDocument/2006/relationships/image" Target="media/image691.emf"/><Relationship Id="rId1748" Type="http://schemas.openxmlformats.org/officeDocument/2006/relationships/image" Target="media/image740.emf"/><Relationship Id="rId1303" Type="http://schemas.openxmlformats.org/officeDocument/2006/relationships/image" Target="media/image544.emf"/><Relationship Id="rId1510" Type="http://schemas.openxmlformats.org/officeDocument/2006/relationships/image" Target="media/image525.wmf"/><Relationship Id="rId1955" Type="http://schemas.openxmlformats.org/officeDocument/2006/relationships/image" Target="media/image571.wmf"/><Relationship Id="rId1608" Type="http://schemas.openxmlformats.org/officeDocument/2006/relationships/image" Target="media/image670.emf"/><Relationship Id="rId1815" Type="http://schemas.openxmlformats.org/officeDocument/2006/relationships/customXml" Target="ink/ink812.xml"/><Relationship Id="rId189" Type="http://schemas.openxmlformats.org/officeDocument/2006/relationships/image" Target="media/image11.wmf"/><Relationship Id="rId396" Type="http://schemas.openxmlformats.org/officeDocument/2006/relationships/image" Target="media/image190.emf"/><Relationship Id="rId2077" Type="http://schemas.openxmlformats.org/officeDocument/2006/relationships/image" Target="media/image647.wmf"/><Relationship Id="rId2284" Type="http://schemas.openxmlformats.org/officeDocument/2006/relationships/image" Target="media/image710.wmf"/><Relationship Id="rId256" Type="http://schemas.openxmlformats.org/officeDocument/2006/relationships/image" Target="media/image124.emf"/><Relationship Id="rId463" Type="http://schemas.openxmlformats.org/officeDocument/2006/relationships/customXml" Target="ink/ink211.xml"/><Relationship Id="rId670" Type="http://schemas.openxmlformats.org/officeDocument/2006/relationships/customXml" Target="ink/ink302.xml"/><Relationship Id="rId1093" Type="http://schemas.openxmlformats.org/officeDocument/2006/relationships/image" Target="media/image3600.emf"/><Relationship Id="rId2144" Type="http://schemas.openxmlformats.org/officeDocument/2006/relationships/customXml" Target="ink/ink934.xml"/><Relationship Id="rId116" Type="http://schemas.openxmlformats.org/officeDocument/2006/relationships/image" Target="media/image54.emf"/><Relationship Id="rId323" Type="http://schemas.openxmlformats.org/officeDocument/2006/relationships/customXml" Target="ink/ink144.xml"/><Relationship Id="rId530" Type="http://schemas.openxmlformats.org/officeDocument/2006/relationships/image" Target="media/image257.emf"/><Relationship Id="rId768" Type="http://schemas.openxmlformats.org/officeDocument/2006/relationships/customXml" Target="ink/ink350.xml"/><Relationship Id="rId975" Type="http://schemas.openxmlformats.org/officeDocument/2006/relationships/customXml" Target="ink/ink439.xml"/><Relationship Id="rId1160" Type="http://schemas.openxmlformats.org/officeDocument/2006/relationships/customXml" Target="ink/ink526.xml"/><Relationship Id="rId1398" Type="http://schemas.openxmlformats.org/officeDocument/2006/relationships/customXml" Target="ink/ink629.xml"/><Relationship Id="rId2004" Type="http://schemas.openxmlformats.org/officeDocument/2006/relationships/oleObject" Target="embeddings/oleObject104.bin"/><Relationship Id="rId2211" Type="http://schemas.openxmlformats.org/officeDocument/2006/relationships/oleObject" Target="embeddings/oleObject154.bin"/><Relationship Id="rId628" Type="http://schemas.openxmlformats.org/officeDocument/2006/relationships/image" Target="media/image145.emf"/><Relationship Id="rId835" Type="http://schemas.openxmlformats.org/officeDocument/2006/relationships/oleObject" Target="embeddings/oleObject34.bin"/><Relationship Id="rId1258" Type="http://schemas.openxmlformats.org/officeDocument/2006/relationships/customXml" Target="ink/ink573.xml"/><Relationship Id="rId1465" Type="http://schemas.openxmlformats.org/officeDocument/2006/relationships/image" Target="media/image604.emf"/><Relationship Id="rId1672" Type="http://schemas.openxmlformats.org/officeDocument/2006/relationships/image" Target="media/image702.emf"/><Relationship Id="rId2309" Type="http://schemas.openxmlformats.org/officeDocument/2006/relationships/oleObject" Target="embeddings/oleObject206.bin"/><Relationship Id="rId1020" Type="http://schemas.openxmlformats.org/officeDocument/2006/relationships/image" Target="media/image438.emf"/><Relationship Id="rId1118" Type="http://schemas.openxmlformats.org/officeDocument/2006/relationships/image" Target="media/image301.wmf"/><Relationship Id="rId1325" Type="http://schemas.openxmlformats.org/officeDocument/2006/relationships/image" Target="media/image461.emf"/><Relationship Id="rId1532" Type="http://schemas.openxmlformats.org/officeDocument/2006/relationships/image" Target="media/image527.wmf"/><Relationship Id="rId1977" Type="http://schemas.openxmlformats.org/officeDocument/2006/relationships/image" Target="media/image576.wmf"/><Relationship Id="rId902" Type="http://schemas.openxmlformats.org/officeDocument/2006/relationships/image" Target="media/image54.wmf"/><Relationship Id="rId1837" Type="http://schemas.openxmlformats.org/officeDocument/2006/relationships/customXml" Target="ink/ink823.xml"/><Relationship Id="rId31" Type="http://schemas.openxmlformats.org/officeDocument/2006/relationships/customXml" Target="ink/ink12.xml"/><Relationship Id="rId2099" Type="http://schemas.openxmlformats.org/officeDocument/2006/relationships/image" Target="media/image916.emf"/><Relationship Id="rId180" Type="http://schemas.openxmlformats.org/officeDocument/2006/relationships/image" Target="media/image86.emf"/><Relationship Id="rId278" Type="http://schemas.openxmlformats.org/officeDocument/2006/relationships/image" Target="media/image135.emf"/><Relationship Id="rId1904" Type="http://schemas.openxmlformats.org/officeDocument/2006/relationships/image" Target="media/image818.emf"/><Relationship Id="rId485" Type="http://schemas.openxmlformats.org/officeDocument/2006/relationships/customXml" Target="ink/ink222.xml"/><Relationship Id="rId692" Type="http://schemas.openxmlformats.org/officeDocument/2006/relationships/customXml" Target="ink/ink313.xml"/><Relationship Id="rId2166" Type="http://schemas.openxmlformats.org/officeDocument/2006/relationships/image" Target="media/image657.wmf"/><Relationship Id="rId138" Type="http://schemas.openxmlformats.org/officeDocument/2006/relationships/image" Target="media/image65.emf"/><Relationship Id="rId345" Type="http://schemas.openxmlformats.org/officeDocument/2006/relationships/customXml" Target="ink/ink155.xml"/><Relationship Id="rId552" Type="http://schemas.openxmlformats.org/officeDocument/2006/relationships/image" Target="media/image268.emf"/><Relationship Id="rId997" Type="http://schemas.openxmlformats.org/officeDocument/2006/relationships/customXml" Target="ink/ink450.xml"/><Relationship Id="rId1182" Type="http://schemas.openxmlformats.org/officeDocument/2006/relationships/customXml" Target="ink/ink537.xml"/><Relationship Id="rId2026" Type="http://schemas.openxmlformats.org/officeDocument/2006/relationships/customXml" Target="ink/ink899.xml"/><Relationship Id="rId2233" Type="http://schemas.openxmlformats.org/officeDocument/2006/relationships/oleObject" Target="embeddings/oleObject167.bin"/><Relationship Id="rId205" Type="http://schemas.openxmlformats.org/officeDocument/2006/relationships/customXml" Target="ink/ink88.xml"/><Relationship Id="rId412" Type="http://schemas.openxmlformats.org/officeDocument/2006/relationships/image" Target="media/image198.emf"/><Relationship Id="rId857" Type="http://schemas.openxmlformats.org/officeDocument/2006/relationships/image" Target="media/image381.emf"/><Relationship Id="rId1042" Type="http://schemas.openxmlformats.org/officeDocument/2006/relationships/image" Target="media/image449.emf"/><Relationship Id="rId1487" Type="http://schemas.openxmlformats.org/officeDocument/2006/relationships/image" Target="media/image615.emf"/><Relationship Id="rId1694" Type="http://schemas.openxmlformats.org/officeDocument/2006/relationships/image" Target="media/image713.emf"/><Relationship Id="rId2300" Type="http://schemas.openxmlformats.org/officeDocument/2006/relationships/oleObject" Target="embeddings/oleObject201.bin"/><Relationship Id="rId717" Type="http://schemas.openxmlformats.org/officeDocument/2006/relationships/image" Target="media/image333.emf"/><Relationship Id="rId924" Type="http://schemas.openxmlformats.org/officeDocument/2006/relationships/customXml" Target="ink/ink414.xml"/><Relationship Id="rId1347" Type="http://schemas.openxmlformats.org/officeDocument/2006/relationships/image" Target="media/image554.emf"/><Relationship Id="rId1554" Type="http://schemas.openxmlformats.org/officeDocument/2006/relationships/oleObject" Target="embeddings/oleObject80.bin"/><Relationship Id="rId1761" Type="http://schemas.openxmlformats.org/officeDocument/2006/relationships/customXml" Target="ink/ink786.xml"/><Relationship Id="rId1999" Type="http://schemas.openxmlformats.org/officeDocument/2006/relationships/image" Target="media/image580.wmf"/><Relationship Id="rId53" Type="http://schemas.openxmlformats.org/officeDocument/2006/relationships/image" Target="media/image1.wmf"/><Relationship Id="rId1207" Type="http://schemas.openxmlformats.org/officeDocument/2006/relationships/image" Target="media/image496.emf"/><Relationship Id="rId1414" Type="http://schemas.openxmlformats.org/officeDocument/2006/relationships/customXml" Target="ink/ink635.xml"/><Relationship Id="rId1621" Type="http://schemas.openxmlformats.org/officeDocument/2006/relationships/customXml" Target="ink/ink720.xml"/><Relationship Id="rId1859" Type="http://schemas.openxmlformats.org/officeDocument/2006/relationships/customXml" Target="ink/ink834.xml"/><Relationship Id="rId1719" Type="http://schemas.openxmlformats.org/officeDocument/2006/relationships/customXml" Target="ink/ink766.xml"/><Relationship Id="rId1926" Type="http://schemas.openxmlformats.org/officeDocument/2006/relationships/image" Target="media/image829.emf"/><Relationship Id="rId2090" Type="http://schemas.openxmlformats.org/officeDocument/2006/relationships/image" Target="media/image651.wmf"/><Relationship Id="rId2188" Type="http://schemas.openxmlformats.org/officeDocument/2006/relationships/oleObject" Target="embeddings/oleObject142.bin"/><Relationship Id="rId367" Type="http://schemas.openxmlformats.org/officeDocument/2006/relationships/customXml" Target="ink/ink165.xml"/><Relationship Id="rId574" Type="http://schemas.openxmlformats.org/officeDocument/2006/relationships/image" Target="media/image44.emf"/><Relationship Id="rId2048" Type="http://schemas.openxmlformats.org/officeDocument/2006/relationships/image" Target="media/image628.emf"/><Relationship Id="rId2255" Type="http://schemas.openxmlformats.org/officeDocument/2006/relationships/oleObject" Target="embeddings/oleObject178.bin"/><Relationship Id="rId227" Type="http://schemas.openxmlformats.org/officeDocument/2006/relationships/customXml" Target="ink/ink99.xml"/><Relationship Id="rId781" Type="http://schemas.openxmlformats.org/officeDocument/2006/relationships/image" Target="media/image304.emf"/><Relationship Id="rId879" Type="http://schemas.openxmlformats.org/officeDocument/2006/relationships/image" Target="media/image392.emf"/><Relationship Id="rId434" Type="http://schemas.openxmlformats.org/officeDocument/2006/relationships/image" Target="media/image209.emf"/><Relationship Id="rId641" Type="http://schemas.openxmlformats.org/officeDocument/2006/relationships/image" Target="media/image187.emf"/><Relationship Id="rId739" Type="http://schemas.openxmlformats.org/officeDocument/2006/relationships/image" Target="media/image344.emf"/><Relationship Id="rId1064" Type="http://schemas.openxmlformats.org/officeDocument/2006/relationships/customXml" Target="ink/ink481.xml"/><Relationship Id="rId1271" Type="http://schemas.openxmlformats.org/officeDocument/2006/relationships/image" Target="media/image528.emf"/><Relationship Id="rId1369" Type="http://schemas.openxmlformats.org/officeDocument/2006/relationships/image" Target="media/image5580.emf"/><Relationship Id="rId1576" Type="http://schemas.openxmlformats.org/officeDocument/2006/relationships/customXml" Target="ink/ink700.xml"/><Relationship Id="rId2115" Type="http://schemas.openxmlformats.org/officeDocument/2006/relationships/image" Target="media/image924.emf"/><Relationship Id="rId2322" Type="http://schemas.openxmlformats.org/officeDocument/2006/relationships/image" Target="media/image727.wmf"/><Relationship Id="rId501" Type="http://schemas.openxmlformats.org/officeDocument/2006/relationships/customXml" Target="ink/ink230.xml"/><Relationship Id="rId946" Type="http://schemas.openxmlformats.org/officeDocument/2006/relationships/image" Target="media/image401.emf"/><Relationship Id="rId1131" Type="http://schemas.openxmlformats.org/officeDocument/2006/relationships/image" Target="media/image458.emf"/><Relationship Id="rId1229" Type="http://schemas.openxmlformats.org/officeDocument/2006/relationships/oleObject" Target="embeddings/oleObject52.bin"/><Relationship Id="rId1783" Type="http://schemas.openxmlformats.org/officeDocument/2006/relationships/customXml" Target="ink/ink797.xml"/><Relationship Id="rId1990" Type="http://schemas.openxmlformats.org/officeDocument/2006/relationships/oleObject" Target="embeddings/oleObject101.bin"/><Relationship Id="rId75" Type="http://schemas.openxmlformats.org/officeDocument/2006/relationships/customXml" Target="ink/ink30.xml"/><Relationship Id="rId806" Type="http://schemas.openxmlformats.org/officeDocument/2006/relationships/customXml" Target="ink/ink367.xml"/><Relationship Id="rId1436" Type="http://schemas.openxmlformats.org/officeDocument/2006/relationships/customXml" Target="ink/ink646.xml"/><Relationship Id="rId1643" Type="http://schemas.openxmlformats.org/officeDocument/2006/relationships/customXml" Target="ink/ink731.xml"/><Relationship Id="rId1850" Type="http://schemas.openxmlformats.org/officeDocument/2006/relationships/image" Target="media/image791.emf"/><Relationship Id="rId1503" Type="http://schemas.openxmlformats.org/officeDocument/2006/relationships/image" Target="media/image623.emf"/><Relationship Id="rId1710" Type="http://schemas.openxmlformats.org/officeDocument/2006/relationships/image" Target="media/image721.emf"/><Relationship Id="rId1948" Type="http://schemas.openxmlformats.org/officeDocument/2006/relationships/image" Target="media/image840.emf"/><Relationship Id="rId291" Type="http://schemas.openxmlformats.org/officeDocument/2006/relationships/customXml" Target="ink/ink129.xml"/><Relationship Id="rId1808" Type="http://schemas.openxmlformats.org/officeDocument/2006/relationships/image" Target="media/image770.emf"/><Relationship Id="rId151" Type="http://schemas.openxmlformats.org/officeDocument/2006/relationships/customXml" Target="ink/ink62.xml"/><Relationship Id="rId389" Type="http://schemas.openxmlformats.org/officeDocument/2006/relationships/image" Target="media/image17.wmf"/><Relationship Id="rId596" Type="http://schemas.openxmlformats.org/officeDocument/2006/relationships/image" Target="media/image286.emf"/><Relationship Id="rId2277" Type="http://schemas.openxmlformats.org/officeDocument/2006/relationships/oleObject" Target="embeddings/oleObject189.bin"/><Relationship Id="rId249" Type="http://schemas.openxmlformats.org/officeDocument/2006/relationships/customXml" Target="ink/ink110.xml"/><Relationship Id="rId456" Type="http://schemas.openxmlformats.org/officeDocument/2006/relationships/image" Target="media/image220.emf"/><Relationship Id="rId663" Type="http://schemas.openxmlformats.org/officeDocument/2006/relationships/image" Target="media/image309.emf"/><Relationship Id="rId870" Type="http://schemas.openxmlformats.org/officeDocument/2006/relationships/customXml" Target="ink/ink393.xml"/><Relationship Id="rId1086" Type="http://schemas.openxmlformats.org/officeDocument/2006/relationships/customXml" Target="ink/ink492.xml"/><Relationship Id="rId1293" Type="http://schemas.openxmlformats.org/officeDocument/2006/relationships/image" Target="media/image539.emf"/><Relationship Id="rId2137" Type="http://schemas.openxmlformats.org/officeDocument/2006/relationships/image" Target="media/image935.emf"/><Relationship Id="rId109" Type="http://schemas.openxmlformats.org/officeDocument/2006/relationships/customXml" Target="ink/ink41.xml"/><Relationship Id="rId316" Type="http://schemas.openxmlformats.org/officeDocument/2006/relationships/image" Target="media/image154.emf"/><Relationship Id="rId523" Type="http://schemas.openxmlformats.org/officeDocument/2006/relationships/customXml" Target="ink/ink241.xml"/><Relationship Id="rId968" Type="http://schemas.openxmlformats.org/officeDocument/2006/relationships/image" Target="media/image412.emf"/><Relationship Id="rId1153" Type="http://schemas.openxmlformats.org/officeDocument/2006/relationships/image" Target="media/image469.emf"/><Relationship Id="rId1598" Type="http://schemas.openxmlformats.org/officeDocument/2006/relationships/customXml" Target="ink/ink711.xml"/><Relationship Id="rId2204" Type="http://schemas.openxmlformats.org/officeDocument/2006/relationships/image" Target="media/image672.wmf"/><Relationship Id="rId97" Type="http://schemas.openxmlformats.org/officeDocument/2006/relationships/image" Target="media/image9.wmf"/><Relationship Id="rId730" Type="http://schemas.openxmlformats.org/officeDocument/2006/relationships/customXml" Target="ink/ink332.xml"/><Relationship Id="rId828" Type="http://schemas.openxmlformats.org/officeDocument/2006/relationships/image" Target="media/image48.wmf"/><Relationship Id="rId1013" Type="http://schemas.openxmlformats.org/officeDocument/2006/relationships/customXml" Target="ink/ink458.xml"/><Relationship Id="rId1360" Type="http://schemas.openxmlformats.org/officeDocument/2006/relationships/customXml" Target="ink/ink619.xml"/><Relationship Id="rId1458" Type="http://schemas.openxmlformats.org/officeDocument/2006/relationships/customXml" Target="ink/ink657.xml"/><Relationship Id="rId1665" Type="http://schemas.openxmlformats.org/officeDocument/2006/relationships/customXml" Target="ink/ink739.xml"/><Relationship Id="rId1872" Type="http://schemas.openxmlformats.org/officeDocument/2006/relationships/image" Target="media/image802.emf"/><Relationship Id="rId1220" Type="http://schemas.openxmlformats.org/officeDocument/2006/relationships/customXml" Target="ink/ink556.xml"/><Relationship Id="rId1318" Type="http://schemas.openxmlformats.org/officeDocument/2006/relationships/image" Target="media/image310.wmf"/><Relationship Id="rId1525" Type="http://schemas.openxmlformats.org/officeDocument/2006/relationships/image" Target="media/image634.emf"/><Relationship Id="rId1732" Type="http://schemas.openxmlformats.org/officeDocument/2006/relationships/image" Target="media/image732.emf"/><Relationship Id="rId24" Type="http://schemas.openxmlformats.org/officeDocument/2006/relationships/image" Target="media/image8.emf"/><Relationship Id="rId2299" Type="http://schemas.openxmlformats.org/officeDocument/2006/relationships/image" Target="media/image717.wmf"/><Relationship Id="rId173" Type="http://schemas.openxmlformats.org/officeDocument/2006/relationships/customXml" Target="ink/ink73.xml"/><Relationship Id="rId380" Type="http://schemas.openxmlformats.org/officeDocument/2006/relationships/image" Target="media/image183.emf"/><Relationship Id="rId2061" Type="http://schemas.openxmlformats.org/officeDocument/2006/relationships/image" Target="media/image642.wmf"/><Relationship Id="rId240" Type="http://schemas.openxmlformats.org/officeDocument/2006/relationships/image" Target="media/image116.emf"/><Relationship Id="rId478" Type="http://schemas.openxmlformats.org/officeDocument/2006/relationships/image" Target="media/image231.emf"/><Relationship Id="rId685" Type="http://schemas.openxmlformats.org/officeDocument/2006/relationships/image" Target="media/image317.emf"/><Relationship Id="rId892" Type="http://schemas.openxmlformats.org/officeDocument/2006/relationships/customXml" Target="ink/ink404.xml"/><Relationship Id="rId2159" Type="http://schemas.openxmlformats.org/officeDocument/2006/relationships/image" Target="media/image946.emf"/><Relationship Id="rId100" Type="http://schemas.openxmlformats.org/officeDocument/2006/relationships/oleObject" Target="embeddings/oleObject10.bin"/><Relationship Id="rId338" Type="http://schemas.openxmlformats.org/officeDocument/2006/relationships/image" Target="media/image165.emf"/><Relationship Id="rId545" Type="http://schemas.openxmlformats.org/officeDocument/2006/relationships/customXml" Target="ink/ink252.xml"/><Relationship Id="rId752" Type="http://schemas.openxmlformats.org/officeDocument/2006/relationships/customXml" Target="ink/ink342.xml"/><Relationship Id="rId1175" Type="http://schemas.openxmlformats.org/officeDocument/2006/relationships/image" Target="media/image480.emf"/><Relationship Id="rId1382" Type="http://schemas.openxmlformats.org/officeDocument/2006/relationships/image" Target="media/image510.wmf"/><Relationship Id="rId2019" Type="http://schemas.openxmlformats.org/officeDocument/2006/relationships/oleObject" Target="embeddings/oleObject109.bin"/><Relationship Id="rId2226" Type="http://schemas.openxmlformats.org/officeDocument/2006/relationships/image" Target="media/image681.wmf"/><Relationship Id="rId405" Type="http://schemas.openxmlformats.org/officeDocument/2006/relationships/customXml" Target="ink/ink182.xml"/><Relationship Id="rId612" Type="http://schemas.openxmlformats.org/officeDocument/2006/relationships/image" Target="media/image292.emf"/><Relationship Id="rId1035" Type="http://schemas.openxmlformats.org/officeDocument/2006/relationships/customXml" Target="ink/ink469.xml"/><Relationship Id="rId1242" Type="http://schemas.openxmlformats.org/officeDocument/2006/relationships/customXml" Target="ink/ink565.xml"/><Relationship Id="rId1687" Type="http://schemas.openxmlformats.org/officeDocument/2006/relationships/customXml" Target="ink/ink750.xml"/><Relationship Id="rId1894" Type="http://schemas.openxmlformats.org/officeDocument/2006/relationships/image" Target="media/image813.emf"/><Relationship Id="rId917" Type="http://schemas.openxmlformats.org/officeDocument/2006/relationships/oleObject" Target="embeddings/oleObject42.bin"/><Relationship Id="rId1102" Type="http://schemas.openxmlformats.org/officeDocument/2006/relationships/customXml" Target="ink/ink500.xml"/><Relationship Id="rId1547" Type="http://schemas.openxmlformats.org/officeDocument/2006/relationships/customXml" Target="ink/ink692.xml"/><Relationship Id="rId1754" Type="http://schemas.openxmlformats.org/officeDocument/2006/relationships/image" Target="media/image743.emf"/><Relationship Id="rId1961" Type="http://schemas.openxmlformats.org/officeDocument/2006/relationships/image" Target="media/image574.wmf"/><Relationship Id="rId46" Type="http://schemas.openxmlformats.org/officeDocument/2006/relationships/image" Target="media/image19.emf"/><Relationship Id="rId1407" Type="http://schemas.openxmlformats.org/officeDocument/2006/relationships/image" Target="media/image575.emf"/><Relationship Id="rId1614" Type="http://schemas.openxmlformats.org/officeDocument/2006/relationships/image" Target="media/image673.emf"/><Relationship Id="rId1821" Type="http://schemas.openxmlformats.org/officeDocument/2006/relationships/customXml" Target="ink/ink815.xml"/><Relationship Id="rId195" Type="http://schemas.openxmlformats.org/officeDocument/2006/relationships/customXml" Target="ink/ink83.xml"/><Relationship Id="rId1919" Type="http://schemas.openxmlformats.org/officeDocument/2006/relationships/customXml" Target="ink/ink864.xml"/><Relationship Id="rId2083" Type="http://schemas.openxmlformats.org/officeDocument/2006/relationships/customXml" Target="ink/ink910.xml"/><Relationship Id="rId2290" Type="http://schemas.openxmlformats.org/officeDocument/2006/relationships/oleObject" Target="embeddings/oleObject196.bin"/><Relationship Id="rId262" Type="http://schemas.openxmlformats.org/officeDocument/2006/relationships/image" Target="media/image127.emf"/><Relationship Id="rId567" Type="http://schemas.openxmlformats.org/officeDocument/2006/relationships/customXml" Target="ink/ink263.xml"/><Relationship Id="rId1197" Type="http://schemas.openxmlformats.org/officeDocument/2006/relationships/image" Target="media/image491.emf"/><Relationship Id="rId2150" Type="http://schemas.openxmlformats.org/officeDocument/2006/relationships/customXml" Target="ink/ink937.xml"/><Relationship Id="rId2248" Type="http://schemas.openxmlformats.org/officeDocument/2006/relationships/image" Target="media/image692.wmf"/><Relationship Id="rId122" Type="http://schemas.openxmlformats.org/officeDocument/2006/relationships/image" Target="media/image57.emf"/><Relationship Id="rId774" Type="http://schemas.openxmlformats.org/officeDocument/2006/relationships/customXml" Target="ink/ink351.xml"/><Relationship Id="rId981" Type="http://schemas.openxmlformats.org/officeDocument/2006/relationships/customXml" Target="ink/ink442.xml"/><Relationship Id="rId1057" Type="http://schemas.openxmlformats.org/officeDocument/2006/relationships/image" Target="media/image1720.emf"/><Relationship Id="rId2010" Type="http://schemas.openxmlformats.org/officeDocument/2006/relationships/image" Target="media/image871.emf"/><Relationship Id="rId427" Type="http://schemas.openxmlformats.org/officeDocument/2006/relationships/customXml" Target="ink/ink193.xml"/><Relationship Id="rId634" Type="http://schemas.openxmlformats.org/officeDocument/2006/relationships/oleObject" Target="embeddings/oleObject27.bin"/><Relationship Id="rId841" Type="http://schemas.openxmlformats.org/officeDocument/2006/relationships/image" Target="media/image373.emf"/><Relationship Id="rId1264" Type="http://schemas.openxmlformats.org/officeDocument/2006/relationships/customXml" Target="ink/ink576.xml"/><Relationship Id="rId1471" Type="http://schemas.openxmlformats.org/officeDocument/2006/relationships/image" Target="media/image607.emf"/><Relationship Id="rId1569" Type="http://schemas.openxmlformats.org/officeDocument/2006/relationships/image" Target="media/image650.emf"/><Relationship Id="rId2108" Type="http://schemas.openxmlformats.org/officeDocument/2006/relationships/customXml" Target="ink/ink916.xml"/><Relationship Id="rId2315" Type="http://schemas.openxmlformats.org/officeDocument/2006/relationships/oleObject" Target="embeddings/oleObject210.bin"/><Relationship Id="rId701" Type="http://schemas.openxmlformats.org/officeDocument/2006/relationships/image" Target="media/image325.emf"/><Relationship Id="rId939" Type="http://schemas.openxmlformats.org/officeDocument/2006/relationships/customXml" Target="ink/ink421.xml"/><Relationship Id="rId1124" Type="http://schemas.openxmlformats.org/officeDocument/2006/relationships/customXml" Target="ink/ink509.xml"/><Relationship Id="rId1331" Type="http://schemas.openxmlformats.org/officeDocument/2006/relationships/image" Target="media/image5060.emf"/><Relationship Id="rId1776" Type="http://schemas.openxmlformats.org/officeDocument/2006/relationships/image" Target="media/image754.emf"/><Relationship Id="rId1983" Type="http://schemas.openxmlformats.org/officeDocument/2006/relationships/customXml" Target="ink/ink889.xml"/><Relationship Id="rId68" Type="http://schemas.openxmlformats.org/officeDocument/2006/relationships/image" Target="media/image30.emf"/><Relationship Id="rId1429" Type="http://schemas.openxmlformats.org/officeDocument/2006/relationships/image" Target="media/image586.emf"/><Relationship Id="rId1636" Type="http://schemas.openxmlformats.org/officeDocument/2006/relationships/image" Target="media/image684.emf"/><Relationship Id="rId1843" Type="http://schemas.openxmlformats.org/officeDocument/2006/relationships/customXml" Target="ink/ink826.xml"/><Relationship Id="rId1703" Type="http://schemas.openxmlformats.org/officeDocument/2006/relationships/customXml" Target="ink/ink758.xml"/><Relationship Id="rId1910" Type="http://schemas.openxmlformats.org/officeDocument/2006/relationships/image" Target="media/image821.emf"/><Relationship Id="rId284" Type="http://schemas.openxmlformats.org/officeDocument/2006/relationships/image" Target="media/image138.emf"/><Relationship Id="rId491" Type="http://schemas.openxmlformats.org/officeDocument/2006/relationships/customXml" Target="ink/ink225.xml"/><Relationship Id="rId2172" Type="http://schemas.openxmlformats.org/officeDocument/2006/relationships/image" Target="media/image659.wmf"/><Relationship Id="rId144" Type="http://schemas.openxmlformats.org/officeDocument/2006/relationships/image" Target="media/image68.emf"/><Relationship Id="rId589" Type="http://schemas.openxmlformats.org/officeDocument/2006/relationships/customXml" Target="ink/ink273.xml"/><Relationship Id="rId796" Type="http://schemas.openxmlformats.org/officeDocument/2006/relationships/customXml" Target="ink/ink362.xml"/><Relationship Id="rId351" Type="http://schemas.openxmlformats.org/officeDocument/2006/relationships/image" Target="media/image15.wmf"/><Relationship Id="rId449" Type="http://schemas.openxmlformats.org/officeDocument/2006/relationships/customXml" Target="ink/ink204.xml"/><Relationship Id="rId656" Type="http://schemas.openxmlformats.org/officeDocument/2006/relationships/customXml" Target="ink/ink295.xml"/><Relationship Id="rId863" Type="http://schemas.openxmlformats.org/officeDocument/2006/relationships/image" Target="media/image384.emf"/><Relationship Id="rId1079" Type="http://schemas.openxmlformats.org/officeDocument/2006/relationships/image" Target="media/image3010.emf"/><Relationship Id="rId1286" Type="http://schemas.openxmlformats.org/officeDocument/2006/relationships/customXml" Target="ink/ink587.xml"/><Relationship Id="rId1493" Type="http://schemas.openxmlformats.org/officeDocument/2006/relationships/image" Target="media/image618.emf"/><Relationship Id="rId2032" Type="http://schemas.openxmlformats.org/officeDocument/2006/relationships/image" Target="media/image589.wmf"/><Relationship Id="rId211" Type="http://schemas.openxmlformats.org/officeDocument/2006/relationships/customXml" Target="ink/ink91.xml"/><Relationship Id="rId309" Type="http://schemas.openxmlformats.org/officeDocument/2006/relationships/customXml" Target="ink/ink137.xml"/><Relationship Id="rId516" Type="http://schemas.openxmlformats.org/officeDocument/2006/relationships/image" Target="media/image250.emf"/><Relationship Id="rId1146" Type="http://schemas.openxmlformats.org/officeDocument/2006/relationships/customXml" Target="ink/ink519.xml"/><Relationship Id="rId1798" Type="http://schemas.openxmlformats.org/officeDocument/2006/relationships/image" Target="media/image765.emf"/><Relationship Id="rId723" Type="http://schemas.openxmlformats.org/officeDocument/2006/relationships/image" Target="media/image336.emf"/><Relationship Id="rId930" Type="http://schemas.openxmlformats.org/officeDocument/2006/relationships/customXml" Target="ink/ink417.xml"/><Relationship Id="rId1006" Type="http://schemas.openxmlformats.org/officeDocument/2006/relationships/image" Target="media/image431.emf"/><Relationship Id="rId1353" Type="http://schemas.openxmlformats.org/officeDocument/2006/relationships/image" Target="media/image557.emf"/><Relationship Id="rId1560" Type="http://schemas.openxmlformats.org/officeDocument/2006/relationships/image" Target="media/image533.wmf"/><Relationship Id="rId1658" Type="http://schemas.openxmlformats.org/officeDocument/2006/relationships/oleObject" Target="embeddings/oleObject90.bin"/><Relationship Id="rId1865" Type="http://schemas.openxmlformats.org/officeDocument/2006/relationships/customXml" Target="ink/ink837.xml"/><Relationship Id="rId1213" Type="http://schemas.openxmlformats.org/officeDocument/2006/relationships/image" Target="media/image499.emf"/><Relationship Id="rId1420" Type="http://schemas.openxmlformats.org/officeDocument/2006/relationships/customXml" Target="ink/ink638.xml"/><Relationship Id="rId1518" Type="http://schemas.openxmlformats.org/officeDocument/2006/relationships/customXml" Target="ink/ink679.xml"/><Relationship Id="rId1725" Type="http://schemas.openxmlformats.org/officeDocument/2006/relationships/image" Target="media/image569.wmf"/><Relationship Id="rId1932" Type="http://schemas.openxmlformats.org/officeDocument/2006/relationships/image" Target="media/image832.emf"/><Relationship Id="rId17" Type="http://schemas.openxmlformats.org/officeDocument/2006/relationships/customXml" Target="ink/ink5.xml"/><Relationship Id="rId2194" Type="http://schemas.openxmlformats.org/officeDocument/2006/relationships/oleObject" Target="embeddings/oleObject145.bin"/><Relationship Id="rId166" Type="http://schemas.openxmlformats.org/officeDocument/2006/relationships/image" Target="media/image79.emf"/><Relationship Id="rId373" Type="http://schemas.openxmlformats.org/officeDocument/2006/relationships/customXml" Target="ink/ink168.xml"/><Relationship Id="rId580" Type="http://schemas.openxmlformats.org/officeDocument/2006/relationships/image" Target="media/image278.emf"/><Relationship Id="rId2054" Type="http://schemas.openxmlformats.org/officeDocument/2006/relationships/image" Target="media/image639.wmf"/><Relationship Id="rId2261" Type="http://schemas.openxmlformats.org/officeDocument/2006/relationships/oleObject" Target="embeddings/oleObject181.bin"/><Relationship Id="rId1" Type="http://schemas.openxmlformats.org/officeDocument/2006/relationships/customXml" Target="../customXml/item1.xml"/><Relationship Id="rId233" Type="http://schemas.openxmlformats.org/officeDocument/2006/relationships/customXml" Target="ink/ink102.xml"/><Relationship Id="rId440" Type="http://schemas.openxmlformats.org/officeDocument/2006/relationships/image" Target="media/image212.emf"/><Relationship Id="rId678" Type="http://schemas.openxmlformats.org/officeDocument/2006/relationships/customXml" Target="ink/ink306.xml"/><Relationship Id="rId885" Type="http://schemas.openxmlformats.org/officeDocument/2006/relationships/image" Target="media/image395.emf"/><Relationship Id="rId1070" Type="http://schemas.openxmlformats.org/officeDocument/2006/relationships/customXml" Target="ink/ink484.xml"/><Relationship Id="rId2121" Type="http://schemas.openxmlformats.org/officeDocument/2006/relationships/image" Target="media/image927.emf"/><Relationship Id="rId300" Type="http://schemas.openxmlformats.org/officeDocument/2006/relationships/image" Target="media/image146.emf"/><Relationship Id="rId538" Type="http://schemas.openxmlformats.org/officeDocument/2006/relationships/image" Target="media/image261.emf"/><Relationship Id="rId745" Type="http://schemas.openxmlformats.org/officeDocument/2006/relationships/image" Target="media/image911.emf"/><Relationship Id="rId952" Type="http://schemas.openxmlformats.org/officeDocument/2006/relationships/image" Target="media/image4040.emf"/><Relationship Id="rId1168" Type="http://schemas.openxmlformats.org/officeDocument/2006/relationships/customXml" Target="ink/ink530.xml"/><Relationship Id="rId1375" Type="http://schemas.openxmlformats.org/officeDocument/2006/relationships/oleObject" Target="embeddings/oleObject58.bin"/><Relationship Id="rId1582" Type="http://schemas.openxmlformats.org/officeDocument/2006/relationships/customXml" Target="ink/ink703.xml"/><Relationship Id="rId2219" Type="http://schemas.openxmlformats.org/officeDocument/2006/relationships/image" Target="media/image678.wmf"/><Relationship Id="rId81" Type="http://schemas.openxmlformats.org/officeDocument/2006/relationships/customXml" Target="ink/ink33.xml"/><Relationship Id="rId605" Type="http://schemas.openxmlformats.org/officeDocument/2006/relationships/customXml" Target="ink/ink278.xml"/><Relationship Id="rId812" Type="http://schemas.openxmlformats.org/officeDocument/2006/relationships/customXml" Target="ink/ink370.xml"/><Relationship Id="rId1028" Type="http://schemas.openxmlformats.org/officeDocument/2006/relationships/image" Target="media/image442.emf"/><Relationship Id="rId1235" Type="http://schemas.openxmlformats.org/officeDocument/2006/relationships/image" Target="media/image510.emf"/><Relationship Id="rId1442" Type="http://schemas.openxmlformats.org/officeDocument/2006/relationships/customXml" Target="ink/ink649.xml"/><Relationship Id="rId1887" Type="http://schemas.openxmlformats.org/officeDocument/2006/relationships/customXml" Target="ink/ink848.xml"/><Relationship Id="rId1302" Type="http://schemas.openxmlformats.org/officeDocument/2006/relationships/customXml" Target="ink/ink593.xml"/><Relationship Id="rId1747" Type="http://schemas.openxmlformats.org/officeDocument/2006/relationships/customXml" Target="ink/ink779.xml"/><Relationship Id="rId1954" Type="http://schemas.openxmlformats.org/officeDocument/2006/relationships/image" Target="media/image843.emf"/><Relationship Id="rId39" Type="http://schemas.openxmlformats.org/officeDocument/2006/relationships/customXml" Target="ink/ink16.xml"/><Relationship Id="rId1607" Type="http://schemas.openxmlformats.org/officeDocument/2006/relationships/customXml" Target="ink/ink713.xml"/><Relationship Id="rId1814" Type="http://schemas.openxmlformats.org/officeDocument/2006/relationships/image" Target="media/image773.emf"/><Relationship Id="rId188" Type="http://schemas.openxmlformats.org/officeDocument/2006/relationships/image" Target="media/image90.emf"/><Relationship Id="rId395" Type="http://schemas.openxmlformats.org/officeDocument/2006/relationships/customXml" Target="ink/ink177.xml"/><Relationship Id="rId2076" Type="http://schemas.openxmlformats.org/officeDocument/2006/relationships/oleObject" Target="embeddings/oleObject124.bin"/><Relationship Id="rId2283" Type="http://schemas.openxmlformats.org/officeDocument/2006/relationships/oleObject" Target="embeddings/oleObject192.bin"/><Relationship Id="rId255" Type="http://schemas.openxmlformats.org/officeDocument/2006/relationships/customXml" Target="ink/ink113.xml"/><Relationship Id="rId462" Type="http://schemas.openxmlformats.org/officeDocument/2006/relationships/image" Target="media/image223.emf"/><Relationship Id="rId1092" Type="http://schemas.openxmlformats.org/officeDocument/2006/relationships/customXml" Target="ink/ink495.xml"/><Relationship Id="rId1397" Type="http://schemas.openxmlformats.org/officeDocument/2006/relationships/oleObject" Target="embeddings/oleObject66.bin"/><Relationship Id="rId2143" Type="http://schemas.openxmlformats.org/officeDocument/2006/relationships/image" Target="media/image938.emf"/><Relationship Id="rId115" Type="http://schemas.openxmlformats.org/officeDocument/2006/relationships/customXml" Target="ink/ink44.xml"/><Relationship Id="rId322" Type="http://schemas.openxmlformats.org/officeDocument/2006/relationships/image" Target="media/image157.emf"/><Relationship Id="rId767" Type="http://schemas.openxmlformats.org/officeDocument/2006/relationships/image" Target="media/image357.emf"/><Relationship Id="rId974" Type="http://schemas.openxmlformats.org/officeDocument/2006/relationships/image" Target="media/image415.emf"/><Relationship Id="rId2003" Type="http://schemas.openxmlformats.org/officeDocument/2006/relationships/image" Target="media/image582.wmf"/><Relationship Id="rId2210" Type="http://schemas.openxmlformats.org/officeDocument/2006/relationships/image" Target="media/image675.wmf"/><Relationship Id="rId627" Type="http://schemas.openxmlformats.org/officeDocument/2006/relationships/customXml" Target="ink/ink286.xml"/><Relationship Id="rId834" Type="http://schemas.openxmlformats.org/officeDocument/2006/relationships/image" Target="media/image49.wmf"/><Relationship Id="rId1257" Type="http://schemas.openxmlformats.org/officeDocument/2006/relationships/image" Target="media/image521.emf"/><Relationship Id="rId1464" Type="http://schemas.openxmlformats.org/officeDocument/2006/relationships/customXml" Target="ink/ink660.xml"/><Relationship Id="rId1671" Type="http://schemas.openxmlformats.org/officeDocument/2006/relationships/customXml" Target="ink/ink742.xml"/><Relationship Id="rId2308" Type="http://schemas.openxmlformats.org/officeDocument/2006/relationships/image" Target="media/image721.wmf"/><Relationship Id="rId901" Type="http://schemas.openxmlformats.org/officeDocument/2006/relationships/image" Target="media/image3850.emf"/><Relationship Id="rId1117" Type="http://schemas.openxmlformats.org/officeDocument/2006/relationships/image" Target="media/image3950.emf"/><Relationship Id="rId1324" Type="http://schemas.openxmlformats.org/officeDocument/2006/relationships/customXml" Target="ink/ink601.xml"/><Relationship Id="rId1531" Type="http://schemas.openxmlformats.org/officeDocument/2006/relationships/image" Target="media/image637.emf"/><Relationship Id="rId1769" Type="http://schemas.openxmlformats.org/officeDocument/2006/relationships/customXml" Target="ink/ink790.xml"/><Relationship Id="rId1976" Type="http://schemas.openxmlformats.org/officeDocument/2006/relationships/oleObject" Target="embeddings/oleObject97.bin"/><Relationship Id="rId30" Type="http://schemas.openxmlformats.org/officeDocument/2006/relationships/image" Target="media/image11.emf"/><Relationship Id="rId1629" Type="http://schemas.openxmlformats.org/officeDocument/2006/relationships/customXml" Target="ink/ink724.xml"/><Relationship Id="rId1836" Type="http://schemas.openxmlformats.org/officeDocument/2006/relationships/image" Target="media/image784.emf"/><Relationship Id="rId1903" Type="http://schemas.openxmlformats.org/officeDocument/2006/relationships/customXml" Target="ink/ink856.xml"/><Relationship Id="rId2098" Type="http://schemas.openxmlformats.org/officeDocument/2006/relationships/customXml" Target="ink/ink914.xml"/><Relationship Id="rId277" Type="http://schemas.openxmlformats.org/officeDocument/2006/relationships/customXml" Target="ink/ink122.xml"/><Relationship Id="rId484" Type="http://schemas.openxmlformats.org/officeDocument/2006/relationships/image" Target="media/image234.emf"/><Relationship Id="rId2165" Type="http://schemas.openxmlformats.org/officeDocument/2006/relationships/image" Target="media/image949.emf"/><Relationship Id="rId137" Type="http://schemas.openxmlformats.org/officeDocument/2006/relationships/customXml" Target="ink/ink55.xml"/><Relationship Id="rId344" Type="http://schemas.openxmlformats.org/officeDocument/2006/relationships/image" Target="media/image168.emf"/><Relationship Id="rId691" Type="http://schemas.openxmlformats.org/officeDocument/2006/relationships/image" Target="media/image320.emf"/><Relationship Id="rId789" Type="http://schemas.openxmlformats.org/officeDocument/2006/relationships/image" Target="media/image360.emf"/><Relationship Id="rId996" Type="http://schemas.openxmlformats.org/officeDocument/2006/relationships/image" Target="media/image426.emf"/><Relationship Id="rId2025" Type="http://schemas.openxmlformats.org/officeDocument/2006/relationships/oleObject" Target="embeddings/oleObject111.bin"/><Relationship Id="rId551" Type="http://schemas.openxmlformats.org/officeDocument/2006/relationships/customXml" Target="ink/ink255.xml"/><Relationship Id="rId649" Type="http://schemas.openxmlformats.org/officeDocument/2006/relationships/image" Target="media/image288.emf"/><Relationship Id="rId856" Type="http://schemas.openxmlformats.org/officeDocument/2006/relationships/customXml" Target="ink/ink386.xml"/><Relationship Id="rId1181" Type="http://schemas.openxmlformats.org/officeDocument/2006/relationships/image" Target="media/image483.emf"/><Relationship Id="rId1279" Type="http://schemas.openxmlformats.org/officeDocument/2006/relationships/image" Target="media/image532.emf"/><Relationship Id="rId1486" Type="http://schemas.openxmlformats.org/officeDocument/2006/relationships/customXml" Target="ink/ink669.xml"/><Relationship Id="rId2232" Type="http://schemas.openxmlformats.org/officeDocument/2006/relationships/image" Target="media/image684.wmf"/><Relationship Id="rId204" Type="http://schemas.openxmlformats.org/officeDocument/2006/relationships/image" Target="media/image98.emf"/><Relationship Id="rId411" Type="http://schemas.openxmlformats.org/officeDocument/2006/relationships/customXml" Target="ink/ink185.xml"/><Relationship Id="rId509" Type="http://schemas.openxmlformats.org/officeDocument/2006/relationships/customXml" Target="ink/ink234.xml"/><Relationship Id="rId1041" Type="http://schemas.openxmlformats.org/officeDocument/2006/relationships/customXml" Target="ink/ink472.xml"/><Relationship Id="rId1139" Type="http://schemas.openxmlformats.org/officeDocument/2006/relationships/image" Target="media/image462.emf"/><Relationship Id="rId1346" Type="http://schemas.openxmlformats.org/officeDocument/2006/relationships/customXml" Target="ink/ink612.xml"/><Relationship Id="rId1693" Type="http://schemas.openxmlformats.org/officeDocument/2006/relationships/customXml" Target="ink/ink753.xml"/><Relationship Id="rId1998" Type="http://schemas.openxmlformats.org/officeDocument/2006/relationships/image" Target="media/image865.emf"/><Relationship Id="rId716" Type="http://schemas.openxmlformats.org/officeDocument/2006/relationships/customXml" Target="ink/ink325.xml"/><Relationship Id="rId923" Type="http://schemas.openxmlformats.org/officeDocument/2006/relationships/image" Target="media/image403.emf"/><Relationship Id="rId1553" Type="http://schemas.openxmlformats.org/officeDocument/2006/relationships/image" Target="media/image530.wmf"/><Relationship Id="rId1760" Type="http://schemas.openxmlformats.org/officeDocument/2006/relationships/image" Target="media/image746.emf"/><Relationship Id="rId1858" Type="http://schemas.openxmlformats.org/officeDocument/2006/relationships/image" Target="media/image795.emf"/><Relationship Id="rId52" Type="http://schemas.openxmlformats.org/officeDocument/2006/relationships/image" Target="media/image22.emf"/><Relationship Id="rId1206" Type="http://schemas.openxmlformats.org/officeDocument/2006/relationships/customXml" Target="ink/ink549.xml"/><Relationship Id="rId1413" Type="http://schemas.openxmlformats.org/officeDocument/2006/relationships/oleObject" Target="embeddings/oleObject68.bin"/><Relationship Id="rId1620" Type="http://schemas.openxmlformats.org/officeDocument/2006/relationships/image" Target="media/image676.emf"/><Relationship Id="rId1718" Type="http://schemas.openxmlformats.org/officeDocument/2006/relationships/image" Target="media/image725.emf"/><Relationship Id="rId1925" Type="http://schemas.openxmlformats.org/officeDocument/2006/relationships/customXml" Target="ink/ink867.xml"/><Relationship Id="rId299" Type="http://schemas.openxmlformats.org/officeDocument/2006/relationships/customXml" Target="ink/ink132.xml"/><Relationship Id="rId2187" Type="http://schemas.openxmlformats.org/officeDocument/2006/relationships/image" Target="media/image664.wmf"/><Relationship Id="rId159" Type="http://schemas.openxmlformats.org/officeDocument/2006/relationships/customXml" Target="ink/ink66.xml"/><Relationship Id="rId366" Type="http://schemas.openxmlformats.org/officeDocument/2006/relationships/image" Target="media/image176.emf"/><Relationship Id="rId573" Type="http://schemas.openxmlformats.org/officeDocument/2006/relationships/customXml" Target="ink/ink265.xml"/><Relationship Id="rId780" Type="http://schemas.openxmlformats.org/officeDocument/2006/relationships/customXml" Target="ink/ink354.xml"/><Relationship Id="rId2047" Type="http://schemas.openxmlformats.org/officeDocument/2006/relationships/image" Target="media/image890.emf"/><Relationship Id="rId2254" Type="http://schemas.openxmlformats.org/officeDocument/2006/relationships/image" Target="media/image695.wmf"/><Relationship Id="rId226" Type="http://schemas.openxmlformats.org/officeDocument/2006/relationships/image" Target="media/image109.emf"/><Relationship Id="rId433" Type="http://schemas.openxmlformats.org/officeDocument/2006/relationships/customXml" Target="ink/ink196.xml"/><Relationship Id="rId878" Type="http://schemas.openxmlformats.org/officeDocument/2006/relationships/customXml" Target="ink/ink397.xml"/><Relationship Id="rId1063" Type="http://schemas.openxmlformats.org/officeDocument/2006/relationships/image" Target="media/image2770.emf"/><Relationship Id="rId1270" Type="http://schemas.openxmlformats.org/officeDocument/2006/relationships/customXml" Target="ink/ink579.xml"/><Relationship Id="rId2114" Type="http://schemas.openxmlformats.org/officeDocument/2006/relationships/customXml" Target="ink/ink919.xml"/><Relationship Id="rId640" Type="http://schemas.openxmlformats.org/officeDocument/2006/relationships/customXml" Target="ink/ink289.xml"/><Relationship Id="rId738" Type="http://schemas.openxmlformats.org/officeDocument/2006/relationships/customXml" Target="ink/ink336.xml"/><Relationship Id="rId945" Type="http://schemas.openxmlformats.org/officeDocument/2006/relationships/customXml" Target="ink/ink424.xml"/><Relationship Id="rId1368" Type="http://schemas.openxmlformats.org/officeDocument/2006/relationships/customXml" Target="ink/ink623.xml"/><Relationship Id="rId1575" Type="http://schemas.openxmlformats.org/officeDocument/2006/relationships/image" Target="media/image653.emf"/><Relationship Id="rId1782" Type="http://schemas.openxmlformats.org/officeDocument/2006/relationships/image" Target="media/image757.emf"/><Relationship Id="rId2321" Type="http://schemas.openxmlformats.org/officeDocument/2006/relationships/oleObject" Target="embeddings/oleObject213.bin"/><Relationship Id="rId74" Type="http://schemas.openxmlformats.org/officeDocument/2006/relationships/image" Target="media/image33.emf"/><Relationship Id="rId500" Type="http://schemas.openxmlformats.org/officeDocument/2006/relationships/image" Target="media/image242.emf"/><Relationship Id="rId805" Type="http://schemas.openxmlformats.org/officeDocument/2006/relationships/image" Target="media/image368.emf"/><Relationship Id="rId1130" Type="http://schemas.openxmlformats.org/officeDocument/2006/relationships/customXml" Target="ink/ink512.xml"/><Relationship Id="rId1228" Type="http://schemas.openxmlformats.org/officeDocument/2006/relationships/image" Target="media/image305.wmf"/><Relationship Id="rId1435" Type="http://schemas.openxmlformats.org/officeDocument/2006/relationships/image" Target="media/image589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9.2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41 813,'-13'-44'352,"8"40"-155,1 0-119,1-3-2,0 2-9,3-3-17,4-3-8,5 0-14,2-3-18,4 2-3,-4 2-5,1 3 3,8 4-4,-1 2 5,1 7 3,6 5-6,-8 4-1,-7 4-5,0 8 2,-9 3 2,-10 5-1,-2 6-6,-7-8-3,-4-3 1,12-9 4,3-7 7,1-7-9,8-1-1,2 0 2,6-2-1,8-4 5,1-2 5,6-6-3,-4-2 1,3-1-1,1 6-1,-2 0 3,0 0 3,-3 3 3,-1-2-8,0 3-1,-4 1-11,-2 0-19,-4-3 0,-2-3-32,-1-1-16,4 6 5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5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31 786,'-20'-32'246,"18"32"-382,0 2 94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9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9 662,'2'-9'342,"0"-2"-47,3 4-179,1-1-39,2 6-4,0 0-21,-2 0-4,2 10-24,-2 7-4,3 10-11,-1 5-5,-4 2-18,0-4-24,-2-3-40,0-4-28,-2-6 67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6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81,'-6'-4'358,"5"5"-232,2 2-23,7 11-23,6 8-1,7 11 4,4 4-6,10 13-22,4 6-12,2 13-29,2 2-4,-7 0-2,-5-3-7,-14-4 2,-3 1 0,-20 3 5,-7 3-5,-9-1-3,-11-11 5,2-9-13,3-9-2,1-17-21,9 5-15,5-14-33,1-5-12,6-9 6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6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0 743,'-27'8'309,"7"8"-191,-9 9-36,-5 8-12,8 23-30,-7 10-4,12 25-19,7 7-3,16-2-5,9 5-10,11-11-26,8-2-21,7-9-159,3-13 13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5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7 789,'-1'-1'354,"-5"-1"-158,5 2-109,1 0-20,0 0-19,0 0-9,6 16 8,15 39 11,-7-25-4,-4 4-4,1 4-16,-8 2-12,-7 0-14,0-1-6,-6-4-2,-1-1 1,6-4-1,1-6 2,3-4 2,3-4-6,6-6-2,5-2 7,0-8-2,8-3-2,-3-5-1,0-1-5,3 2-18,-2-5-17,-1 4-15,0-4-21,0-1-16,-2 2-15,-2 1 69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5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951,'10'3'367,"2"-1"-278,8-2-35,6 1-4,2-9-29,4 5-9,-2-5-15,-3-1-25,4 4-38,-12-3-28,3 2 59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5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7 912,'-7'0'346,"5"0"-257,7-2-20,3-3-12,5-1-14,6-5-13,1-2-9,4 1-11,-2 1-8,2 5-37,0 0-13,4 2 18,-4 3 4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4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1 700,'-58'-5'307,"62"7"-130,2 1-101,-4 1-8,5-1 2,-5 0-7,4 1-16,5-1-13,0-1-20,7 0-4,0 0-6,2 0 0,4-2 1,0 0-3,1-3-13,0-1-14,0-8-29,0 0-15,1-3 4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4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6 722,'-33'-33'319,"31"33"-144,-2-1-63,2 0-26,0-1 3,1 1-2,0 0 4,0 0 7,0 0-8,0 0-11,0 0-9,0 0-22,0 0-14,0 0-20,0 1-4,0 0-10,1 0-2,4 30 0,11 49 2,-6-25-21,-5 4-14,-2-5-28,-1-6-16,-1-5-14,0-4 1,0-8-6,-4-1 2,-4-12-22,3-6-163,0-6 20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3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15 855,'-19'-14'373,"-2"1"-210,13 8-35,6 0-31,12 1-49,9-1-18,13-6-28,13 2 0,1-1-12,5 1-16,2-1-36,1 1-33,2-2 6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3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 957,'-7'-2'412,"2"1"-255,5 3-7,0-2-19,0 0-58,0 0-23,0 3-36,7 20-14,8 35-21,-7-33-10,-1-3-41,-1-4-6,-4-6-19,0-3-10,-2-6 7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5.3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01 787,'29'32'331,"-35"-32"-177,5-3-50,-3-1-26,0-5-13,2 2-12,-10-7-5,9-1-6,6 0-7,-3-5-12,2 1-4,-3 4-14,-1 6 2,10 6-5,-4 2 0,5 5-3,-3 2-6,-2 7-4,5 5-5,-2 5-2,-1 1 1,0-4-8,-3-1 4,1-5-19,4-1-7,-3-8-28,2-2-32,2-8 7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3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5 976,'-6'-15'375,"4"7"-279,0-1 15,0 5-16,4 4-6,-2 0-18,0 0-15,0 0-24,7 21-5,13 55 0,-9-27-7,2 1-5,3-1 0,-2-6-15,-2-3 7,-2-5-2,-6-6 6,-3-8 19,-1-10-2,0-7 8,0-2-5,0-3-2,0 0 4,0 0 1,-1-1-10,-1-27-9,-7-40-5,4 30-12,-1-2 11,1 1-7,3 3-5,2 5 8,1 5-7,8 9 4,2 4-2,6 3-9,1 3 6,-3-2-4,1 3-5,-1 2-4,-1 0-6,5 2-22,-2-3-9,-2 3-26,1 2-32,1-1-27,-5-1 2,6-4 83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0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193 595,'-21'36'303,"17"-32"-102,-2-2-70,1 1-28,0 1-28,1 0-3,1 5-9,-2-2-10,3-1-6,-2-1-6,0-4-9,3-1 9,-2 0-4,2 0-3,0 0-5,0 0-6,0 0-4,0 0 0,0 0-6,-1 0 4,1 0-3,0 0-2,0 0 5,0-1-11,0 0 3,0 0-5,0 0-1,-4-7-1,-24-41 3,27 31 7,-1-4-3,3 0 6,4-1-4,1-1-1,4 0 1,4 1-4,-1 1-3,1 3-3,4 9-6,-3 3 1,3 7 3,3 7-1,0 10 4,1 9 0,-1 20-4,-5 8-1,-7 19-2,-6 0-6,-10 9-17,-7-1-10,-13-4-18,-1 0 7,-6-12 21,3-1 8,8-18 12,-1-13 5,8-16-2,2-11-2,4-12 7,5-5-10,3-15 0,2-6 4,7-15 6,6 2 3,4-3 9,3 1 10,2 12 0,0 4 3,-1 18-4,1 9-6,1 13-1,0 8-3,2 19 1,2 6-3,-2 7-7,-2-3 7,1-9-1,-4-6-1,-1-8 3,0-6-5,-6-10 0,1-4-2,-2-10-2,2-7-1,0-4-3,3-5 1,-2-4-11,3-2-8,3-3-27,-2 1-20,2-6-50,0 0-12,3 1 79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9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77 810,'-15'-17'339,"6"8"-193,4 5-20,3 0-28,2 3-3,5-3-13,2 1-6,12 2-4,3-2-17,11 3-27,-2-3-8,2-3-14,3 5-5,-10-4 1,0 2 3,-3 4-6,-5-4-4,-6-1-3,-2 0-15,-6 1-26,0 3-3,0 3-21,-2-2-5,-1 2-5,-1-4-19,0-1 69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9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25 880,'-7'-2'349,"-3"0"-262,3 0 12,-3-3-9,2 1 2,6 2 9,-4-3 5,-3 3 4,1 3-21,-1 2-18,-2 19-35,13 10-19,-4 20-15,0 8-1,13 9-1,-1-1 2,2-6-23,6-5-20,-1-10-47,-4-4-13,4-15-18,-12-5-5,0-11-2,-7-7 73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26.4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324 609,'2'-14'286,"-1"-4"-123,6 1-33,5 0-63,-7-3-12,3 3-17,-5-1 3,0 3-4,4 3 0,-6 5 5,-1 5 2,-2 3 15,-4 0-4,5-1-15,0 0-16,-1 28-22,-8 50-3,4-19 3,-10 0 4,-2 0 2,2-1-2,-1-11-1,5-4 0,1-14-7,4-10-2,3-11 0,2-6 2,4-14 7,-1-11 1,3-17-4,4-8-2,0-10-4,3-3 3,0-8 10,-3-2 4,-2 0-2,0 4 3,0 14 2,-2 8 6,4 22 10,-8 8 1,0 13-7,0 2-8,2 9-15,10 7-2,6 11-1,0 9 0,4 12 4,-1-1 0,2 1 2,1 5 0,-1 0 3,-2-3 1,-4-2 0,1-2-1,-3-9 3,0-2 0,-4-4-2,-4-5 2,-5-9-2,-2-2 4,0-6 4,-2-3 5,-1 0-4,-3 0-2,-1-5-4,-2 0-2,0-1-2,2 0-4,4 1-4,-1 0 1,2 0-2,1-2-2,-1 0-24,1 0-24,0 0-52,0 0-36,0 0 87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25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13 865,'-1'1'322,"1"-1"-241,9 4-13,56 12-6,-27-24-23,9-2-25,4-2-7,18 0-4,11-2 4,13 4-7,1 1 1,3 2 0,3 6 2,14 1 2,5 0-2,4 3-2,1-5-1,-4-1 8,-3-1 3,-8-6 1,-6 2 1,-9-1-6,-1 2-5,-9 6 5,-9-1-2,-22 4 0,-9 2-1,-12 3-3,-3 2 1,-8 1-7,-4 6 9,-5 0-4,-4-2 5,-3 0 15,-1-1-3,-3-7 9,-1 0-5,4-2-11,-1 2-2,4 1-1,2-2-3,3 1-6,5-3 0,8 5-5,2-6 5,6 4 6,-2 1 1,-1 0-2,1 3-5,-5 0 3,-1 4 3,-8 0-6,-2 5 1,-2 10 2,2 8-2,-4 21 3,-3 13-2,-2 21-8,-4 8-2,-2 13 4,-1 2 3,-2-2 3,-2-4 0,-2-11 2,0-6 4,-2-17 7,2-13 7,2-25-3,0-9-3,4-18-12,1-4-4,0-7-13,1-6-1,1-10-14,1-4-4,3-2-8,-1 1-16,-1-1 38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24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14 928,'-19'-6'346,"12"3"-278,0-2-12,5 5-37,2 3-9,-3-3-7,3 0 1,0 0 5,0 0 8,0 0 0,4 13 4,8 49 3,-11-24-9,-2 20-1,0 10-5,0 25-10,-2 9 1,1 10-5,-2 10 3,-4 2-1,0 1-2,-3-4 4,1-9-3,0-16 9,0-11-8,4-16 0,4-10-3,2-18-1,2-2 7,3-18 3,0-6 3,4-7-6,-1-7-1,6 0 0,4-1 1,2-6 0,4 6 1,-1-4 7,-3-2-4,7 8 1,-5-4 3,6 6-8,-2-1-5,2 0 9,6 1-5,3-1-1,5 6 6,7-1-7,10 3 3,10-2 0,0 0-3,-2-4 3,-6 1-3,0-1 10,4 0-7,17-1-2,3 0 2,-3 0-5,-2-1 2,-9-4 4,4 0 1,18-5-3,3 1 4,-4 0-11,-4-1 0,-10 0 6,4-3-4,8-6 4,0 1-3,-6-6 0,-5 5 0,0-1 6,3 0 2,1 6-3,-5-4 1,-15 3 0,-9 1-1,-10 2 3,-4 2 1,-5 2 1,-4 3 0,-6 1-2,-4 2-4,-9 6-5,-1 0-5,-10 3-27,-4 1 13,-14-3 9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13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3 583,'-7'0'309,"-1"0"-82,0-2-42,0 1-104,6 3-13,-2-2-30,7 1-14,-3-1-11,0 0 3,0 0-7,-1 0-1,1 0 8,0 0-14,0 0 10,0 0 6,0 0-12,0 0 4,0 0-2,12 5-1,36 11 5,-32-14-7,9-2-2,-1 0-3,7 2-1,2 0 6,5 2-6,5-2-2,9-2 2,6 4 1,9-3 7,0 0 4,4-1-9,-1-1 5,2 0-10,6 1 3,5 1-1,0 1-6,-2 0 12,-2 1-5,-3-4 3,0 1-4,6 0-6,2-3 0,-1 2 12,-8-1 7,-6-1-6,-6 0 2,0 3 1,-1 1 1,1 0 7,-3 2 2,-6-1-13,1 1-7,-8 4-3,-1-2-4,-3 1 8,1-1 11,-1-5 13,4 0 9,1-5 2,-1-3-8,-3 3-8,-3-4-5,-7 2-8,-3 1 0,-7 0 12,-4 1-1,-4 3 7,-4-2 3,-6 4-13,1 0-3,-2 0 0,0 1-7,-2-1 1,-2 0-1,-1 0-4,0 0 3,0 0-10,-1 0-11,0 0-48,0 0-28,0 0 608,0 0-41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2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 952,'1'-2'377,"2"2"-248,1 0-11,-4-1-13,0 0-9,0 0-23,8 1-6,48 1-6,-28-1-4,3 0-9,3 0-6,-1 0-15,-1 0-5,-3 0-5,-1 0-5,-4-1 5,-3 1 0,-2 1 2,-6 1 9,-3 0-11,-5-2-7,-2 0 0,0 0-12,-3-1 2,0 1 5,-2 0-5,1 0 12,0 0-27,0 0-13,0 0-35,0 0-39,0 0-66,0 0 10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2.0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 1025,'-2'-2'409,"4"2"-270,-5 2 13,3-2-37,0 0-11,3 14-35,6 51-16,-4-23-31,0 2-3,0-5-16,-2-3-3,0-7-6,-2-7-10,1-6-32,1-6-29,-3-8-39,-5-3-13,-1-10-16,-3-4 8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4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895 896,'-4'3'351,"-2"-3"-258,6 1-3,-2-1 3,1-1-29,0 0-19,0 0-18,1-16-13,4-48 5,-2 27-6,7-4 2,-3-9-3,4-3-9,0-3 6,-4-8-3,-1 1 0,-6-10 0,-6 2 1,-2 2-1,-6 2 7,0 17 0,1 7-2,0 14 7,3 9-10,2 9-2,5 11-3,0 7-9,2 9 0,2 25-2,3 9 5,8 32 2,2 12 2,3 6 0,3 4-1,-2-16 0,-1-6-1,4-12 0,-1-11 2,0-10-1,0-11 4,0-13-15,-3-8-16,-1-16-24,6-1-17,3-22-9,9 1 5,4-13-5,-3-5-257,2 2 24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43.1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75 897,'-16'0'393,"2"-5"-174,5 2-73,-1-2-27,9-5-18,3 0-28,5-1-12,5-1-19,0 2-6,4 4-20,-2 1-7,6 9-5,-5 3-2,-4 4-2,0 2 0,-3 7 1,0 3-2,-1 7 5,-7-4-3,-3 5 3,-6-1-2,-3 0-7,1 4 4,-3-5-6,6 0 4,1-6-4,6-4 1,4-4 2,0-4-5,9-4 3,0-1-4,8-3 4,4-2 1,6-3 5,0-5 4,4-6-5,3 2 1,2-5-34,5 0-30,0-1 208,0-8-132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19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5 984,'-12'38'360,"36"-36"-304,23 6-6,1-8-7,11-2-29,4 1-6,-5-5-7,6 4 3,4-2 5,3-3-9,10-1-1,0 2 1,-3-3-4,3 8 8,6 1 3,7 0-8,3 4 4,-1 0-1,-3-1-3,4-1 10,10 7 1,1-2-3,3 2 7,-4 1-11,7-1 9,0 4 10,2 0-6,0 2 5,1-2-1,1-2-10,-1-2 6,5 0 3,1-5-5,3 1-6,-2-5-2,0 0-6,-3-1-5,-2 1 10,-1 1-2,-4-1 1,-4 3-3,-2-2-1,-3 3 2,-3 1 0,-4-4 3,1 2-8,-6-4 4,-5-5-2,-17 3-1,-5-1 8,-11-8-4,-1 8-1,-9-4-1,-5 2 2,-13 5-5,-11-1 3,-7-2 7,-10-1-7,0 5 7,-2 0-2,2 0 0,0 0-5,-17 0-18,-47-1-18,26-7 24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09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5,'30'47'230,"-30"-41"-108,1-5-74,3 2-67,6-1 3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55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7,'20'37'218,"-20"-41"-20,3 1-12,-7 1-51,3 1-18,1 2-17,-1-1-14,1 0-27,-2 0-3,1 0-18,0 0-1,0 0-20,1 0-14,0 0 1,0 0-10,2 19 12,50 44 4,-31-30-11,-1-1 6,-1-6-4,-7-4 5,-3-8 3,0-1-1,-6-6 4,0-3 1,1 0-1,2-3 2,0-2-1,0-4-11,3-9 8,-1-1-2,0-3-16,4 2-7,3-1-37,1-5-36,6-5 54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49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40 472,'28'65'275,"-36"-62"-43,1-2-43,2-1-80,1-1-20,0-2-17,1 1-14,3 1-11,0 0-8,0 0-20,0 0-5,2-11-14,16-35 1,-6 26 3,4-1 0,4-1 1,3-4 3,7 1-5,3-3-2,8 0 4,-1-4-5,2 3-3,-3-2 3,-3 1-1,0 4 7,-2 4 0,2 3 5,4 6-3,-1 4-10,4 4-2,2 1-5,3 8 1,-3-1 8,-4 3-1,-2 1 2,-8-1 4,2 4 0,-2 2 2,-2-1 1,1 8-4,1 3-1,-3 2-2,2 2-5,1-2 1,1-3-3,2-2 5,5 2 6,-4-6-1,4 0 1,0-3-5,-2-3-5,5-5-1,-3-2-1,6-1 5,-2-8 0,4-6 4,6-1 4,-3-5 5,0 2 8,-10-7-1,-7-1-6,-5-3-7,-5-1-5,-11 1 4,-5 0-1,-3 9 5,-9 1 4,-2 8 0,-1 5-2,-2 3-1,1 2 1,2 5-12,-2 7 0,0 6-10,6 7-8,3 3-2,3 2 2,8-1 3,4-1 7,12-4-1,3-5 9,12-4-2,3-3 3,15-4-1,8-4 1,5-5 4,2-5-6,-2-7 5,2 0-6,14-1 2,4-3-2,4 1 3,-4-2 0,0-2 2,5 3 0,6 4-1,2 1 8,-8 6-7,-5 4 3,0 4-1,1 5-5,-4 7 5,-8 2 6,-17 5 7,-9-1 0,-8 3-1,-5 2-2,-10 2-5,-2 3 5,-13-2 0,-6-2-2,-8-5-3,-7-5-5,-3 0-2,-2-2 2,3-2 0,-2 0 0,2-6-4,3-5-13,-5-3-30,3-2-21,-1-8-42,-1-4 6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43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19 909,'-2'-8'361,"0"6"-235,1-3-12,1 6-19,-2-1 4,1-1-24,0 1-19,0 0-32,1 0-24,3 14-9,22 60 10,-7-10 6,2 1-2,-2 1-2,3-5-6,-1-10-1,-1-7 10,1-10-6,-2-7 2,-5-11 5,-1-3-10,-9-10 2,2-2-6,-3-3-4,-2 0 11,0 1 3,1-12-1,-2-61 7,-7 26-10,-2-9 1,1-5 12,0-4-1,-2-1 12,3 9 3,0 4-7,2 19 3,2 7-2,0 10-3,3 10-3,0 4-9,1 4-6,0 2-7,0-2 0,0 0-6,0 0-2,0 0 3,0 0 5,6 7 5,44 37 7,-23-38-2,2-1-5,-2-5-3,9 0-8,-6-6-29,5 0-22,3-13-48,-2-6 29,6-23 4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43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45 965,'-15'-18'369,"4"8"-274,1 2 9,2 2 5,6 4-6,2 0-24,0 2-10,0 0-42,0 0-5,3 31-12,7 54 3,-2-22 0,0 4-3,-4 2-1,0-3-9,-2 9 1,1 2-1,-3 2-1,-4 1 0,1-14-3,-1-7 4,0-12-5,3-6 1,0-4-18,2-3-6,3-11 6,0-4 2,7-9 25,0-3-5,7-3 7,4-4 1,9-4 2,4-3 10,11-1-6,-1 4 3,-2-4-8,0 1-8,-9 0 2,1-2-2,-10 5 1,-3-1 0,-8 2-2,-5 3 0,-3 1-17,0 2-20,-3 2-56,0-1-27,0-3-31,4 3 8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42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23 817,'-5'-2'377,"4"-1"-120,3 0-189,-2 2-21,0 0-21,18-4-7,40-19-9,-30 8-4,3 2-23,2-4-12,7 5-33,-1 2-24,5-1 59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42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31 1062,'-91'-32'421,"92"36"-312,-2-4-17,1 0-29,0 0-45,0 0-9,0 0-14,0 0 4,15 5 3,41 15-9,-29-18 5,4 1-1,-2-3-2,2-3 7,0 1-13,1-2-16,-5-1-21,-3 3-21,-6-1-19,-5 0-9,-9 5 6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41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36 1075,'-21'-1'423,"3"2"-295,0-1 4,4 1-33,1 1-14,5-1-36,5 0-8,2-1-18,0 0-11,1-1-9,0 1-3,0 0-11,10 0 8,62 5 3,-27-5 0,6-1 2,1-2-2,-7-2-4,-5 1-1,-6-2 9,-4 0-2,-7 1-2,0 0-16,-2 0-62,0 1-36,4 3-51,1 2 8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3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3 745,'3'-10'309,"1"5"-204,0 0-5,2 3-70,0-3-39,1-1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41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3 933,'-15'-9'387,"2"6"-261,10 2 24,2 1-23,0 1-38,1-2-27,0 1-35,0 0-8,5 14-11,19 58 8,-9-11-6,-1 8 2,-1 14-8,-2 0 1,-3-6 0,-4-7-6,-3-16 3,-3-10 1,-5-15 4,0-5 3,2-13 1,2-5-4,-1-4 3,6-3-1,3-7 7,-7-13-7,11-16-5,-12-15 4,-3-13-12,9-1 6,-4 0 3,5 5-3,0 13 6,8 7-6,-2 12-5,2 8 2,1 8-8,-4 4 3,1 5 2,0 2-5,2 2-1,-1 0-3,4 4-6,-1 3 8,2 2 3,-2 0 6,1 1 2,2-5 1,1-2 1,3-3-2,2-3 3,-3 0-9,-3-3-1,-1-1-3,-7-1-41,-1-1-14,1-6-52,1 0-19,-3-5 9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13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74 934,'-15'19'313,"10"31"-319,-2 15-18,7 21-5,3 0 1,7-7 11,6-9 12,8-21 27,4-9 17,6-24 50,-4-10 32,8-13 37,4-10 2,-5-19-32,2-11-15,-9-24-41,-7-10-14,-9-2-13,-10-2-9,-19 11-8,-10 9-8,-11 20-5,-6 15-7,-12 30-29,-2 17-21,-4 29-60,4 15-44,16 19-47,2-1 230,18-4-5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55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89 347,'-11'0'188,"3"-1"-15,2 1-3,2-3-52,3 3-18,-4-4-53,4 3-6,1 1-2,0 0 3,0 0-4,0 0 0,0-1-9,0 1-7,0 0-9,0-1-7,0 0-7,0 0 0,0 0 1,10-5 0,38-19 0,-31 13 1,0-1-1,-1-6 1,1 0 3,-1 0 2,1 3 5,-2 2-4,-4 2 4,-1 4-3,-4 2 4,0 3 1,-4 1 0,0 1-6,0 1 2,-2 0 4,0 0 5,0 0 9,-2 0-5,1 0-4,0 0-9,0 0-6,0 0-3,0 0 9,0 0-6,1 0 1,0 0 5,0 0-10,0 5 4,1-1 4,1 5-4,12 34 3,-9-27 1,-1 1 4,-1 3-1,1 2 3,-1 5 3,1 1-4,3 2 3,-2 1-1,2-5 5,-4-1-1,-1-5 0,0-2 1,-1-1-4,-2-4 4,-1-1 4,-1-4 4,-1-3 1,-1-2-4,2-1-9,2 0-9,1-2 1,-1 0 0,0 0-3,0 0 0,0 0-6,0 0-2,-1 0 5,1-1 1,0 0 3,0 0 1,0 0-6,1 1-1,0 0-3,0 0 0,0 0-9,0 0-4,0 0-6,0 0-3,0 0 11,-1 0 6,1 0 5,0 0 3,0 0 1,0-1-1,-1 0-2,0 0 1,0-1-4,1 1 2,0 1 4,0 0-2,-1-1 3,0 0 1,-1 0 3,2 0-3,0 1 0,0 0 2,-1 0-1,0-1-1,0 0-2,0 0-2,0 0 1,0-1 2,0 1-18,0 0-17,1 0-39,0-5-19,0-12 387,1-32-239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54.9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242 167,'-38'-14'126,"35"10"30,3 3-14,-2-2-23,2 3-19,0 0-26,-1-1-18,0 1-29,1 0-8,0 0-12,0 0 2,0 0 13,0 0 4,0 0 13,0 0 1,-1 0-1,1 0-2,-1 3-10,-1 4-3,1-2-7,0-1 2,-1 35 8,-1-36 3,1 4-1,-4-1-3,4 2-9,2 3-3,-2-2-1,3 0-5,1 0-1,-2-1-5,0-2-2,1 1 3,0 0-3,7 1 4,0 2 5,1 1 0,1 1-1,0-1-7,1-1 2,-1-1-1,2-1 3,0 1 4,1 3-3,0-3-2,1 2-4,2 1 4,-1-1-6,0 3 2,5 3 1,-2-5-3,2 0 7,5-4-1,-2-2 3,5-1-3,0-1 1,1-2 4,4-3-2,-3 0 9,-2-3-6,-3 3-1,-2-2 0,-1 0-1,1 1-3,2-1-1,-4 0 3,-1 1-8,-1-2 3,-1 0 4,3 0-6,-2-2 4,1-1 5,-3-4-2,4 1 7,2 0-2,0 1-1,5-1-3,-5 1 0,-2 0 1,-3-2 1,-3 2-3,1-1-5,-1-3 0,-1 1 2,-1-2 4,-1-4 7,-4 0 4,0-5-10,-1 1 6,1 0-5,1 0 3,-3-2 3,0-2-7,-2-4-2,-1 1-2,1 2-1,-1 3 3,-1 3 4,2 5-3,-1 2-1,0 0-2,-1 0-7,2 2-3,-2 3 3,-1 2 1,0 4 6,-1-3 1,0 4-6,-1 1 0,1 0 2,0 1-1,0 0 5,0 0-4,0 0-6,0 0-1,0 0-12,0 0-9,0 0-13,0 0-1,0 0-6,0 0-1,0 0-3,0 0-7,0 0-13,0 0-7,0 0-242,0 0 22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46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4 0 539,'-5'2'279,"-3"1"-96,-33 17-28,31-23-78,8 4-27,-3-2-15,0 1-1,0-2 5,-1-1 2,0 5-1,0-2 2,-1 1-2,1 0-2,-3 0-1,1 4-11,-1 2-4,1-2-8,-1 3-7,2-2-3,3-2-2,2 4 3,2-4-9,1-1 0,8 4-1,4-6 0,6 2 1,5-2 12,5-1-12,2 1 8,1 0-4,-1 4-1,-4-2 3,-9 0-9,-4 0 8,1 0-1,-5 0 0,1-1 0,-5 2 3,-5-4-9,-1 2 11,-1 1-3,0-3 5,0 0-1,-10 2-6,-48 13 9,25-15-11,0 0 7,-6-6 2,4 1-7,2-1 7,5 2 0,11-1 14,3 0-1,8 3 9,1-2-6,4 4-16,2 1 1,2-3-11,-2 1-2,0 0 3,9-1-5,55-5 6,-28 3-1,7 3-4,-1-2 5,-6-2 0,-1 3 0,-9 0 2,-2 0-31,0-6 408,4-6-288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30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4 468,'-38'34'244,"33"-38"-77,1 4-16,3-3-29,-2 0-30,0 2-24,2 0-2,0 0-11,0 0-4,0 0-8,0 0-4,0-1-2,0 1-9,0 0-7,0 0-5,0 0-6,-1 0 6,1 0-2,0 0 6,0 1-7,0 0 1,0 0-3,0 0-5,0 0-1,0 0-8,0 0 7,-1 0-9,2 0 2,0 0 9,0 0-4,0 0 6,0 0 8,0 0-1,2 0 3,4 2 7,0-1-1,-1 0-11,32 15 1,-32-13-7,1-2 0,2 0 0,0 1-2,3-1 6,-1 0-8,5 2 3,2-3 7,2 0-9,3 0 4,1 0 7,3 1-11,2 0 1,5-1 2,2-1-5,6-2 1,-4 2 8,-1-1-3,-2-1 0,-7 1 1,0-3-4,-4 2 1,0 1-1,0-3 2,0 3-3,3 2 1,-4-1 2,2 2-2,-1-1 3,-2 0-6,2 0-2,-1 0 0,0 1-4,-1-3 4,4 1 4,-3-2 0,3 2-1,-5-1 1,3 0-5,-4 0-2,-4-1 4,2 1 0,-9 2-1,3-1 3,1 1-5,-2 0 2,2 0 0,-2 2 0,-1-1 1,0 0-1,-3-1 2,0 0 1,-3-1 0,-2 0 3,-1 1 1,0 0 10,0 0 11,0 0 11,-1 0 9,0 0-17,0 0-9,0 0-10,0 0-14,0 0 3,-1 0 5,1 0-10,0 0-11,0 0-29,0 0-19,0 0-68,1 0-35,0 0 107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28.9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70 514,'-13'-39'263,"10"35"-100,1-1-47,0 5-26,0-1-38,2 1-11,-1-1-8,0 0 0,0 1-14,-1 0-2,1 0-3,1 0-7,0 0 8,-1-1 5,1 1-1,0-1 12,0 0-6,0 0-3,0-1 6,0 1-11,0 0 5,0 0-7,0 0-7,0 0 10,0 0 8,0 0 2,0 0 4,0 0-3,0 0-14,0-1-1,0 1 0,0 1-9,0 0-4,-1 0 10,0 0-11,1 0 3,0 0 4,0 0-13,-1 0 7,0 0 4,1 0-7,-1 0 9,1 0-5,0 0-3,-1 0 5,1 0-9,0 0 0,0 0 9,0 0-6,0 0 4,0 0 2,0 0-8,0 0 5,0 0-3,0 0-1,0 0 4,0 0-1,0 0-6,0 0-9,0 0 2,0 0-29,0 0 0,0 0-22,0 0-14,0 0-123,0 0 133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06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77 1038,'-2'2'418,"1"-2"-297,5-1-24,-4 0-17,0 0-3,0 0-11,13-5 2,44-15-16,-34 13-36,2 1-7,-1 3-10,1 3 1,1 1 6,-2 0 1,-2 0-1,0-4-2,-2 2-29,3-3-31,-2 0-54,1 1-27,2-4 8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06.6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1050,'15'-34'378,"-9"44"-295,-3 0-12,0 5-30,0 1 2,-2 5-24,4 1-3,0 2-7,-2-1 2,-1-4-8,2 0-4,-4-11-6,2 4-19,1-7-47,-1-4-14,0-1 4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05.0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34 950,'-5'1'383,"4"-1"-251,0 0-5,1 0-31,0-1-12,0 0-20,0 0-8,0 0-15,0-1-15,0 1-8,9-3-5,38-13-8,-27 17 2,5 2-4,1-1 4,6 1-6,-1-2 5,3-1-4,2-1 2,-2 0 1,-1 2 1,-4-2 4,-5 2-5,-10-2 6,-2 0-4,-7 1-1,-2 2-5,-1 3 3,-4 2-3,-1 2 1,-5-1-1,-3 1-22,3-2-18,-1 1-64,0-4-31,6 1 8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3.7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1 823,'-6'-1'329,"-2"1"-197,4 0-49,0 1-14,2 4-22,3 8-36,4 5-1,4 11-7,7 8-1,0 1 2,0 2-4,5 2 3,-4-4-7,3-2-6,-9 2 6,-5-7-10,-6-8 8,-6-2 5,4-2 1,-15-7 0,0 3-1,-6-8-1,-2-7-10,-3-5-24,3-4-19,-6-9 3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04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1106,'7'-35'446,"-5"39"-293,-2 5-56,6 4-33,-1 5-18,-1-1-3,-1 5-25,2 0-8,-5 1-3,3 5-6,0-5 1,0 2-15,1-7-40,2-6-24,-5-5-55,3-6-13,-4-10 92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4.0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81 959,'16'-60'400,"-19"52"-222,0 0-21,-1 1-29,-2 4-34,-1 3-52,-1 6-17,-1 12-18,0 4 4,3 13-11,-3-3 3,6 7-6,3-1-4,1-8 6,6 2-7,1-12 8,4-5-5,3-7 3,0-6 1,1-5 1,-3-5 4,-2-4 0,-2-1 10,-1-1-1,-3 1-1,-4 1 1,-1 2 4,-9 4-4,1 2 1,-4 6-5,-5 5-10,2 7-6,-1 2-4,-1 5-9,4 2 1,5 4 4,2 2 3,6 1 7,1-2 5,7-8 6,3-1-1,6-5 8,2-5-6,3-4 5,-5-5 3,4-6-2,2 1-2,-4-6-5,3 0-3,-3-3-21,-1-3-25,2-4-81,3-4 471,-7-9-28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3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0 902,'15'-19'400,"4"2"-197,1 2-74,2 2-18,3 4-34,-7 4-19,3 6-21,-3 1-11,0 13-10,-5 1-12,-2 11 4,-3 1-6,-5 6-4,-2-1 9,-6-2-7,-2 2 1,-5-6-4,0 2-12,-3-10-14,-1 1-4,3-7-6,1-5 0,6-5 9,0-3 11,5-4 5,1-5 5,5 1 7,5-3 1,6 1 1,5 3 7,7 2 4,1 2-11,6 7 13,-1 3-4,-2 6 4,-4 4 2,-8 2-3,0 3 7,-11 4-7,-4 1 11,-10-1 7,-13 1-1,-9 0 3,-8-1-2,-6-3-2,-4-3-4,1-7 11,4-3-9,9-6-8,6-3-3,7-6-12,5-3-8,10 0-26,3-3-16,8-2-53,7-5-22,1-3 595,4-4-38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2.8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45 1056,'-43'-39'438,"40"35"-287,3 4 1,-4-2-6,3 2-33,0 0-25,0 5-35,-1 28-16,0 52-19,3-31-1,3 0-5,1 0-4,1-7-4,-3-7-4,3-13-21,-2-5-17,0-9-63,-2-3-38,-3-10-39,0-2 385,-4-23-173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1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39 1008,'-1'-13'403,"1"2"-256,3 2-11,4 2-23,3 2-16,3 7-31,4 9-4,7 16-17,3 11 2,9 17-11,1 10-15,6 8-10,0 2-5,-2 5-4,-7-5 6,-12 5-2,-10-3-5,-19-5-1,-6-4 0,-11-10 3,-7-3 2,0-9-1,1-4-6,3-13 1,6-5 6,5-12-2,3-8-3,5-5-10,3-3-7,2-6-6,2 1-4,1-4-20,5-1-26,1-3-64,3-3-6,1-7 82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1.1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6 17 903,'-20'-10'362,"1"5"-243,-2 3-5,-1 8-43,2 10-15,-9 21-27,2 13-7,2 30-9,-2 15-3,11 22-5,2 7 3,8 3-10,6-1 7,15-17 0,4-12-6,12-21 1,7-13 5,-2-15-47,7-8-22,2-23 43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0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6 35 812,'-1'-12'392,"-2"5"-114,-3-2-117,1 6-50,-6-1-27,-3 9-41,-2 3-19,0 11-11,-1 3-1,0 5-6,3 4-6,4 0-10,7 3 2,5-9-5,6-6 3,7-5 4,5-2 0,3-7 3,-2-1 2,-2-7 1,-1-2 4,-3-1 11,-1 2 4,-8-2 9,-5 1 6,1-3 3,-7 1 6,-2 1-5,0 3-5,-6 1-17,4 3-6,-3 4-6,-2 3-7,-5 5 0,-3 1-5,1 4-5,3 4 0,10 1-7,4 2 5,5 5 2,2-1 3,2 2 2,5-4-3,4-4-1,5-8 8,5-5 1,-5-3 6,1-10-1,2 0-7,-5-9-7,3-1-10,-4-4-30,2-4-22,-1-2-40,-2-4 4,1-1 68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0.0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16 881,'3'-9'368,"-6"-5"-219,4 3-25,7 1-37,-5-6-14,11 1-7,4 2-2,0-3-10,4 8-8,1 5-23,-1 3-14,-5 7-9,-1 4 3,-6 4-4,1 8 2,-7 9 2,-2-1-9,-7 3-2,-6-3-10,-3-2-9,-3-1 8,-1-6-1,1 0 3,1-9 11,4-2-7,4-6 5,0-5 1,12-5-4,-1 0 11,10-2-1,5 1-3,-2-3 4,4 3-1,3 3 2,-1 3 5,2 8 6,-1 2-3,-4 2 5,-1 3-2,-7 0-2,-4 1 9,-7 5 3,-5 1 11,-7 1 0,-5 0-7,-1-1 2,-3-1 1,-2-3 9,3-3-6,0-11-9,0-4-9,6-2-15,1-7 0,7 4-24,3-2-16,6-5-60,4-1-42,7-6 92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49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33 642,'-1'-9'372,"-1"0"1,0 0-221,-3 6-16,-1 0-13,6 3-7,0 6-35,-3 4-15,7 20-38,-3 5-8,4 16-11,2 5-3,-7-1 2,1 1-10,1-7 2,6-3-4,-3-10-18,3-4-9,-8-11-39,0-5-14,0-10-30,-3-1-13,-1-11 84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49.0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0 990,'-40'32'402,"40"-34"-246,0 1-17,2-1-27,-2 2-6,0 0-31,0 0-13,0 0-24,0 0-18,5 1-16,9 5-4,35 15-27,-31-19-16,4-1-50,-1-3-20,13-8-29,1-1 3,5-10 94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3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19,'0'0'353,"2"4"-272,4 20-29,1 36-16,-7-26-23,1 4-9,3 0-33,2-4-25,1-4 32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48.8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4 1001,'-41'-13'390,"36"12"-271,2 1-15,-1 0-11,0 1 16,4-1-5,-1 0-5,1 0-27,0 0-35,0 0-22,0 0-11,0-1-3,0 1 0,14 0 0,33 5 0,-29 1-16,-1-3-8,-3 1-36,4 1-19,-9 1-35,-2 1-14,-4 3-13,-3-1-165,-4 0 219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42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1 977,'-1'-7'403,"0"2"-272,1 6-3,0-1-11,-1 0-39,0 0-20,1 17-28,0 53-18,6-13-8,-1 5 5,2 9-7,6 7 4,-5 2-3,-2 0 0,-1-3-2,-4 0-3,0-11 5,-2-4-5,-3-14-16,-1-8-4,-1-17-52,4-7-20,2-13-30,3-6-91,1-20 15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42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63 701,'-17'-65'324,"13"65"-144,3 0-27,0 5-37,0-5-8,0 0-9,0 13 0,-1 59-23,3-19-11,1 15-18,1 5-11,0 8-20,1-2 4,-3-2-2,-2-3-3,-1-6 1,-3-8-6,0-8-5,0-5-5,0-11-8,-1-4-21,2-15-45,0-7-18,0-10-32,3-3-4,0-16 9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41.7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6 1066,'-3'-5'428,"2"6"-282,1 0-3,1 7-51,1 7-22,-1 20-40,-1 11-4,-1 24-15,1 4 2,2 8-6,1 3-2,0-6-2,1 3-7,0-4 4,1-1-3,-5-12-12,0-8 5,-3-16-32,1-10-20,3-15-41,5-7-20,0-14-202,13-6 217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41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8 751,'8'-57'334,"-7"31"-161,1 9-66,0-3-25,1 6-13,-2 3-7,0 2-15,1 4 2,-1 5-7,0 1 1,-1-1 3,0 0-4,3 32-9,3 46-14,-4-8-7,-2 8 3,0 9-10,-2 2-2,0-3-3,-2 2-6,2-6 3,2-4 4,-3-14-6,1-12-14,0-13-39,-1-12-23,3-13-34,0-6-312,5-15 31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40.6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0 4 1029,'-14'0'411,"0"-3"-269,-4 1-20,-4 3-24,2-1-10,-1 5-33,-2 0-13,3 4-26,0 4-14,3 5-3,4 2 1,0 3-2,8-1 1,8-2-2,3-4-6,10-3-2,0-2 6,3-5 1,4 2-1,1-7 6,0-1-2,-2-5-1,-3 0 7,-5 0 1,-3-1-3,-7 1 11,-4 1 4,-1 2 5,-2-1 4,-9 2-5,0-1-10,-9 4-7,-2 3-3,3 7-3,-1 3-2,2 5 0,0 2-4,4 3 1,2 1 0,3 0 5,5 0 1,2-3 1,3-2 1,9-3-2,3-2 8,6-5-2,2-6 1,8-8-2,-3-4-4,7-8 1,-5-5-1,-2-1-8,1-2-17,-9 0-59,1 0-30,-4-1 6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39.9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2 848,'-3'-16'384,"2"-4"-152,7 1-129,3-4-12,9-7-10,4 1 1,7-3-23,5 5-5,5 8-24,3 6-19,-2 10-7,0 6-4,-13 10-4,-2 6 3,-17 8 1,-7 3-7,-15 8 3,-11 1 3,-10 3-7,-2-2 3,4-5 3,6-4 4,7-12 3,6-3 0,6-12-3,5-2-13,3-5-2,6-2 6,8-5-1,4 1 5,13 0 3,2 4-1,11 3-3,2 2 9,-1 6-6,-4 3 2,-12 7-1,-6 2-4,-16 7 9,1 5-3,-15 11 16,-5 2-1,-9 0 16,-6 1 18,-11-10 8,-5 0 5,-6-8-1,2-6-11,7-10-14,3-7-5,8-10-21,7-4 0,6-5-18,6-6-18,10-1-42,2-5-38,13 3-75,0-1-9,10 3 1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39.4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82 1040,'-13'-16'389,"1"-3"-294,4 3 21,0 3 1,2 2 3,1 2-13,3 7-17,2 1-31,1 4-19,-1-3-20,2 10-9,22 71-7,-12-29 9,1 11-7,-1 2 2,-1-4-1,0-3-7,-1-4 4,-1-9-1,-2-12 2,-2-7-4,-2-16-27,-2-4-23,0-10-54,-1-6-35,-2-11 394,-1-8-224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9T09:21:16.2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49 563,'-30'-49'275,"28"52"-81,0-2-81,0 0-47,1-1-12,0 0-17,0 0-4,0 0 3,0 0-1,1 0 4,-1 0-1,0 0-6,0 0-3,0 0-5,0 0-5,0 0-7,1 0-2,0 0-7,0 0-3,0 1 2,0-1-1,0 1-1,9 0 3,30 26-1,-26-25-5,-2-2 3,1-2-3,0 2-3,-2 0-5,2 1-8,-1 0-2,-3 0-12,1 0-2,-3 1-13,2 0-6,-1 1-29,0 0-155,-2 0 16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9T09:21:15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41 409,'-12'-34'229,"11"33"-91,-2 0-4,2-1-22,0 2-40,0-1-8,0 0-5,0 0 3,0 1-2,0 0 2,0 0-13,1 0-7,-1 0-9,0 0-7,0 0 4,0 0 0,0 0 5,-1 10 1,0 30-6,1-29-7,3 4-7,1 4-8,0 0-4,0 0-2,0-2-5,-1-4 1,-2-1-17,0-3-6,0-4-17,-4 1-9,2-6-14,-1 2-14,0-4 4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2.8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35 911,'-54'-33'309,"49"33"-310,5-2-286,8 1 21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9T09:21:14.8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47 525,'0'0'274,"-1"0"-14,0 0-200,0 0-30,0 0-11,0 0-2,0 0 1,0 0 1,0 0-4,1 0-3,-1 0-2,1 0 3,0 0 2,0 0-6,0 0-3,0 0-3,0-1 2,0 1-3,0 0-2,-1 0-15,0 0-7,0 0-1,-10 9 2,-35 32 14,27-27 3,6-5 3,1-2 3,11-4 1,-2-4 0,5 1 2,-2-1 5,0 0 9,3 0 7,17-9 11,25-35-2,-27 28-6,-2 2-4,-3 2-9,-1 2-4,-4 5-5,-3 1 0,-2 4-4,-3 1 2,-3 0 5,2 0-2,0 0 3,0 0-4,-2 10-4,-36 31 0,27-27-3,0 2 1,2-5-2,1 2 2,2-1-1,7-3 1,-1-2-1,1-1-2,5-2 0,1-1 1,4-3 1,1-3 0,1-5 1,1-2 1,1 1 3,-1 0 2,-1 0 2,-3 3-4,-4 2-3,-2 2 2,-3 2-2,-4 2 3,3-2-2,0 0-2,-7 4-1,-38 36 0,26-21 0,-1 2 1,3-3-1,-2-4-2,10-4 2,3-3 0,5-6-5,7 1 3,5-5 0,2-5-2,8-2 5,0-5-1,5 0 2,0-1 3,1 2 4,1 1-2,-6 1 0,-1 4-2,-9 0-5,-3 5 2,-7 5 1,-1 1-1,-11 8 0,-2 2 3,-7 3-4,-4 3 2,-1-1-7,2-1-3,2-3-2,4-1-2,6-4 2,2-4 1,7-1 0,2-3 1,9-5 5,2-2-2,8-5 2,2-2 2,4-1-1,-1 0 1,-1 2 2,-2 0-1,-9 5 0,-1 5-1,-7 2 0,-5 1 0,-6 7-8,-6 1-9,-6 8-18,-3 4-15,0-1-24,2 2-187,6-7 184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25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9 77 698,'-13'-56'291,"2"52"-168,-2-2-44,-2 2-31,-2 0-11,-3 2-13,2 2-7,-4 4-10,-3 6 0,-5 5-2,0 6 2,-3 4 1,-1 0-3,3 8 2,6 2-5,4 4 3,6 3 0,6 1-3,2 5 0,7 1-1,6 3 1,8 8-2,5-2 4,8 6-3,4-4-2,10-6 2,11 2 2,-1-6-4,0-3-1,-5-8 2,-5-8-5,5-7 4,5-5 5,9-3-4,5-4 4,9-10 4,-5-2-3,-10-7 5,-8-1 3,-7-9 0,-1-5 1,0-10 4,-2-6 7,-3-2 1,-1-5-1,-5-1 5,-2-1-8,-7-8 14,-4 3 3,-12-3 11,-7-3 14,-13-3-1,-10-3 10,-14-3-9,-8 1-14,-9 9-14,-4 2-14,-1 14-10,3 10-3,-9 9 5,-3 7-1,-9 11-1,2 1-2,6 10-10,2 2 0,12 3 6,3 4 0,2 1-10,1 4-15,0 5-43,3 5-26,9 9-51,6 3-10,14 11 9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20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23 718,'29'-73'305,"-33"62"-159,-4 1-69,5 0-32,-2 3-1,2 0 17,3 4 2,-3 2 0,-2 0-2,4 1-18,-1 0-3,1 0-16,0 0-3,-9 20-13,-12 41-6,15-27 6,6-1-11,2 3-2,0-8 9,7 4-4,-4-4-1,5 0-1,2-3 1,4-4-9,2 1 2,2-9 8,5 0-12,1-8 4,2-5 8,1-5-3,-3-6 7,1-4-4,5-2 4,4-1-2,1-3-6,7 3 6,3 0-5,9 1 3,4 5 0,-7 0 4,-1 4-1,-9 6-5,-8 0 6,-5 7-4,-5-2 0,-5 3 3,-4 0-6,-7-1 3,-3 3 6,-5 1 6,-5 3-1,-5-1-5,-3 4-5,-1-4-2,1-2-2,2-5 5,3-5-3,5-7-8,2-4 12,5-9-8,2 0 0,10-6 7,0 1-4,8 4 1,2 1 0,8 7 2,9 0-5,5 7 2,-1-1 2,-2 4-2,-5 0 2,-11 3 3,-2-1-4,-11 1 10,-5 1-6,-2 3 5,-5-4 2,-3 0-12,0-1 8,-2 1 6,0 0-6,0 0 7,0 0-8,0-1-39,-3-10-8,-3-29-37,8 31-23,2 1 69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00.1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14 733,'-31'-4'321,"8"2"-187,1-1 9,7 2-53,6 1-15,2 1-24,7 2-16,4-1-18,3 2-13,9 3-3,4-6-1,10 5-4,6-1 6,9-5-21,0 4-13,4-15-89,0-15 7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59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25 288,'-1'30'151,"0"-31"-57,-2-1-23,-1-4-50,3 5-9,0-4 3,1 3 12,0 2 27,-1-1 15,0 1 15,0 0-4,0-1-17,0 0-7,1 1-12,0 0-6,-1 0-7,-1 0-7,1-1-10,0 0 0,0 0-4,0 0-3,0-1 2,0 1-4,0 0 6,0 0 1,0 1 1,0 0 3,0 0-1,-1 0-3,1-1-1,0 0 0,0 1 2,0-1 0,0 1-3,0 0 2,0 0-2,0 0 1,0 0 4,0 0 2,-1 0-8,1 0 1,0 0-5,0 0-8,0 0 4,0 0-1,1-1-4,0 1 11,0 0-9,0 0 7,0 0 0,5 0-10,13 1 10,31 0-8,-31-1 7,4-2-2,1-4 0,3 4 4,0-2-7,-6 0 4,-5 4 2,-5-2-2,-8 1 4,2 0 1,-4-1-7,0 2 5,0 0-7,-1 0-14,1 0-23,0 0-17,0 0-190,0 0 17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57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65 329,'-1'-1'143,"0"-1"-76,0 1 13,-3 0 8,-3 0 13,6 0-1,-1 0-14,0 0-12,1 0-27,-1 0-6,1 0-10,0-1-7,0 1-9,0 0-6,0 0-5,1 0-1,0 0 0,0 0 0,0 0-2,0 0 2,0 0 1,0 0-3,0-1 2,0 1 0,0 0 6,1 0 4,-1 0 4,0 0-3,0 0-7,0 0 0,0 0-4,0 0-2,1-1 9,-1 1 6,0 0 11,0 0 2,0 0 0,0 0-7,0 1-8,0 0-2,0 0-3,0 0 1,0 0-3,0 0 9,0 0-8,0 0-8,0 0 3,1 0-9,9 1 6,35 10 0,-23-11 1,2 1 0,10-3 2,5-8-2,7 0-2,7-1 2,8-4-3,-1 3 6,-4-1-4,-7 0 0,-12 1 4,-6 1-2,-7 2 9,-3 3 7,-3 2 2,-7 1-5,-4 1-6,-1 2-1,-5-1-2,1 1-3,-2 0 13,0-2 7,-1 2 4,0 0 3,0 0-4,0 0-13,0 0-8,0 0 6,-1 0-11,1 0 2,0 0 2,0 0 0,0 0 2,0 0 4,0 0-6,0 0-8,0 0 4,0 0-1,-1 0 0,1 0 4,0 0-1,0 0-6,0 0 4,0 0-1,0 0 1,-3 9 0,-22 38 0,17-37 5,-1-1-2,5-1-2,-1-5-1,-1 3 0,2 2 1,-1-8-1,2 3 0,1 2 2,-1-5-3,0 3 3,1-1-1,1-3-2,1 1 2,0 0-3,0 0 2,0 0 1,0 0-5,0 0 4,0 0-18,1 0-7,0 0-16,0 0-5,0 0-4,0 0-20,3 0 61,12-2-9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11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7 130 989,'-20'-17'408,"1"-1"-246,-4-5-7,-8-1-26,3 7-11,-2 1-14,0 3-7,4 12-12,0 1-16,5 7-9,0 2-15,6 6-33,2 2-2,6 8-12,7 4-3,3 1 1,4 0 0,4 0-7,4-1 0,4-9 16,6-4 1,2-10-6,0-3-1,0-5-6,-4-4 2,-6-3 3,-4-2-3,-9 1 3,-3 3 0,-7 5-3,-7 1 1,-10 7-3,-2 8-2,-6 11-4,-2 3 1,2 9-8,2 1 1,11 3 14,5-4 5,9-7-2,7-2 6,9-13-3,3-4-1,11-9 6,4-9 5,7-11-6,6-1 2,6-9 2,4-5-14,-4-2-11,-5-4-8,-8 8-38,-7 1-18,-8 5-43,1 0-25,-9-2 93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10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80 643,'-3'-25'358,"3"1"26,4 1-240,4 0-25,3 0-10,12 8-19,-2-4-9,0 5-22,6 5-15,-5 2-29,2 7-10,0 9-7,-3-1-1,-6 12 1,-2 5 0,-8 7 8,-4 3-2,-7 4-5,-4 1-1,-5 1-7,1 0-1,-1-7 8,1-6 1,3-15-6,-1 1 0,4-9 1,4-1-1,3 0 5,1-6-1,9-4-2,6 2 1,4-4 5,7 3 3,3 3 0,1 1-1,1 6-7,-5 3 2,-1 2 5,-9 0 3,-6 4 12,-4 6 8,-14 3 14,-6 4 5,-13 1 0,-1 5 2,-6 1-7,-3-2 3,-3-1 5,2-7-1,0-9-4,4-5-8,11-9-25,0-3-4,13-5-23,6 0-12,10-9-21,4-7-23,8-6-29,2-5-22,6 4-50,5 0 615,2 4-358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10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9 104 945,'-80'-44'405,"64"29"-260,-1-8-19,4 10-22,0 5-19,4 4-2,2 11-6,3-3 2,-2 5-31,5 6-10,2 11-20,-1 9-5,15 16 2,0 0-5,2 6 0,0-4-1,-8-5-8,-1 1 3,-1-7-4,-3-3 0,1-12 0,-4-6-10,0-13-27,-1-4-28,2-4-49,-1-4-15,0-9-16,0-8-3,-2-10 99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06.2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87 443,'59'-67'265,"-30"54"-59,-2 6-75,6 7-36,-5 8-40,1 5-7,-3 8-7,-3 4-7,-4 6-2,-5 1 7,-9 3 6,-3-1 0,-8 3 11,-5 1-5,-7-1 5,-2-1 14,-4-11 2,2-2 12,-5-10 8,1-2-5,-5-7-7,-6-6-15,-1-7-21,1-3-16,5-5-22,8 0 1,7-2-11,4 2-9,11 2-22,2-3-22,6-1-73,2 3-21,7-3 178,-2-1-6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2.7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115 867,'-11'-1'353,"-1"-6"-265,3 3 7,2-4-5,-2-4-20,0 2 0,7 2-7,-2-7-15,8 3-22,3 2-6,-1 0-17,4 1 1,-2 2-1,2 5-4,1 2 3,1 12-6,-2 10 3,0 1 1,-2 10-3,1-3 4,-4-2-5,-1-4-6,-2-7-16,3-5-9,2-5-23,3-7 1,13-5-12,-9-13-7,6-8 52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05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74 972,'2'-4'372,"1"-4"-270,3 1-31,0-5-16,5 5-4,5-4 2,4 0-4,5 4-17,3 1 1,5 5-15,-4 2-8,4 8-5,-6 0-3,-4 8-2,-1 5-1,-8 1-1,-3 0-10,-6 4-23,-5-2-1,-8 4-25,-5 6-9,-11 2-2,-1 1-7,-9-3 3,2-7 1,7-9-106,-3-8-86,13-11 168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05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1 931,'1'1'371,"0"0"-241,-1-3-21,-1 2-43,0 0-15,1 0-14,0 10-4,3 57-8,-1-28 6,2 8-2,-1 7 2,0 9 11,1-1-1,-3 0-7,0-2-9,-2-13-13,-3-1-8,0-11-21,-2-6-17,2-7-33,1-5-23,0-9-20,1-4-19,0-10 8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2:04.2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8 58 1033,'34'-50'427,"-40"45"-244,-2 5-17,-5-5-18,0 6-32,-4 8-57,-5-9-12,-4 7-19,-3-1-10,0 4 1,1 5-1,4 2-18,0 2 5,2 0-7,2-1-11,8 2-1,4-3-9,12 3 3,6-4 5,6 0 4,9-2 8,0-4 5,2-4-1,-2-4-1,-2-2-4,-3-4-2,-3 1 1,-6-3 8,-3 3-2,-6 3 8,-2-2 13,-5 0 2,4 1 3,-1-1-14,-4 2-10,-12 2-3,-35 12 0,31 0 1,-1 3-5,-2 8-1,0-1 0,8 4 4,2-2 1,6 3-4,6 2-4,4-5 8,2 1 2,8-7-5,3-3 7,6-6-2,5-3-1,-4-7 11,3-1-12,-2-5-3,-2-5 2,0-4 0,-2-4 4,-2 6-11,0-3-15,-5 0-46,-1 0-36,-2-3-61,4 0 98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5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3 1090,'1'3'398,"9"-4"-298,6-1-23,5-5-14,4 1 0,7-4-25,0 4-11,3-1-18,-2 0-7,-2 4-10,3 0-24,-4 0-50,0-3-16,-5 1 53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55.1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42 635,'-14'2'313,"-1"-4"-110,7 0-50,-1 1-60,3 0 0,2 1-1,-5-3 4,5 3 3,-1-2-11,5 1-31,0 1-12,0 0-27,9 1-16,54 6-1,-27-7 2,4-3-6,1-3 3,3 2-18,2-2-20,-3 2-25,-3 1-25,-7-3-14,-7 1 2,-9 4-11,-14-1 7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09T09:24:17.7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0,'0'0,"0"0,0 0,0 0,0 0,0 0,0 0,0 0,0 0,0 0,0 0,0 0,0 0,-69 62,67-62,2 4,0-4,0 5,0-5,0 0,0 0,0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45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54 939,'-19'0'432,"5"-1"-186,11-3-113,3 1-19,8-2-63,9-3-26,14-4-17,5 1-9,13-6 7,-2 4-8,9 3 3,3-1 3,2 9-8,-2-2 9,-8 0-11,-5 1-12,-9-2-17,-3 0-25,-6-3-26,0 0-10,-5 0 89,-2-4-14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44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3 928,'1'-14'362,"0"9"-254,-1 0 21,0 5-4,0 0 2,0 0-22,-1 0-3,1 0-31,-1 0-23,1 1-15,2 34-8,5 57-9,-1-26 8,1 17-7,-1 6-13,1 8-1,-2-1-2,-1-8-5,2-3 4,-3-2 2,1-7-13,1-9-9,-4-9-14,0-24-34,-1-7-8,-1-13-43,-1-7-13,-3-7 233,1-10-108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44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6 1127,'-16'-34'462,"14"32"-307,1 3-1,0 6-56,1 4-26,2 12-24,1 8-11,7 26-9,-1 7-5,1 19-8,-2 4 6,0 1-8,-2 6 1,-1-5 0,0 0-10,-3-4-4,-1-6 2,-1-4-12,-2-6-17,-3-13-18,0-11-20,2-23-62,2-7-14,4-23 642,3-5-4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44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944,'-18'16'384,"7"-6"-250,5-3-25,-1-1-9,7-4-7,-5 0-6,4-2-21,1 0-1,0 0-18,9 1-2,50 10-18,-29-8-8,-1 1-14,0-3-6,1 2-20,-3 4-20,-3-1-57,1 1-41,-1-5 8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1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296 243,'-9'13'188,"9"-11"-35,7-4 23,10-11-66,10-3-19,15-9 1,6-5-16,21-2-21,9 0-8,0 0-6,1 1-5,-11 6-14,-6 2-4,2 9 1,-8 1-5,3 4-4,-5 2-2,-16 1 1,1 6 0,-21 3-3,-3 0 1,-11 2 0,2 2-1,-6-1 1,-1 4-2,-2 0-2,-3-1 0,2 1-11,-2-4-5,2-2-15,-3-2 13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43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48 1018,'-9'-3'392,"3"-3"-305,-1 1-18,0-3-28,1-1-7,-1 1 9,1 0 10,-1 5 25,2 4-3,4-1-12,0 2-7,1-2-40,0 0-4,5 0-12,25 0-4,47 1 7,-25-3-6,-1-2 3,0-2 0,-11 3-2,-6-2 2,-4-1-17,-6 1-2,-6-5-38,-4 0-18,-4-3-38,-3-1-26,-4-10 94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5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63 1314,'-41'-17'501,"55"19"-335,19 2-91,5 1-32,13-2-6,-1 1-16,0-13-55,5-2-41,-2-6-79,-4-10 84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5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5 1063,'0'-3'420,"0"3"-291,2 1 12,-2-1-59,0 0-10,9 21-34,25 59-20,-13-3-9,1 15-6,-2 20-5,-4 5-10,-4 4-21,-5-3-6,-3-7-10,-5-8 17,-2-19 17,3-16 1,-1-22 12,0-7-20,-2-20-13,-2-1-23,-7-16 23,0-9 12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4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6 1115,'2'-1'422,"-4"-1"-326,2 2-12,0 0-24,0 0-18,8 20-14,24 62-9,-11 4-3,-4 13-3,-1 16-9,-3 7 6,-2-4-16,0-1 3,2 1-11,-7-12-3,-3-4-33,-3-6-7,-4-24 23,0-6 3,-3-32 44,1-12-2,1-14-39,0-6-25,2-19 13,-1-17 1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4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964,'2'58'489,"-7"-58"-81,0 0-327,5 0-85,0 1-50,-1-2-29,1 1 4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4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1226,'0'0'466,"7"3"-327,9 0-89,11 5-22,13 1-8,3-1 1,8-6-35,-3-1-15,-2-6-52,2-3-28,1-2-32,0-2-116,-1-4 18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3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127,'2'0'423,"-2"0"-336,0 2-5,0-2-55,0 0 5,7 23-11,16 51-8,-6-8-6,-2 12-6,3 15 0,-1 6-6,-7 2-5,-2-3 5,-5-11-5,1-6 1,-3-14 12,-2-5-13,-8-7-5,-3-8-13,-3-12-30,1 0-20,-5-15 48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3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86,'-1'0'413,"1"1"-327,1 7-17,6 22-24,2 15-6,0 33-1,-1 11-10,-1 18-7,3-5-10,-4 2-2,3-4 1,-4-15-9,0 3 1,-3-22-2,2-9 4,-3-9 1,1-11 3,-1-9-9,-3-5-20,0-14-41,2 2-24,-1-11-49,1-3 77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3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4 1068,'1'-1'388,"9"2"-312,5-2-37,12 1-17,9-3 1,6-9-32,0-2-18,-2-8-41,-4 0 33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2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 903,'-6'1'411,"1"1"-150,5-2-205,7 1-28,5 0-22,7 3 4,10-4-1,4 0-4,5-1 0,3-3-5,-5 2-6,-3 1-1,-3-2-23,-4 3-11,-6 1-29,-4-1-28,-8 3 6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1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7 170 431,'-87'-10'246,"66"8"-66,2 0 0,-2-2-92,5-2-27,7 2-33,2 1-4,2 0-13,5 1 0,14 1-5,-1-3-3,22 3 5,0-2-3,3 0 4,4 2-1,-4-7-2,9 2-1,7-3-3,3-1-1,-3-3 2,3 2-1,-5 1 0,-7-3-1,-9 2 2,-9 1-1,-17-1 0,-1 5-2,-5 4-7,-6 0-5,-7 6-29,-8 4-19,-20 9-84,-14 2-6,-14 8 25,-9-2 21,5 5 88,3 4 17,6-6 22,1 0 6,3-5 9,-2-3-2,7-6-9,12 0 9,14-7 21,14-4 7,12-3-9,10 0-16,20-4-26,5-5-5,23-4 8,0-2 5,4-3-5,5 4-2,0 3-4,3-2-3,1 3 1,4 6-3,-14 1-3,-6 5-1,-9 9 1,-10 4 2,-9 12 1,-4 7-2,-14 8-4,-9 6 0,-15 15-3,-12 10-10,-15 15-17,0 3-54,-14 2-163,-10-3 16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2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94 1013,'-14'-1'509,"5"-1"-130,9 2-246,5-1-56,11-2-52,9-2-13,23-3-6,9 0 2,3-4 1,1 0-12,-11-1-18,-2 1-10,-4 3-43,-4 5-18,-2 2-30,0-1-16,6 3-23,0-1 94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2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4 1247,'0'-4'470,"3"7"-391,0-1 2,-3-2-53,0 0-10,4 14 4,48 60-5,-28-2-5,3 16 2,-8 28-11,1 9 5,-16-4-7,0-2-5,-1-14 1,-5-12-4,2-14 6,-3-11 1,-3-18 0,-4-5 1,-1-16-5,6-9-16,3-9-36,-2-10-13,0-6-54,-14-11 516,-11-24-30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1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1095,'28'13'411,"-32"-18"-324,6 1-3,-2 5-33,1 0-25,-1-1-18,0 0-2,13 27 2,22 69 4,-18-13 5,-5 15-1,-2 7 3,-4-2 7,2-3-10,-2-9 8,1-6 6,1-13 0,-2-11 8,-4-9-12,0-6-6,3-12-18,0-7-7,0-8-28,2-6-29,-7-7-48,2-3-22,1-8-16,4-9 8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1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3 957,'-13'-8'415,"4"5"-253,6 3-6,0-1-28,4 1-51,-1-1-24,0 0-35,4 0-7,24-2-8,37-3 8,-28 4-25,-1-1-6,4 0-46,-2 3-32,5 0-28,-1 6 36,0 5 5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31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0 1053,'-6'-11'412,"5"4"-287,-3-2-12,4 2-43,2 4-11,-1 1-39,1 1-12,-2 1-9,0 0-4,0 1-2,13 26 0,10 43 8,-21-27-11,-4 0-1,-3 0-8,-5-10-19,5-5 2,0-10-28,1-9-20,-3-5-305,-7-7 26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29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8 1167,'-15'-2'491,"4"-2"-318,10 2-33,4 2-49,10 0-59,8 0-23,13 1 1,7-1-4,11 0 4,5 2-3,3 2-9,0 0 4,-8 0-5,-4 2 3,-8-1 0,-4 1 2,-5-2 0,-1-1 5,-4 2-6,0-4-2,0 3-6,-3 1-9,-4-4-19,-2 3-25,-2-1-54,-1-3-20,1 3 8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29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1458,'28'-8'529,"-32"10"-443,6 4-53,0 6-10,0 11-17,3 7 4,-1 16 3,0 18-10,0 29-1,-1 15 0,-2 19 0,-1-2 3,0-3-2,-1-8-8,1-17-6,3-12-3,3-22-3,-2-8 3,-2-20-11,1-9-6,-3-14-22,-2-8-28,0-5-13,-1-5-2,-9-17 9,-2-19 54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6:28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2 861,'33'-20'323,"-31"-3"-243,4 0-6,-2 1-5,2-8 6,-2 5-13,-1-4-2,2 3-8,-1 5-11,-1 8-5,0 3-1,-3 10-12,0 0 0,1 5-12,-1-5-3,5 29 9,14 65-5,-6-3 24,4 10-4,-1 3-3,-2 1-4,-1-6-21,-3-6 6,-7-8-10,2-5 6,-4-13 7,0-8-2,0-19 7,-1-6-7,5-12-11,2-9-11,0-6-40,0-5-20,2-16-27,2-7-16,6-29 7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37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34 967,'-12'-5'383,"1"2"-284,3 1-17,2 2-11,-3-1-21,0 0-3,-1-3-2,-4 3-2,8 2 22,-8-2 2,1 1 8,5-2-1,3 0-22,5 1-11,6 2-10,-6-2-7,0 0-18,0 0 0,0 0-3,4 0 1,23-1 3,36 1-5,-29 4-6,2-2 3,4 2 2,-3-5 8,6 1-7,-3-2 0,1-1-7,-1 3 0,-4 0 8,-4 1-3,-6 0 7,-4 1 1,-13-1-13,1 4 0,-8-4-1,-1 6-3,-4-1 14,3 2 4,-9 1-1,1-4 2,2 1-4,-2-3-5,7 2-11,0-4-16,3 3-33,-3-5-48,1 1-21,0 0 74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34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107 886,'-11'-71'379,"11"72"-228,0 2-42,2-2-27,-2-1-34,-2 0-8,1 0-23,0 0-7,0 0 2,-5 0-4,-4 1 17,-32 8 8,34-9 9,-1 0 17,3 3-4,-1-8 0,2 3-11,-1 0-15,1-2-1,2 6-10,2 0-7,-2-2-4,3 0-9,0-1 7,0 0-3,0 0 6,0 0-2,0 0-6,0-1 0,0 1-5,0 1 1,0 0-2,8-1 1,14 0 3,41 0-4,-34-3 10,5 0-4,-4-1-5,-10-2 5,0 4-6,-7-1 5,-1 2 7,-2 0-8,1 2 5,-5 0 1,-5-1-4,-1 0 4,0 0-6,-1 1-1,1 0-1,0 0 5,0 0 2,0 0 2,-2 0 1,1 0-4,0 0 6,0 0 0,0 0-5,0 0 1,0 0-5,1 0-8,0 0-1,0 0-22,0 0-12,0 0-64,0 0-24,8 1 8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8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941,'1'-3'318,"7"11"-303,2 10 12,16 26 19,5 9 11,13 25-3,1 4-14,-1-4-26,-3 1-7,-4-11-9,-10-4-12,-19 0-40,-8-2-82,-25-6 8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49.7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08 894,'3'0'318,"6"-1"-260,5 0-3,11-9 4,1-1-8,10-1-27,0-6-7,13 2-31,-6-2-20,-2-3 23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7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54 896,'-7'4'368,"-2"-2"-227,2-1-21,-2-1-33,0-1-12,3 0-13,-1-3-13,4-2 6,-2 0 6,4-3 1,1 3-6,2-3-21,4-2-4,2 0-21,-2-2-1,4 2 0,4 2-4,-4 5 4,4 4-3,0 4-2,0 6-4,3 5 0,0 4-1,1 2 3,-2-2-2,3-6-3,-1 0 12,-1-6 1,1-1 5,-6-3 5,1-3-11,-3-5 4,-2-1 11,-3-4-2,0-5 4,-5-6-7,0 0-15,-1 1-4,-1 1-7,-1 5-35,1-1-28,5-4-102,5-6 103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7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999,'68'3'402,"-64"-6"-259,-2-3-14,0 2-14,-1 3-10,-1 0-14,0 0-13,0 1-17,0 0-8,0 0-12,0 0 7,0 0-10,1 0-9,15 23 0,35 42-13,-31-25-7,-1 0-1,5 4-8,-2-2 3,2 3-4,-1 1 1,-4 0-3,-4-2-17,-11 1-9,-5-4-6,-12-3-15,-3-2 13,-6-13 16,0-2 2,3-14 17,3-5-6,3-10 1,2-10 11,5-7-4,4-5 1,9-8 3,6-2-3,8-3 16,3 2 8,2 0 9,0 2 0,1 6 0,0 2-4,-4 3-2,0 4-7,-7 0-10,-3 4 4,-5 3 2,-6-1 12,-2 6-1,-2-2 3,-6-2-8,-1 2-17,0-1-2,-2-3-3,1 3-2,2 5 1,2-2 3,0 5-7,2 0 1,1-1 6,-3-1-21,3 3-13,1 1-24,-1 0-15,5 5-22,-1-2-11,-1 1-55,0 0-18,0 0 11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5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92 869,'-9'-5'348,"1"2"-240,3 0 4,-1-3-26,2 0-18,-2 2-8,5 1-9,-1 2-10,0 1-5,2 0-18,0 0-6,0 0-14,0 0-3,2 5 2,4 21 2,47 33 1,-30-34 0,6 0 5,-1-5-2,2-2-5,2 0 6,-7-6-2,-2-1-3,-11-8 2,1 4-5,-11-6-1,2-2 7,3 3-1,-6-1-2,5 0 0,-4 1-6,-2-2-4,0 0 5,0 0 1,0-1 4,10-1 0,32-11 7,-30 4-9,3-3-1,1-1 5,2 1-2,2-3 5,5 5-2,4 0 8,2 3-7,7 5-4,-2 0 6,5 5-10,3 3 5,-4 2 0,0 4 0,-9 2 4,-6-5-2,-5 2-2,-5-3-1,-3-1-4,-2-1 2,-4 0-5,-2-2-9,-5 1 2,-1-1 5,-5-2 12,-1 0 3,0-4 2,-2-2-7,-2-8 0,0-5-4,0 0 4,2-2-5,7 3 3,-1 0 2,6 3-6,4-1 7,3 1-4,4 1 0,3 1 3,6 2-2,8 5-5,4 4 9,7 4-10,1 4 4,6 8 2,3 3-7,0 4 12,-2-1-3,-10-5 1,-7-3 11,-8-7 1,-2-3-2,-4-5 20,-2-8-13,-3-4 16,-2-8 6,-2-8 7,-2-3 4,-4-7-9,-1 0 1,0 4-17,-2-1-2,0 8-3,0 4-11,-5 6-4,1 5-1,2 8-4,0-1-2,2 4-36,0 2-41,0 0-78,0 0 60,0 0 4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3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965,'1'-2'383,"10"11"-218,10 9-50,11 17 3,8 9 13,6 17-18,3 10-9,3 17-33,-6 4-19,-2 9-16,-7-2-8,-15-4-13,-3 1 0,-19-2-8,-11-1 1,-11-5-1,-6-7-5,-1-16-2,1-9-13,5-12-25,5-6-2,-1-14-28,5-5-9,2-12 1,1-7-10,2-11 2,1-7 0,0-11-13,1-4 2,3-12 64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2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34 968,'-17'-18'377,"-1"9"-274,-2 2 11,0 8-26,2 8-9,-4 11-12,3 9-7,2 21-6,3 14-1,5 26-18,4 13-4,7 17-13,1 3-12,8 5 1,4-8-5,7-8-9,6-8-15,10-20-42,3-7-23,4-27-44,2-10-1,2-26 88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2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1194,'-2'1'484,"11"12"-317,3 7-24,6 20-35,-2 6-18,-2 13-40,-5 2-6,-8 0-21,-1 0-21,-8-5 0,2-2-3,1-3 5,-2-5-2,-2-13 1,4-6 5,0-17-11,6-2 3,7-6-2,3-1-1,5 0 3,1-4 4,4-6 1,4-2-9,0-2-3,1 0-11,3-1-7,-1-2-5,-3 0-29,-3-2-3,-2 2-51,-1 0-25,-5 0 339,1 1-18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1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216 869,'-95'-104'387,"82"90"-178,10 10-81,5 0-28,8 1-33,-1-2-23,12-5-27,4-1 1,10-1-15,4 2-21,1-3-21,-2 4-27,2 0-20,3 0 2,1 9 54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1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 1052,'-3'-5'442,"1"5"-265,3 1-8,1 7-70,1 10-32,1 15-41,1 7-14,0 7-10,-2-6-7,0-9-38,-3-8-14,0-11-36,2-2-1,-1-5 0,-1-3 4,-4-10-20,-3-7-88,-6-10 138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1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 1178,'-5'0'486,"2"0"-316,1 1-18,2-1-49,0 0-30,10 31-29,14 48 0,-13-17-29,-4 1-1,-7 3-10,3-3-8,-5-8 5,0-1 4,9-12-1,-1-5-5,6-9 6,2-10-9,4-2-6,2-9 15,4-4-11,2-4-7,-2-12-8,2 0-18,-5-6-26,1-1-7,-8-1-22,-2 0-18,-2 1-15,-4-2-200,-5-9 23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1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4 1025,'-26'11'411,"9"2"-262,0-1 9,9-1-48,8 1-14,7 0-51,6-5-23,7-4-14,-1-2-9,9-6 0,3 1-3,4-2 0,-3-2 0,0 5-3,-2 2 10,0 6-6,2 6 3,-2 10-1,0 6 1,-6 6 1,-4 1-1,-9 0 4,-5-5-6,-6-5 5,1-2-1,-1-3 6,-3-6 8,2-5 13,-5-4 19,4-8 12,1-1-2,-2-10-2,2-5-11,0-13-17,-1-5-1,6-4-12,1 0-5,10 9-10,-1 5-3,0 6-37,1 1-22,2 4-53,5 1-34,4 2-28,3 1 9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49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104 575,'-55'-32'277,"35"37"-132,-1 3 4,1-3-56,4 3-20,2-5-17,4 1-3,9-1-14,-1-3-8,4-2-14,-2 1-6,0 0-11,12-6 1,54-26 4,-32 18 1,5 1 0,2 4-6,2 4-11,-3-1-13,-8 1-22,-6 2-23,-14 2 43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0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6 1043,'-6'-10'414,"4"2"-263,-2 2 9,4 3-45,-2 3-12,4 17-54,-1 11-26,2 29-8,-3 13-8,0 19-8,2 2 6,0 1-12,4 4-7,1-8-26,2-5-18,2-20-4,3-12 12,4-19 14,1-10 8,5-14-4,1-9-22,2-18-30,-1-6-23,1-10 6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20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3 1055,'-5'1'588,"-3"3"-350,1 1-35,5 13-95,1 11-179,1 14 115,1 10-102,2 5 94,2 0 10,-1-3-18,0-2 44,1-6-53,-2-6 8,-2-8-19,-1-7-17,0-9 16,0-5-8,0-6-16,2-1 5,-1-4-59,2-2-2,-3 0-94,0-1-18,0 1 122,8-15-70,8-30 48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19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3 1141,'-1'-2'468,"0"1"-288,0 0-35,1 0-49,0 0-33,0 0-40,20-6-6,38-7-12,-30 12-8,0 0-37,-2 2-20,0 0-38,-4 3-7,4 4-2,-1 0 3,-2-1 132,2-3-3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18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83,'33'37'573,"-29"-36"-413,-4-1-75,-3 2-73,2-2-31,0-1-103,0 0-57,0 0 107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18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77 843,'15'-78'388,"-28"68"-127,1 0-109,4-4-32,1 2-17,3-1-17,4 0-11,1 1-9,2 2-9,7 5-20,-2 0-19,8 13-7,3 5-6,1 16-6,2 12 4,-3 10-4,-6 6-4,-11 2-8,-4 2-6,-12 7-2,-4 0 8,-5-3 6,0-4 6,5-17 4,2-12 2,9-16 0,2-10-5,2-9-1,1-6 2,1-11 4,2-5-1,7-7-4,0-2-4,5 11 8,-1 2 2,2 12 1,1 6-3,-1 6-8,2 9 2,2 10 7,0 6 2,0 1 11,3-1-1,2 0-3,0-5 11,-3-6-11,-2-4 0,1-6 0,-7-5-7,10-5 3,-2-5-7,-4-9-4,4-4-11,-5-9-30,-1-4-13,3-5-105,-1-5-5,6-9 94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17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0 896,'-21'9'371,"-4"-2"-248,4 0 0,-2-2-5,1 0 4,7 1-9,0-5-7,5 0-8,7-1-26,-1 0-7,4 0-20,0-1-9,0 0-20,0 0-10,0 0-9,4 0 0,21-3-20,33-2-9,-37 5-52,3 1-47,-6-5-50,-1-1-357,11-6 37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12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907 796,'-1'0'331,"-1"0"-201,1 0-47,0 0-49,0 0-15,0 0-3,0 0 0,-1 0 1,1 0 2,0-1 3,0-1-6,0 1 7,-1 0 3,1-5-7,1-11 5,5-34-16,-1 30 1,-3-7 11,1-2 0,2-3 7,-2-4 7,0-1-21,0-3 4,2-2-4,3 1-8,1-1 18,5 0-8,3 2-3,5 2 4,5-3-14,-3 2 3,4-1-2,0 0-2,2 4 6,3 3-7,-2 5 8,0 1-8,5 5 0,0 4 0,3 8-8,2 7 10,7 6-8,-2 2 4,2 6 3,-6 4-6,-9 4 5,-1 7-4,-8 7-1,0 4 6,-5 12-3,0 1 4,-2 3 0,0-4 2,3-13 0,1-4-2,-1-8 6,0-3-8,-1-5-1,-1-2 7,-3-5-8,-2-4 6,-4 0 3,-1-3-9,-3 0 11,0 0-10,-3-2 5,-1 1 9,0-1-4,-1 0 2,-1-1-5,1 1-18,0 0-62,1 0-19,0-3 4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4:00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5 1061,'1'-10'397,"2"19"-334,3 10 3,11 25 8,0 12-11,6 22 12,2 2 6,-3 3-5,-2-1-1,-4-3-13,-3 1-3,-11-3-33,-2 2-10,-11-3-45,-7 0-25,-7-1-104,-3-3-37,0-9-159,4-16 20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9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11 1007,'-6'-5'406,"3"0"-265,0 3-2,-7 1-9,-1 1-30,-4 7-27,-8 15-32,1 8-13,-3 26-15,2 16-5,7 13 1,4 19 0,8 9 0,6-3-5,6-8-2,5-11-12,10-21-26,3-9-3,3-20-35,6-10-6,2-15-68,1-6-14,6-14 10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9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41 1074,'20'-100'439,"-32"88"-281,3-2 17,4 6-28,0 5-19,4-1-26,2 7-26,-1 4-36,7 11-9,2 19-15,2 7 0,1 15-1,-3-4-7,-5 0-4,-1 1-5,-5-6 6,1 1-5,-3-4-3,2-4 3,-1-15-1,1-4 0,3-13-1,0-7-1,8 0-9,1-7 6,7 2 5,4-2-1,1-3 2,0 5 0,4-4-1,1 5 2,0 1-1,2-1 5,-4-2-23,2-1-5,-4 1-17,-1-1-24,-3 3-14,-2-2-20,-3 1-41,-2-2-5,-5 0 175,3-5-5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48.9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028 848,'-3'0'299,"3"2"-262,-5-7 8,2 5 6,4-3-3,0-9-5,9-11-17,5-16-5,17-27-9,8-14-8,27-21 3,17-8-3,13-8 0,4-3 3,16 3-6,9 5 0,11 8-1,11 5-2,9 5 2,-9 2 1,8 3 2,10 5 0,-20 2-11,-3 3-2,5 11-3,-15 1 1,-16 12 13,-9 1 3,-30 8-2,-11 8 0,-12 8-5,-10 8-7,-21 10-20,-9 1-10,-16 11-24,-11 0-226,-11 7 21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9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97 1180,'-17'4'480,"11"-1"-313,3-2 0,6 0-76,4-1-29,5 0-44,8-1-12,10-7-6,-2 0 0,9-7-22,-1-1-14,0 3-25,3 0-25,0 4-30,1 5 6,-6-3 15,-3 3 28,-7 0 48,-8 0 9,-1 8 15,-4 6 2,-6 13 13,9 12 8,-7 11 13,3 6 1,1 2 20,-7-3 4,2-6 10,-2-8 2,-4-15-21,4-6 0,-4-9-12,1-4-1,0-3 9,-1-4-5,-1 3-12,0-1 0,-3-19-18,-6-47-15,8 28-1,0-1-4,4 3-23,4 7-6,4 3-49,4 8-36,7 2-47,2 2-8,4 2 1,1-1 97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8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2 921,'-2'-7'384,"3"2"-231,-1-5 3,0 4-20,-1-5-11,0 1-14,1 1-9,0-1-20,1 3-9,0 3-27,1 0-14,0 5-26,3 4-2,1 10-8,5 15-1,1 25-2,1 10 2,-3 18 9,0 0-8,-2-2 5,1 0-2,-2-12-2,-1-8 5,1-16 3,0-10-5,3-14-17,0-5-12,3-11-19,0-5-6,4-13-11,3-5-4,0-9-23,-5-8-6,-2-7-22,-6 0-7,-3-3 87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3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41,'-5'19'405,"7"3"-300,11 24 5,3 11-7,14 18-2,-2 12 0,4 5-13,0 1-19,-12 1-30,-4-1-11,-15 5-16,-4 3 5,-16-2-4,-2-3-14,-5-16-20,0-11-12,6-21-25,5-11-7,5-23-24,5-4-15,4-13-29,1-8 241,11-11-94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3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1069,'-10'20'404,"5"26"-300,-3 16-13,-1 36-43,5 14 6,0 15-19,-3 16-2,9 8-5,2-8-12,7-8-9,8-21-2,7-34-50,5-9-37,7-32-13,6-12 34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3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6 1071,'-11'3'453,"1"1"-299,11-1-15,0-2-26,11 1-39,14 2-17,7-4-22,5-3-10,3-3-19,-6-3-1,2 2-5,-1 0-11,0 2-42,-1-2-37,3 1-61,-3 2 488,2-5-27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2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82 769,'-45'11'358,"42"-8"-158,3-3-90,1 2-23,-1-2-36,0 0 6,4 0 2,20 3-5,36-3-4,-32-10-26,3 1-12,-3-1-11,2-4-27,0 0-16,-2 0-48,4 1-25,-5-4 74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2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-2 1062,'-9'-1'437,"3"5"-272,0 1 8,4 11-59,0 15-21,3 13-38,3 11-3,2 8-10,0-3-14,1 0-12,-3-4-17,0-2-2,-1-2 0,-3-7-26,0-1-11,-3-13-58,2-2-31,0-9-32,-1-6-8,-2-10 113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2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771,'71'71'317,"-63"-30"-181,-1 5-38,-1-3-17,-3-1 7,3-5-6,-4-9 10,2-7 3,-3-8-13,-1-12 12,0 0-8,1-1 1,-2-1-3,0 0-27,0 0-7,0-34-25,4-40 2,-2 28-14,-2 1-8,1 9-3,1 2-1,10 7-19,-1 4-22,6 3-55,2 4-53,4 7-39,5-1-3,6 6 12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1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12 1114,'-22'8'468,"10"-3"-294,7-2 2,9-4-84,4 1-32,10-7-51,5-1-9,14-5 0,6-3-5,-3 0-29,0 0-12,-4 3-42,-3-1-28,3 5-7,-1 1-15,-2 2-73,-2 5 13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1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89 901,'-2'-29'374,"0"-6"-220,2 1-10,4 3-32,4 2-8,2 11-21,-5 4-21,3 12-16,-3 3-14,2 19-15,2 11-2,-2 26-11,-1 9 4,-1 19-6,-3 9-1,1 9-1,0 7-3,3-10-5,1-10 0,8-25 6,-1-15-11,3-24-24,3-7-20,-3-19-29,5-8-10,2-16-6,1-9 3,-1-13-135,-6-3 158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39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180 660,'-12'-68'323,"0"13"-160,4 22-33,0 12-10,4 18-22,-1 5-11,-1 33-30,2 24-22,-3 58-35,2 35 5,-2 44 9,0 14-4,-3 7-2,-3-2-6,-1-21 2,0-16 6,0-30-20,1-27-9,4-37-26,1-19-18,7-34-21,1-16-244,7-30 23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50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309 885,'-11'-3'341,"5"1"-250,3 1 2,-1 1-21,3 1-17,1-1-31,0 0 1,0 1-18,6 27-1,64 47 0,-21-28 2,22 15-8,6 1 4,11 2 2,2-4-13,16-11 1,8-6 2,3-8-4,5-4 8,5-9 4,-2-4-3,5-17 13,0-9 20,3-23 38,0-11 17,2-20 16,0-8-19,-13-9-33,-3-4-16,-15 3-28,-12 4 5,-17 1-5,-8 7 6,-17 9 4,-5 7-5,-18 15 5,-6 4-5,-10 13 4,-6 6 2,-5 6-7,-2 0 4,2 2-5,-1-1 1,-4-1-4,-1 3-3,2 1-6,-2 1-2,4 2 7,-5-1-3,0 1-2,4 0-2,2 2-11,2 0-1,-1-2-6,0 0 3,-1 0-14,-1 0-8,-1 9-29,-14 32-18,12-31-34,-2-1-14,0 0-10,-5-2 79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9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62 949,'-7'-4'380,"3"4"-272,3 0-18,-1 0-24,2 0-39,0-1-4,0 1-18,0 0-5,5 8 0,36 59-2,-11-21 6,7 6-4,22 4 1,3-1-4,10-6 2,3-7-2,6-14 4,10-6 5,10-17 10,0-5 22,-6-13 16,-5-8 6,-3-10 3,2-3-6,-9-6-8,-4 0-9,-11-4-13,-4-1 0,-2 2-14,-3 1 0,-5 1 0,-4 3 6,-10 4 6,-2 1 0,-11 9-4,-2 1-4,-6 7-13,-5 6 3,-3 0-3,-3 5-2,-1 3 1,-3 0 5,-1 6-3,-1-4-12,0 0-16,0 0-31,-1 0-53,-4 1-17,-15 5-36,-37 19 32,15-11 87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8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53 994,'-22'15'408,"11"-8"-259,6 1 13,4-7-55,5-1-17,9 0-34,5-1-10,9 1-10,10-3-7,-1-4-17,1-2-10,-2-4-26,-5-2-20,5 5-65,-1-4-27,8 2 8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8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25 617,'-10'-4'342,"2"2"-8,-4-1-193,5-1-28,1 3-14,-1-1-8,5 3-3,0-1-10,1 0 4,1 0-24,0-1-10,0 1-25,0 0-18,0 0-9,26 10 1,41 11-2,-28-16 9,1-2-4,0-4-8,-4-4-8,-5-2-15,-2-1-16,-4 0-20,-6 1-35,-2 2-17,-6 0 23,-7 3 47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5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71 1096,'-5'0'407,"10"0"-338,11 0 3,12-4-11,4-2-1,11-1-6,3-5-1,6 3-30,-4-3-11,1 2-8,-2 6-4,-7 2 9,-3-1 0,-11 2 13,-1 0 1,-5 6 1,-6 3 0,-3 10-9,-5 3 4,-6 9-4,0 12-4,-7 13 0,-2 5-9,2 5 2,-2 1-4,10 7-1,3 9-1,8 15-4,4 5 4,-2 8-2,2 1 4,1 4 0,-2 3 1,-1 1-6,0-2-6,-6-11 1,2-9 0,-1-18 12,-2-11 7,-3-16-4,-2-10 6,-5-15-1,1-3 3,-8-12 14,-3 0-4,-4-11 14,-2-2 2,-6-6-1,-4-5-1,-2 3-9,-2 1-11,2 2-10,3-1 4,2 2-11,10 1 2,4 0-34,4 3-32,9-2-104,-1-6-26,5-2 11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4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32 934,'-13'0'379,"4"-1"-257,5 1 23,3 0-60,4 0-14,-3 0-38,0-1-14,21 1-2,48-1-1,-20 1 5,7 1-13,7-1-4,-1 0-4,-31-3-4,-15 2 4,0 0 4,37-6-6,-21 1 2,-8 2 4,-25 2-11,-7-1 5,-12 2-25,-7-1-5,-17 3 0,-6 4-7,-11 2 26,2 0 7,8 5 2,4 3 3,10-1-1,3 2-1,7-1 9,8-6 7,7 4 1,4-3-2,5 2-3,3 0-6,3 7 4,2 4-3,7 8 3,-2 2 3,3 9-2,1 7 1,-3 12-4,2 14-3,-1 21-1,0 17 2,2 28-7,0 9-8,2 16-5,-5-4-6,-5-10 4,1 1 23,-3-15-18,-2-9 0,4-18 6,-3-17-15,1-23 22,4-9 3,0-16-2,3-6 4,1-12-2,2-9-2,0-8 2,1-8 2,4-4 2,-1-4 0,2-4 2,1 0-8,0 0-3,-4-2 8,2 1-28,-2 1-21,0-1 33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3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0 1144,'-14'53'442,"50"5"-313,9 7 1,1 1-6,5 5-24,1-3-49,-1 1-10,-2 2-31,-1 3-4,-15 2 1,-12 0-9,-18 2-13,-15 0-10,-18 4-54,-10-5-3,-10-6-12,2-8-19,1-23 668,9-2-43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2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-1 719,'-29'2'329,"-7"2"-148,7 13-80,3 4-6,0 13-34,3 10-9,4 30-19,4 18-14,5 26-8,5 10-6,7 10-5,9 1 1,7-7 3,7-4-4,12-19-13,8-10-12,15-23-26,10-8 32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2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 1052,'-8'-2'408,"2"1"-297,6 2 6,0 2-10,3 7-22,6 14-22,1 6-8,1 19-25,-1 5-7,-2 7-16,0 6-9,-5-5 2,1-2 1,0-1 1,-1-6 0,1-5-2,2-4 2,1-15-2,3-5 0,6-12 1,-4-5-2,4-7-1,-1-2-1,2-8 3,3 0 1,-1-3 0,3-1 1,2 2-1,2-1-1,1 1 0,2 1 0,-4 0-13,0-1-9,-4 5-48,-4 1-36,-3 2-28,-5-3 69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1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893,'-21'2'406,"7"2"-195,9 0-62,-1-2-22,10 1-55,4-1-20,13 1-38,5-2-15,9 0-15,2-2-23,-4-4-45,2 2-12,-4-2 267,2 1-15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39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2 516,'0'-17'316,"0"8"4,-1 21-219,-2 12-12,3 50-54,0 30-13,6 48-3,4 20 1,4 17 9,1 5-9,2 2-2,-1-5-6,-4-12-20,1-12-5,-8-31-10,-3-17-6,1-37-48,-3-22 8,3-37-88,3-20 93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1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89 1039,'-13'-7'401,"4"-4"-311,11 5-7,3-2-14,11-3-31,8 5-11,11-4-1,9 4-18,10 5-1,-1-1 3,1-1-13,-5-4 5,-9 2-5,2 0-22,-7 3-37,6 6-21,-1 2 47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1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61 907,'-63'-20'368,"57"21"-234,9-2-20,5 0-55,-2-3 2,11 0-24,0-2-5,4 1 1,6-1-17,0 2-12,7 4 1,-4-2-12,1 2-17,-2-1-33,0-2-17,-5-2 4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1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6 796,'-5'-3'331,"6"3"-189,-4-4-31,1 4-16,0-1 1,1 1-10,1 0 5,0 0-16,0 0-13,0 0-7,1 8-11,3 9-9,8 33-5,-10-36-12,1-4 2,-3-3 3,4-1 1,-3-4-1,1 0 7,0-1-13,-2-1 8,-1-1-4,0 0-12,0 0-2,0 0-4,0 0-3,-1 0-2,1 0 7,-4-9-7,-20-32 2,18 31 2,3 6-6,0-1 7,3 4-5,-1-1 2,-1 0 3,3 3-7,0-2 8,0 2-4,0 0-3,0 0-2,0 0-8,13 29 6,12 53 5,-16-26 1,-4 11 0,4-1-8,-1-1-27,-7-8 3,2-6-24,-1-4-5,2-8-33,-1-3-17,-2-19-14,0-1-1,1-14 92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0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40 895,'-19'-3'375,"5"2"-223,3 0-23,6-1-18,5 3-23,2-1-26,-2 0-6,0-1-9,12 0-4,53-9-5,-28 6-2,6 1-29,0-2 1,-4 3-8,2 0-1,-12 1 10,-2-2-2,-4 4 2,-7-4-5,-3 3-6,-1 1 0,-6 0-20,1 1-10,-3 0-48,1 2-35,0 6-35,-1 5 82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40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1 987,'-17'-5'400,"2"2"-256,10 1 4,4 1-26,2 0-16,-1 1-43,0 0-14,2 5-33,10 26-9,22 41-4,-20-35 0,-2 1-3,2-4 3,-8-10-8,0-6-10,-3-7-33,-2-5-31,-2-6-18,3 0-12,-3-1 1,0-2 0,-13-28 71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9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70,'8'0'402,"10"1"-293,9 6 12,11 17 6,5 6-19,12 17-39,4 10-14,4 6-38,-4 5 7,-11 1-16,-8 3 1,-14-2-2,-7 1-8,-11-2 5,-10-7-5,-11 3-13,-5-5 6,-5-7-7,0-7-11,-1-19-15,5-9-14,0-11-34,5-3-9,3-10-16,1-11-54,5-16 1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9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3 22 915,'-17'-16'356,"-2"9"-269,0 7-5,1 5-35,-9 1-20,-1 13-9,-5 3 14,-1 18-5,9 15 8,1 25 2,10 14-13,5 26-6,3 4-5,12 16-13,5-2 0,12-6 2,10 3-1,4-32-6,5-4-5,3-28-37,-2-17-25,9-18 49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8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7 1067,'-3'0'409,"5"1"-318,1-3 8,-3 2-18,0 0-2,1 21-4,51 52-11,-36-27-27,2 9-15,-2 8-17,-10-4-5,2 5 1,-8-7-5,-6-8-1,6-3 0,2-16 3,0-5 6,4-10-5,-2-4-1,7-5-1,8-3-5,5-4 7,0-5 5,3-5-5,3 1 5,-2-7 2,4 3-6,4-3 2,-3 0-3,-1 4-14,-2-1-16,-7 0-64,-4 1-19,-5 1 6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8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52 759,'-11'-4'396,"1"1"-34,10-2-237,4 0-44,2-1-15,6 1-30,1-5-20,6 4-3,3 1-6,-1 1-31,4 4-5,-2 0-41,1 6-20,1-3-31,2 0 69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8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98 1059,'-91'-40'387,"77"32"-320,5 3-2,5-2-22,2 3-5,5 1-28,0-1 1,12 4-4,10-3-3,11 2-4,8-1 5,6 0-5,-1-3-23,-2-2-27,1 0-36,8 7 5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39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57 920,'-15'-18'368,"4"3"-275,5 2 12,-7 4-9,-1 8-20,-2 0-18,-2 15-16,5 12-11,2 32-23,2 21-4,6 41-8,3 14-3,-1 15-1,1 7-2,-1-4-3,1-2 4,-1-8-25,1-11 4,0-20-2,0-20-22,0-20-17,0-9-162,3-17 15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7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51 528,'-19'-45'291,"17"45"-67,2 0-24,-1-1-91,0 1-14,0-1-12,1 0-3,0 1-6,-2 0-4,1 0-12,0 0-4,0-2-2,1 1-2,0 1-5,0 0 0,0 0-8,0 0 0,0 0-6,-1 0-11,0 0-1,1 0-8,-1 0-1,0 0 4,1 0-5,-1 0-1,1 0-7,-1 0 0,-1 0-4,2 0 5,0 0 2,0 0 0,-1 0-4,1 0-5,0 0 3,0 0-4,-1 0 13,0 0-1,0 0-6,0 0 0,1 0 0,0 0 0,0 0 0,-1 0 0,0 0-3,1 7-5,2 17 7,8 37 4,-4-23-9,-1 6 7,0 6-1,1 1-1,-5-3 1,1-2 4,-2-8-6,0 1 3,1-4 3,-1-3-7,-1-2 6,1-1-3,0-7 2,2 1-1,0-4-7,0-3 1,0-5-13,0-1 6,-1-7 1,1-2-6,-1-1-4,-1 0-8,0 0-9,0 0 2,0 0-7,-1-1-4,0 0-14,0 0-8,0 0-7,0 0 7,0-1 25,-3 1 11,-4-2 27,-34-12 6,34 14 11,1 1 1,1 0 20,2-1 7,4 2 4,3-2 2,-3 1-4,0 0-6,0 0 9,14 0 9,42 1 0,-31-1-4,4-5-19,2 0-15,2-4-11,-1-1-1,2-1-19,-6 2-18,-1-6-69,-2 1-31,-6-11 7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5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96 1063,'-30'15'447,"13"-4"-269,4-2 6,12-3-65,1-8-47,14-1-51,8-8-15,8-6-23,9-6-8,-1-7-36,-3 2-22,3 1-25,0 4 0,2 9 14,0 5 9,-6 3 24,-3 5 7,-11 1 19,-5 3 17,-7 8 33,0 7 11,-3 13 17,4 4 0,-1 11 3,-2-1 7,0 1 8,-3-2 11,3-6 7,-5-5-8,3-10-18,-2-4-13,-2-12-20,4-1 0,-4-11 7,-3-3 9,-2-17 7,4-5 3,-5-14-11,4-3-2,-1 1-11,0-2-14,3 5-3,2 5-6,7 8-9,-5 4-8,10 8-71,-3 1-37,5 8-52,4 2 642,7 0-36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5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49 1086,'-1'-21'393,"9"8"-312,-4 2 16,2 5-9,-2 5-12,0 7-22,2 12-9,2 24-11,-2 14-7,-5 24-19,4 16-4,-5 7-4,0 2 1,3-1-2,0-9-4,4-9-4,2-14-3,4-20-10,3-12-11,5-21-16,4-10-5,4-17-6,3-14-1,7-13-14,-2-8-22,1-9 61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4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6 929,'-4'11'381,"3"-7"-237,1-2-1,9-2-58,0 1-23,9-4-37,2-6-8,5 0-42,1-5-25,-1 5-45,4-1 5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4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77 1078,'0'-1'431,"-2"-1"-283,1 1-34,1 0-42,0-1-26,1-2-32,16-2-2,41-30-10,-35 28-2,-1 4 0,0-1-6,-3 1-27,-2 3-19,-3-2-44,-5 3-18,-2 3 69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4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2 995,'-9'-7'392,"4"3"-285,4 3 7,12 13-27,2 3-1,14 18 3,7 10 4,1 18-20,2 12-15,0 13-29,-6 4-9,-5 5-12,-4-1-4,-10 3 2,-4 6 0,-13-9-3,-1-3-1,-5-18 4,-2-12-1,4-10 2,-1-10-3,2-11-1,3-9 0,-2-14-16,3 0 2,1-9-5,1 3-2,1-2-3,-1 0-3,2 0-37,0-1-25,0 1-48,3-12-18,16-44 9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3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14 902,'-7'-10'361,"0"7"-235,1 3-28,-3 13-29,-2 8-25,0 20-2,-2 10-6,3 30 8,5 16 10,3 21-6,2 7-5,9 12-17,-3-8-5,6-4-12,1-9-2,-1-22-2,5-2-3,3-15-13,-1-5-8,5-21-40,0-20-21,2-23-16,6-17-21,-3-25 77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3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34 841,'-3'0'423,"-1"4"-66,4 6-223,4 15-51,1 14-31,2 14-29,-2 7-8,-2 9 0,-5-2-2,-4-3-8,-4 0 4,-2-14 4,3-5 2,2-22 6,3-7-1,1-11-9,-2-9 3,1-8-11,-3-13 2,1-16-4,0-11-1,1-14 1,0-4 1,1-8 5,0-2 2,4 15 7,3 7-7,4 22 3,-1 10-4,1 14-8,-1 9 3,7 9-5,4 8 0,9 14 7,9 10 1,5 17 10,1 3 7,-1 4-8,-8 2 8,-3-5 0,-6-1-8,-3-7-2,-4-4-5,-4-3-10,-2 1-1,-6-7 8,0-10 1,-4-12-6,0-9 2,-3-3-12,-2 0-9,-1-1-2,-1-3-6,-3 0-25,1-5-19,0 0-60,1 4-21,3-6 9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2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841,'41'44'365,"-48"-26"-199,2 6-35,6 10-62,4 7-16,4 5-8,0-4-10,2-2-11,1-4-7,-4-13-1,-4-1 11,0-15 14,-4-3 0,0-13-14,0-1-6,-3-14-8,2-7-6,-2-7-1,3-9-4,2 3 0,3-2 3,2 8-1,6 3-4,5 4-49,5 8-29,4 6-43,1 2 324,-2 9-169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2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17 1127,'-9'8'457,"6"-2"-346,15-6-20,9-2-34,17-8-41,5-6-5,13-4-11,2-1-21,-5 0-39,-3 6-17,-6 2-20,-4 2-12,0 9 7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35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271 410,'-98'38'225,"83"-12"-77,4 10-15,-7-6-65,2 3-26,1-1-17,-2-3 1,10 8-6,3 6 0,3 4-5,5 0-2,4 8-6,9 2-1,7 1-1,3-1 1,7-11 4,-4-9 2,11-8 5,-2-23 3,-19-3 6,-1 1 0,70-12 8,6-6-1,-9-31 2,-38-3 11,-13-19-3,-9-12 2,0-10-13,-9-6-10,-11-13-12,-2 2-8,-23 1 3,0 11-4,-18 26 8,-4 15 8,-18 25 0,-10 12 7,-1 27-9,-6 10-8,18 25-27,8 10-21,11 17-52,15 16 54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32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7 938,'-3'-12'391,"-3"5"-202,4 0-74,0 5-12,1 2-28,5 13-45,-4 13-9,4 27-18,6 19-1,-5 16 7,-3 6 1,1 1 1,-3 0-2,1-8-7,6-5-1,-1-19-2,0-13 2,4-18 3,4-7-6,3-18-24,5-9-5,1-12-28,0-13-8,3-14-9,-1-3-16,-3-6-229,-6-4 22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22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6 1101,'-29'10'445,"14"-3"-291,6-4 5,5-1-29,1 1-39,10-2-44,4 1-18,21-2-24,7 0 0,11-3 1,4 0-2,-7 0-4,-1-2 0,0 1 3,-2-2 2,5 0 2,-1 4 1,2 0-9,-4 3-5,-10 2 4,-8 3-5,-10 0-3,-3 3 5,-7 1-9,-3 1 1,-5 4-3,-5 0-13,-3 4-26,0-2-20,0-4-47,-1-2-6,1-1 77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21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7 934,'-9'-13'389,"2"5"-225,2 1 18,3 7-53,-3 1-16,5 11-40,0 9-29,4 17-20,3 13-5,1 12-10,3 2-2,-3 7-2,-1-3-4,0 0 0,-3 1 1,1-6-7,0-4-9,2-12-10,-3-9-11,0-10 0,-1-6-1,-3-8-10,1-6-4,-1-4-7,1-4 15,-1-1 4,0 0 24,0 0 14,0 0-8,-1 0 16,0 0-8,-1-1-2,1 0 7,-1 0 7,-10 1 8,-34-1 19,34 1 0,-3 1 4,6 0 3,0 6 0,3-5-2,6 1-8,-4-3-9,7 0-18,-3 0-4,0 0-4,5 0 1,20 3 3,34 2 1,-28-6 0,-2-2-2,2-2-3,0 2 1,1-4-2,-3 3 1,-5 1-2,1 2-1,-8 1-12,-5-1-11,-5 1-32,-6 0-13,-1 1-17,-6 0-15,5-1 659,0-1-43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3:21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4 888,'-38'-5'379,"35"7"-215,-1 8-88,-1 8-22,-3 22-29,2 11-13,-4 23-8,-1 11-2,-4 15-6,-1 9-2,1 11-3,0 5-7,0 4 8,-1-2 7,6-4 5,7 1 0,4-4-12,6-1 2,7-14 2,-1-10 3,10-15 17,2-14-3,1-12 18,2-9 8,-4-16 3,-1-3 2,-4-13 7,-2-2 2,-5-7 1,-2-1 1,-4 1-15,-2-4-6,-4-1 2,-2-5-2,-7 0-11,0-3-3,-3-2-22,1 1-19,0-1-60,2 1-41,2-3-237,4 0 23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9T09:24:20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4 1034,'-5'-9'364,"0"5"-334,1 3 9,0 7-7,-1 4-14,-1 14-10,1 5-5,0 8-2,2 3 4,2 6 7,6 6 6,7 5 2,0 0 0,6 2-8,-3-3-6,1 1-6,2-1-1,-1-5-2,-1-2 2,-4-9 1,0-3 1,-4-8 0,1-5 0,-4-7-11,-4-4-5,-2-5-12,-6-4-6,3-1-16,-5-3-7,-1-3-66,2-1 74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9T09:24:20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3 36 815,'-9'-7'298,"0"3"-240,1-4-1,1 4-2,1 0 17,-1-2 4,3 6-6,-1-2-4,1 1-27,2 1-12,-1-1-19,2 1-4,1 0-1,-1 0-1,-2 6-2,-7 22 1,-16 38 0,13-19-1,-13 0 3,3 3-1,2-1-2,-1-4 0,-2-7 0,-5-4 2,1-8 1,3-8 0,10-5 0,6-5-4,5-5 2,-3-3-1,5-5 1,2-2 3,6-1-3,7 0 6,7 3 0,-1-1 2,7 2 1,4 2 1,3-2-3,4 2-7,-3 2 1,-4 0-4,-2 0 2,0 4 1,0 0-2,-1 1 1,-1 3-1,-3-2 0,-4 2 1,1 1-14,-12-5-11,-4-1-6,-2-3-23,-4 1 1,1-1-34,0 0-110,0-1 138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9T09:24:19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998,'-7'10'371,"2"3"-306,-4-2 7,5 5-9,2 5 1,4 14 5,6 8-4,2 13-4,1 5-8,4 10-14,3 1-7,0 9-19,-1-6-5,0-7-7,-5-4 2,-2-17-20,-1-4-9,-5-13-27,-4-10-8,-5-10 1,1-1-4,-4-11 1,6-1-11,-1-10-54,-2-9 79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9T09:24:19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5 4 925,'-1'-1'367,"0"0"-254,0 0-36,0 0-25,0 0-12,0 0-17,-8 4 2,-33 38 10,29-5 7,-6 7 7,-4 0-4,-1 2-24,-4 0-10,-5-5-10,7 3 0,-1-5 3,2-6-1,8-7 3,4-6-4,6-8-2,4-3 1,7-3-2,2-2 10,13-3 14,7-4 4,12-4 2,7-6-10,0-2-15,0 0-2,-2 0-2,1 4 0,1 0 0,-2 1 1,0 4 2,0 3-1,-7 5 0,-4 1-4,-8 6 1,-8-1-1,-8 0 0,-3 2 2,-2 0-2,-2 0 3,-2-1-17,4 0-9,-5-4-22,-1-1-11,6-1-5,-5-2-3,1-1-5,1 0-19,-1-1 63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30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9 196 869,'-18'-17'313,"0"-1"-268,-13-4 6,-1 5-12,4 7-12,2 9-7,2 1-11,-7 11-1,4 7-2,-4 22-1,-1 14-2,-1 41 1,1 20-1,1 45-2,3 25 6,4 36-11,4 14-4,10 11-1,10-3-6,12-29 13,9-13 5,11-30-3,4-18 6,7-29-7,5-25 4,13-35 6,6-22-1,7-35 6,-6-18 1,-9-43 12,-4-19-2,-6-46 11,3-17-1,1-44 6,-5-25 19,-1-35 14,-15-20 13,-16-21 22,-10 2-9,-24 19-12,-3 18-13,-15 58-41,-2 33-14,-10 65-12,-6 38-8,-16 70-18,-13 43-21,-28 100-66,-11 54 7,-8 83-79,-7 32 109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2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8 1162,'-7'-7'453,"6"5"-332,2 1-22,4 4-56,6 4-19,13 13-11,8 7 2,16 17 0,4 6 8,10 3-16,0 3 2,-11-12-4,-3 3-5,-12-10 5,-4-3-10,-5-6-15,0-1-10,-10-10-35,0-2-20,-9-7-29,-3-5-12,-1-3 7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28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4 429,'5'-46'242,"1"38"-52,2 0-14,-1 0-55,-6 2-28,3 0-28,-3 2-7,1 2-13,8-1-10,-1 5-13,1 2-5,1 4-9,-4-2 2,3 4-1,-2 1 2,-1 1-9,-1 2 5,-1 4-5,2 5 1,-5 2 3,0-1 3,-4 0-6,-3-2 2,-3-2-3,-1 1-4,1-3 10,-1-4-3,2-4 3,4 1-2,3-2-6,-3-6-4,0-2-1,2-1 1,0-1-1,1 0 2,0 0 2,0 0 1,5 0 8,4-4 0,37-19-1,-35 9-1,3 2-3,0 0 4,-2-7 3,0 0 5,-3-2 9,-2-3-1,-2 2 1,-2-3-5,-1 3-7,0 2-4,-2 0-2,-3 5 5,-1-3-2,-1 2 6,-2 0 6,3 5-7,-2 1-2,-2 2 1,4 2-5,-3-3-1,3 5 0,1-1-2,0 3 0,0 1 2,3 1 3,0 1-6,-1-1-3,1-1-1,0 1-17,0 1-5,0 0-25,0 0-14,0 0-17,0 0-6,0 0-142,0 1 153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1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87 999,'-25'-12'378,"8"5"-278,4 2 20,6 1 0,4 2-10,3-1-31,0 1-15,0 1-28,0 0-7,4-2-13,17-10-2,40-15-6,-33 22-7,-4 8 2,-1 4-3,-4 9-5,-6 6-13,-3 10-22,-5 4-2,-8 7-12,-1 6 14,-8 2 13,1 0 10,1-3 16,3-4 1,11-12 5,5-6-8,15-13 3,7-8-5,19-7-1,7-5 9,5-5-5,1 1-5,-12 2-41,2 1-28,-2 9-119,-1 13 122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1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5 1048,'-11'0'410,"11"8"-302,3 4 1,5 12-17,9 11-17,12 25-14,5 9-8,9 21-30,-3 3-8,-6 7-13,-2 0 6,-7-9 2,-7-9-7,-4-25 6,-6-12-2,-3-20-2,-1-8 13,-4-9-7,0-6-4,-1-9-5,1-10-7,0-19 6,1-12 2,1-18 3,2-7-3,2 7-2,-3 8-1,5 24 0,0 16 4,2 18-6,6 15 1,6 27 1,4 13 6,0 15 4,-1-3-2,-1-13-2,0-10-7,1-17-14,1-8-18,-3-14-48,2-8-21,-4-18-26,-2-9 9,0-19 34,-9-8-1,-2-17-213,-4-10 21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0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1088,'30'-31'440,"-30"32"-276,1 2-6,2 1-60,-3-4-28,0 0-52,0 0-32,0 0-48,0 0-42,0 0-53,0 0-252,9 0 28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0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418 669,'-39'-75'302,"33"65"-170,1 0-1,-3 1-66,3-2-7,-1 4 5,1-2 1,0-1-5,0-1 7,0-1-2,-1-2 4,-1-6-3,2 0-11,2-5-13,1 0-10,-2 1-12,4 1 3,-1 2-1,-3 3 5,4 3 5,-1 3-10,2 5 0,0-1-4,1 4-6,-1-2 1,-1 3-7,5 7-7,0 13-3,6 12 7,10 29-2,2 12 16,2 12 0,-3-2-10,-4-17 10,-3-16-11,-5-19-7,-2-8 6,-4-10-4,-1-2 0,-1-14 2,0-4-4,-1-19-4,0-11 9,-3-20 2,-1-11-1,0-8 1,-1-3-12,3 16-2,1 17 8,1 25-5,4 15 0,4 20 3,3 7-9,7 20 11,5 8-5,3 12 0,2 0 6,0-9-8,0-3-2,-1-15-27,0-6-21,-1-9-51,-2-9-3,-4-9-18,1-9-6,1-14 98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19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525 926,'-4'3'326,"-1"-3"-277,2 2-5,-2-2-7,-3 0 2,-1 0 5,0 0-1,2-3 8,-3-1 7,0-5-6,-2-3-6,2-1-3,2-5-9,4-3-6,4-2 4,2-4-12,6 0 1,2 0-10,2 1-7,0 7 4,-2 2-7,2 8 1,0 9-2,2 11-3,4 8 6,-3 5 3,-1-2 4,-2-5 3,-2-5-3,1-6-2,-1-5 0,-1-10-10,-2-7 1,1-14-16,0-8-14,-1-15-28,3-2-27,4-9-22,5-1-22,8 8 83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01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5 1028,'-12'7'412,"8"-3"-266,3-3-15,4-1-44,-3-1 4,0 0-4,4 0-5,17-2-1,37 0-21,-28 2-33,4 2-3,8 1-17,-2-2 8,4 0 0,-2-1-3,-6-1 5,-1-2 2,-9 0 1,-4 0-1,-5 1-2,-2 3-7,-8-3-7,1 2 8,-6-1-5,0 0 1,-2 2-4,0-1 3,0 1-22,0 0-17,0 0-38,0-1-50,0 0 457,0 0-282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01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0 690,'-69'96'357,"47"-82"-60,1-2-149,0-3-56,8 1-4,1-4-15,4-1-12,6-3-3,2 0-11,7-1-14,2-1-6,14 0 8,2-3-4,11 1 3,1 0-2,2 0-19,4 1-5,0-2-10,3 2 3,2-1 1,-1-1 1,-5 0 1,-1-2 0,-10 2 0,-3 1-2,-8-1 5,-2 0-11,-4 3 1,-3 0-7,-3 3-19,-2-1-2,-2 0-27,-3 0-4,-2 5-13,-7 3-23,-6 6-23,-6 1-78,-11 2 13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9T09:24:39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9 487,'1'-29'225,"2"29"-70,-2 0-30,1 0-10,-3 0-18,1 0-26,0 0-8,0 0 2,0 0-13,0 0-19,-1 0 3,1 0-9,-1 0 2,0 0-6,0 0-10,-6 16-12,-5 31 0,11-20 1,2 3 2,2 6-3,-5 0 2,2 2-2,-7-2-1,-1-4 4,8 2-2,-1-3 0,-2-4-2,3-6-1,-2-4-3,2-9 1,-1-2 0,1-4 1,-2-3 2,-4 1 5,6-1 1,-1 0-2,5 4 1,-2-4-9,2 1-13,2 0-39,-6-4-34,3-4 5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9T09:24:39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662,'24'15'302,"-28"-17"-134,-5 0-42,11 6-62,-7 1-2,8 6-6,-3 1-2,-9-3-5,9 5-3,-9-1-2,1 1-12,-3 2-10,-4-3-10,-2 2-7,3 0-3,1 3 2,3-1 1,2-1-2,-1-4-1,0-2-1,3-3 3,0-3-1,6 0 7,-1-4 15,0 0 0,0-1-1,1 0-7,-1 0-14,0 1-3,1 0 0,0 0-2,0 0-4,0 0 3,0 0 1,0 0 1,0 0 1,0 0 0,0 0-1,0 0-1,6 1 2,3 0-3,32 28 3,-28-28 2,2 1 1,0-2-3,-5-2 1,3-1-2,-1 3 1,1 4 2,-4 1 0,-5-2 2,-9-5-5,5 2 0,-3-2-18,5 2-8,-2 0-18,-1 0-11,0 0-7,0 0-19,0-1 54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8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234 992,'-14'6'396,"1"5"-256,-2 14-91,-3 7-7,1 12-32,-3 4-9,3-2 2,4-5-11,8-12 4,8-9 10,11-15 7,7-4 31,6-17 53,0-10 22,5-18 15,1-9-19,1-11-39,-1-1-23,-10 6-26,-6 0 5,-15 6-17,-9 6-4,-13 12-5,-4 15-7,-5 23-5,-1 14-2,-3 28-26,-4 5-11,4 8-40,2-2-41,10-10-45,13-6 239,9-7-7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27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519 727,'-13'34'305,"9"-39"-186,-1 1-10,2 0-40,1 1-11,-1-1-19,1 1 0,1 2-15,1 0-5,0 0-8,0-1-6,0 1 2,0 0-4,0 0 8,0 0-1,0 0-9,0 0 5,15-11-11,37-42-1,-24 27 8,13-2-3,2-7 8,3-2-4,-1-4 3,-8-3 2,-2 1-6,-3 3 6,0 5-6,-3 1-2,-3 12 10,-4-1-3,-7 12 4,-5 2-3,-6 2-6,-1 6-1,-4 1-1,1 1 3,-1 0-4,0 0 6,-1 0-5,1 2 0,-5 11-19,-18 29-18,22-31-24,0-4-27,4-2 59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8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39 769,'-117'-40'331,"98"42"-184,6 4-40,2 1-16,4-3-19,3 0-3,8 2-15,5 3-7,13 4 0,-1 0-8,9 2-10,-2-1 7,-2-2-24,3 0-1,-5-2-1,-2-2-1,-4 0 12,-4-2 2,-6 1 5,-3 2 0,-9 2-8,0 6-4,-6 3-10,-2-1-5,5 1-37,-2-2-33,6-2-55,3-3-29,6-3 99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7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05 1206,'-12'-2'453,"10"-1"-380,0 2-3,7 0-42,-5 0-22,6 0-7,28-1 5,45 1-9,-29 5 1,16-2-6,3-3 0,-1-1 4,-6-4 2,-16-3-13,-5-1-14,-12-3-35,-4-3-22,-10 1-27,-6 0-49,-6 3 113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7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0 971,'-27'14'373,"7"-3"-290,6-4-6,2-2-11,5-3-12,0-2-17,10-2-2,8 1-15,10-1-13,9 2-4,14 4 1,9 2-2,22 4-6,10-1 12,6 2-8,-2-1 1,-12-1 1,-6-1-2,-3-2 5,-3-1 20,-9-1 6,-11 2-1,-17-3 4,-5 3-21,-17-3-3,-4-2 2,-13 0-11,-12 0 6,-22-1-4,-9-1-15,-15 1 3,-5-1-2,0 2-5,-5 5 15,-5 6-5,-3 6 0,7 3 5,8 2 7,20-2 13,11-5 6,17-3 5,9-5-15,14 0-7,7-2-8,19 2-2,9-2 8,22-3 9,10 1 17,18-3 5,4-7-4,-6-3-10,-7-1-6,-17-4-7,-4 4-3,-13 2 0,-4 1-8,-17 2-1,-9 2 3,-6 3-1,-7-2 6,-5 1-20,0 4-24,-8 0-77,2 9-37,-5 11 9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4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88 1117,'-37'17'445,"14"-4"-344,31-13 4,13 0-6,34-5-33,14-2-17,20-4 1,6-3-17,11-4-29,6 2-5,-2-1-24,3 5-13,-7 2-72,4 3-21,12 6 81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4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42 1054,'-48'-42'414,"41"42"-309,5 0 3,5-1-41,9 1-20,19 1-1,19 2-7,26-1 15,8 3-10,14 0-21,0-1-5,12 1-18,0 1 1,-9 1-3,-7 2-7,-15-2 0,-6-6-3,-8-2-6,-8-5-11,-18 2-19,-7 0-16,-15-1-42,-7-1-12,-9 0 7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5:23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209 790,'-2'0'306,"-2"1"-224,0-3-20,3 1-8,0 0-16,0-1-1,0 1 4,-3-6 5,-2-11 5,-14-35 4,17 30-8,2-1 3,-1 5-3,5 0-12,1 3 3,-4 3-10,2 2-6,1 9 0,1 6-9,4 6 4,4 14-4,-4 7-2,1 7 2,0 4-8,-3-3 2,2-3-3,0-10-4,-1-5 4,2-10-2,0-1 3,2-3-6,-2-7 1,3-6-3,0-10 2,-2-12 1,3-6 1,-1 1 1,1 5 1,-1 12-2,-1 6 1,1 13-2,1 9-1,4 14 5,1 14-8,1 5 9,0 0-6,5-5-3,5-10-22,0-17-51,5-6-19,-6-19-27,2-12 68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09T09:24:38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4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44 1021,'-3'-34'360,"5"24"-309,1 12 5,7 26 21,4 13 11,2 28 8,5 10-8,0 14-22,1 3-24,-1 2-23,-1 0-17,-4-3-7,-6-2-28,-11-3-86,-8-3 83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4.2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0 0 986,'-45'34'344,"3"10"-314,3 3-2,2 16-7,3 8-11,4 11-14,7 5-5,10 2-13,5-3-6,13-8-101,7-9 92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4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1053,'-51'10'377,"49"2"-328,-2 0-8,2-4-9,0-1-28,0-6-39,2-1-10,2-8-63,-1-5 6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21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109 633,'-3'-9'277,"-1"-1"-157,5 3-2,1-4-48,-2 0-10,10-3-14,1 1-5,5-1-8,-2 4-5,1 3-10,2 3-6,-3 5-4,3 2-3,-6 1 5,0 4 1,-5 1 4,1-2 3,-5 4 6,-4 0 3,-7 2-1,-4 4-6,-4 4-10,-5-4-7,-1 1-1,-4-3-2,-1-5 1,7 1 6,-2-8-4,7-2 0,6-1-18,2-5-11,6 3-22,2-2-21,2-7 4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3.8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0 675,'-4'21'333,"-10"5"-16,-5 6-313,-4 3-24,1 4-12,5-1-14,4-5 0,12-3 9,4-8 9,11-8 16,3-5 0,4-12-34,0-6 37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3.6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-3 1170,'-3'0'418,"-5"21"-369,-30 45-7,25-24-21,-5-3-21,-6-1-58,-4-3-26,3-6 4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3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2 966,'0'-1'368,"6"3"-283,14 11 5,39 49 1,-32-22-34,3 4-21,-4 0-9,-6 0-21,1-4-3,-3-4-3,-5-3-2,-3-10-43,-4 1-16,-6-14 32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3.0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84 783,'20'-33'314,"-27"30"-217,-1-1 4,1 1-22,1 0-16,0 1 4,0-1-3,-1 3-13,-4-1-7,-4-1-23,3 4-12,-4 3-8,2 6 0,-8 10-2,-2 3 0,3 12-1,4 2 0,12 1 0,7 1 4,9-8-3,8-5 1,10-11-5,0-6 1,7-12 6,-3-6-1,1-10 4,-1-7 1,-3-4-6,-3-2 3,-9-1 2,-5 0 1,-12-5 18,-4 0-7,-15 3 1,-6 5-3,-5 16-13,-4 9 3,0 19-5,-4 7-3,0 15-21,-1 4-11,7 1-12,11 2-2,11-11-2,13-6 10,21-9 9,-3-11 10,13-9 15,2-7 9,0-11 3,6-6 2,-4-7-1,3 0-3,-5-3 11,1 4-5,-11 7 10,-11 4 3,-7 11 15,-10 5 8,-13 13-3,-3 6-5,-4 20-27,-4 11-2,7 12-13,4 8 5,4 1 0,6-3-3,4 0 6,2-3 3,2-7-6,0-6 0,1-8 2,1-6-2,-1-10 0,1-3 1,-3-9 0,0-2-3,-4-8 2,2 2 1,-1-5 0,-1 1-12,0 1-17,0-1-17,0-1-44,-1-9 6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1.9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844 915,'-5'-10'322,"2"-2"-298,0-5-1,-1-1 3,-1-5 11,-5-1 1,7 0 16,0 0 10,2-5-14,0-4-4,4-8-17,1-7-9,9-5 1,8-4 5,6-6 2,5-5 9,9 7-8,6 5 6,12 8 0,-1 6-14,1 8-4,-1 0-11,-7 16-3,4 7 2,-1 20-3,3 10-1,-3 20-3,0 10 2,-6 9 3,-5 4 1,0-3 2,1-3-5,4-6-1,2-4-4,8-5 0,2-2 4,-6-9 3,1-1 0,-4-10 0,-1-4 0,13-9-3,-2-6 2,4-14 3,-3-8-6,-8-13 2,1-3 1,-5-6-2,0-5 1,-6-4 1,-9-3 0,-5 9 4,-13 7-3,-7 18-3,-4 8 0,-6 14 0,-3 1-4,-2 14 4,0 7-1,-2 6-2,7 8 5,1-6-3,11 0-5,7-5 5,6-2 0,6-7-1,2-5 2,9-5-1,3-2 0,14-8 1,12-1 4,2-8-2,1-2-1,-1 2 0,-4 2-2,6 10 1,-4 3 0,-5 15-1,-5 5 4,-14 15 2,1 9 0,-8 4-1,-3 3-5,-4-2-2,-5 3 2,-9 2 2,-8-2 4,-6 0-4,-3-4 5,-4-7-5,2-5-2,-7-11-4,-3-9-18,0-7-22,-2-4-13,0-7-24,0-1-6,-4-10-16,1-3-116,1-17 152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47.8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106 657,'-57'-6'316,"52"6"-102,3 1-115,-8-1-7,12 3-28,-3-2-6,-7-2-21,12 3-10,-12-6-5,5-1 0,3-2-1,-2-4-4,2-1 1,1-2 0,2 1-8,-1-1 8,3 4-10,-5 2-11,5 2 4,-2 4-10,9 6 5,1 3-8,0 4-18,1 1 6,-4 4-18,2 2 5,-4 4-15,3 1-24,-1-1 5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47.3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 157 753,'-71'-10'341,"60"8"-168,4-1-60,7-1-14,-11-4-15,5 3-8,3 0-7,-4-3 2,5 1-16,3-4-10,-3-2-13,5 1-12,1-3-7,-1 1 2,7 4-1,-6 0 0,6 2-3,5 4-4,-9-3-6,3 6-1,-2 2-7,-2 3 5,6 6-5,3 7 7,-4-1-9,-2 9-2,-5 4 2,-3-6-11,0 5 10,-4-11-1,-2-2 9,2 3 2,-2-6-5,1-3 5,0-1-12,7-6 3,-2-3 3,0 2-9,0-2 9,0 0 1,0 0-4,0 0 5,0 0 5,0 0-2,3-1 8,3-2 5,-1 2-7,31-21 3,-31 25-1,2 0-6,-1 2 2,1-1 2,-1 3-5,1-2 1,2-2 12,5 1 2,0-7-1,1-2 2,0-6-3,-5 1-4,2-1 4,-2 1 2,-3 4-9,-3 1-2,-3 5 5,0 1-3,2 1-3,-3-1-3,-2-1-25,1-1-16,0 1-43,0 0-23,0 1 230,0 0-117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45.8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37 434,'0'0'198,"0"0"-24,0 0-33,0 0-14,0 0-9,0 0-60,0 0-4,0 0-12,0 0-4,-1 0-5,0 0-13,0 0-5,0 0 9,-1 0 2,1 0 2,0 0 0,0 0-8,0 4-8,0-1 10,0-2-4,-1 2-8,-2 3 4,1-2-9,-1 3-2,-26 30 10,27-33-4,-2-1-4,-1-1 8,0 0 1,1 0 1,3 1 6,-1-2 3,2-1 1,0 0 1,-1 0 5,1 0-8,0 0-1,0-1 5,0 0-2,0 0 3,0 0-9,0 0-9,0-10 0,-1-37 1,2 35 8,4 2-3,1 2 1,2 1-11,-1 3 0,1 1-5,-3 0-2,6 4 1,0 0-4,0 2 1,3 6 1,1 5 2,-1 2-4,-3 9 9,-1 5-9,-9 4 6,0 9 0,-8-1-2,-2-3 4,-4-2-3,-2-3 1,-1-4-4,0-2-2,4-2-3,0-3 4,5-5-4,2-5 1,2-9-6,3-2-5,1-1 5,0-1-6,0 0 2,0 0 1,0 0 10,9-16 3,29-32 7,-24 34-1,-2 7-4,-4 1 1,2 5 0,1 5-1,-3 4 3,4 2-2,-2 5-1,0-2 1,1 1 1,2-2-2,1-1-1,2-6 0,7-2 1,0-5 1,7-10-1,-1-1-1,0-8-3,4 3-1,-15-1-5,3 3-20,-13 0-44,-8 0-22,0 5-25,-1 0-39,7 5 109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43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27 408,'-1'-1'249,"0"0"-41,0 0-13,0 0-58,0 0-39,0 0-29,0 0-15,0 0-14,0 0-2,0 0-12,0 0 3,0 0-3,0 0-11,0 0 3,0 0 1,0 0 2,0 0 4,0-1 12,1 1 2,0 0-4,0 0 4,0 0-13,0 0-5,0 0-4,0 0-4,0 1-5,0 0-1,0 0-5,0 0-12,0 0-37,0 0-31,0-1-39,0 0-19,0 1 8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19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775 994,'-13'2'396,"7"-2"-220,3-3-82,0-10-11,0-7-10,-5-17-22,2-7-10,1-15-9,0-7-9,2-14-10,-3-5-4,-2-1 4,-1 1 6,-5 14 14,1 11 4,3 22 4,6 13 5,3 19-11,2 5-10,2 18-9,-1 16-13,8 32-11,7 14-4,5 13-9,1-4 5,8-7-6,-3-7 5,4-13 5,-1-11 0,-2-14 6,-1-6 2,-7-18 3,2-1 1,-7-11 1,-2-6 2,-7-5 2,1-1 0,-4-6 4,-7-3-1,1 9-1,-4 0 3,0 8 1,4 2-2,-1 7-9,0 4-4,5 9-3,3 3 1,-1-8 9,2-2 1,-4-9-7,-1-4-3,5-6 6,0-1 7,3-12 12,-1 2 6,-7-6-9,-5-5-4,-2 6-1,-6-2 0,-1 3 4,1 9 0,-1 2-6,4 9-7,6 6-5,-2-3-10,4 4-14,-1-1 0,5 3-23,4 5 7,8-2-1,3 1 0,7-7 12,5 0-1,3-1 12,-3-4 6,0 4 12,-6-2 3,-4 0 0,-3 0-1,-9-3 1,0 2 2,-7-1 5,0 0 7,-1-3 14,-1 4-3,0 0 3,0 0-7,-4-10-15,-22-35 3,15 35-3,2 2 0,0 3-2,-1-2-1,9 7-2,-4-2 4,0 3-9,5 3-3,-3 3-1,-2 1-2,6 2 4,0-2 2,7 7-5,4 2 0,3 4-5,2 1 2,3 3 4,2 2-2,-3 1 5,2 8-4,-4-6-7,0 4 0,-7 2-34,-6-6 2,-5 3 17,-5-8 2,-3-8 42,-3-2 17,-2-11 4,0-1 6,3-14 0,1-6-11,8-5-17,0-6-7,7-6-5,9-1-16,5-3-25,5 2-13,3 3-61,2-3-8,4-5 7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8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0 954,'-10'36'324,"2"23"-316,4 22 0,6 14-2,2 3-1,9-8-3,6-9 1,9-11-20,0-12-22,17-18 2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21.3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6 735,'30'-37'336,"-37"29"-143,11 6-107,-8 2-21,4 0-31,3 4-7,1 1-10,2 2-4,1 9 0,1 5-2,-9 5 2,7 7 5,-6-1 1,2 10-3,3 0-4,-2 3 0,5-4-16,-3-9 0,-5-8-2,-2-7 3,-3-5 8,2-1 0,5-2-16,1-2-15,0-5-23,-3-2-17,3-3-10,-3 2-162,0 0 17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12T10:20:41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36 71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5:09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4 332,'55'47'128,"-23"-54"-81,12-3 41,8-2 21,20-1 22,6-6-12,13-2-37,8 2-15,14-6-26,3 0-10,6-2-13,4-5-2,-8-2 6,-1 2 7,1 4 11,-8 2 3,-4 3-2,-7 1-2,-2 2-14,0-1-7,-3 4-10,-3 0-3,-15-4-9,-3 1-6,-7 0-18,-5 0-7,-4 5-1,-6-1-5,-10 2-48,0 2-147,-11-1 157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4:55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6 906,'-1'3'351,"5"-2"-215,2-1-120,10 2-16,5 1 0,5-2 2,8 1 4,5-2 2,-1-3 2,-2-1 3,-6-3 6,-2 1 1,0-1 3,8-1-9,1 0-8,5 2 1,3-2 1,6 2-3,2 1 2,-1 1-3,3 3-7,-6-1 8,2 0-5,1-3-2,3 2 6,2 1 1,1 2-1,-3 2 6,-4-2 1,0 0-3,2 0 11,9 5-8,-1-4-5,4 1-5,-1 1-5,0 0 1,0 5 2,10 0 1,-2 0 1,0 0 1,-3-2 0,0 0 4,4 1 3,9-3-9,9 4 0,-7-5-1,-1 0-2,-1-1 12,1-2 9,4 2 6,-3-1 5,-7-1-1,1 1-5,-2-1-3,-4 0-3,-8 0 1,-7 0 3,-4 0-8,2 3 1,-10-3 0,2-1-3,-3 1 3,-6-1-2,-4 1 0,-4 0 0,-10-1-3,-1 1-2,-4 0-6,0 0 5,-9-2 2,-2 0 0,-4 0 2,-1 1-4,1 1 0,0 0 5,0 0-6,0 0-14,-1-1-51,0 0-38,-2 0-58,-14-3 9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00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566 854,'-3'0'360,"-1"1"-207,-2 3-100,1-4-4,4 7-24,-2-2 9,3 0 10,-3 2 1,1-2 8,2 2-9,-6-5 0,9 0-18,-2-5-4,-1 2-4,0 0 13,5-9 10,51-61 4,-27 23 2,6-11-19,2-1-10,1-3-2,4 5 4,-8 7-3,0 4-5,-8 19-1,-10 1-13,-4 12 1,-10 8 8,-6 0-2,12 5 9,-10 1 5,3 1-13,0 0 2,-2 0-2,0 0-6,-1 0 1,1 0 0,1 0-4,0 0 4,0 0 0,0 0 3,0 0 5,0 0-5,0 0 2,0 0 1,0 0-7,0 0-3,0 0 0,0 0-6,0 0 10,0 0 6,-1 0-4,1 0 3,0 0-5,1 3-5,13 19 4,40 43 4,-26-25-10,6 15 10,-6 3 4,0 3-6,-5-5 0,0-13-3,-1-5-3,-5-13 6,4 1 9,-8-10-3,-2-4-1,-5-9-9,-1 0 2,-2 0 5,-3-3 7,0 0 6,-1 0-3,0 0 4,0-2 3,0 1-3,-1 0-1,-2 0-7,-5-2-15,-36-21-2,34 14 3,1-4-4,0-2 1,0-8-2,-1-5-5,0-9 8,-1-2 5,-1-8 8,-3 2 1,1 1-5,-2 4-6,-2 8 2,1 3-3,1 7 3,-4 1 4,7 9 0,-1 0-1,4 3 4,7 2 1,3 5-3,3 1 0,-2 3-4,0-1-2,-1-1-8,0 0 1,0 0-2,0 1-2,0 0 11,0 0 2,0 0 3,0 0 2,0 0-6,-1 0-3,-1 11 0,-15 37 1,4-34 4,-2 1 4,-5 3-1,7 5-1,-5 9-2,1 5-4,-1 5 2,-7 0 5,4 0-1,-2-10-2,1 1-2,3-2-7,2-8 3,0 0 4,6-9 2,0 0-1,3-3-1,3 4 6,-3-4-5,3 1-1,1 1 2,-2-2-2,5 3 2,-3-3 4,3-2-5,-1-2-4,2-3-2,1-3 0,-1 1 1,1-2 6,0-1 1,0 0-5,0 0-3,0-1-5,0 1 2,0-2 3,8-11 1,23-38 5,-22 25 3,5 0 5,1-12-7,3 1-2,3-2-3,1-6 2,4-2 2,1-2 1,3 2 5,2 0-9,3 8 2,-8 2 0,-4 10-4,4 8 6,-19 6-2,3 4 13,-7 4-13,-4 1 6,-5 0-6,2 3-6,4 3 10,-7-1-10,12 4 8,1-1-2,-8-4-3,4 2 1,-4 0-2,0-1 6,1 0 0,0 0-1,0 0 0,0 2 1,4 11-7,27 39 14,-13-28-7,-2-2-5,-1 8 12,3 0-13,0 5 5,1 1 10,2 5-14,-2-2 12,-2-7 3,-1 2-10,-1-8 9,0-1-7,-1-1-2,1-3 3,-3-1 0,0-7 0,-3-2-3,-2-2 4,-3-6-4,-3 0-1,-1-1 0,0-2-2,0 0 2,0 0-1,-1 0 8,0 0-4,0 0 2,0 0-4,0 0 1,0 0-10,-1-1-28,1 0-17,0 0-57,0 0-52,-1-12 101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3:55.7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653 420,'-2'1'176,"0"-1"-114,-1 1-10,2-1 4,0 0 15,0 0 28,0 0 7,0 0-3,-7 4-20,-33 33-19,35-26-12,-2-4-6,-3-1-3,2 0 2,-3 1 7,2-2 3,6 2-1,-5-8-12,8 1-9,3 4-24,-3-7 1,1 2-8,0 0 2,0-2 4,9-24-8,47-47 6,-21 31-7,-2-12-2,4-4 10,5-12 1,1-2 8,0-3 6,-1 1-8,-7 17 2,-1 7 1,-13 20 1,-1 12 2,-8 8 9,-12 1-1,-3 5 5,2 4 7,-2 0-11,3 1-13,0 0-10,0 0-8,0 0 2,-1 0 1,-1 0 4,2 0-5,0 0 1,0 0 2,0 0 3,0 0 1,0 0-2,0 0 10,0 0-1,0 0 4,0 0-1,5 2 7,-5-2-8,0 0 1,0 0 10,0 0-18,0 0 3,0 0-1,2 2-11,7 4 2,34 35 3,-29-27-3,3 8 3,1 3-5,0 6-3,3 4 5,-4 5-2,2-2 5,-5-1 0,-3-4 5,-3-3 8,-4-3-6,-2-3 11,1-1-6,-5-8-4,2-2 2,-1-5-9,0 2 1,1-1-1,1 0-1,2 5 0,-1-2-10,2 2 5,-1-1 4,2-3 0,-2-2 9,0-1-6,1 0-8,-3-5-3,-1-2-7,2 2 9,-2-2 5,0 0 1,-1-1 12,0 0-13,0 0 1,0 0-30,-1-1-27,1 1-61,0 0-68,-1-10 12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54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23 331,'3'15'149,"3"1"-73,9 2 5,2-4 4,10 1-5,6 0-9,16-9-17,11-3-13,11-9-16,9-6-6,4-14-8,8-5 0,24-7 18,3-5 10,12-10 20,7-1 3,0-12 6,2-2-7,18 8-14,1 5-4,-2 17-13,8 9-5,-6 18-2,-4 8-4,1 16-17,-10 10-15,-26 12-31,-19 5-23,-39 5-21,-24-4 15,-30-5 38,-10 0 43,-21-12 57,-9-3 8,-4-4 9,-3-9-24,8-1-23,2-5 0,7-6-34,3-6-5,7-6-13,10 0-13,16 5 10,11 6 6,14 7 12,3 1 8,8 5-6,10-2 8,25 0-9,12-4-7,8-8 8,-2-11-5,-9-12 18,-8-10 10,0-8 2,1-1 2,-14-4-3,-7-1-9,-20 4-3,-10 2 0,-18 2 1,-8-4 8,-13 6 11,-10-2 4,-7 12-13,-3 8-9,-3 12-13,1 8-15,-2 11-35,2 4-16,7 13-51,1 4-112,8 5 158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4.5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105,'-9'7'408,"9"10"-323,8 10 23,14 16-6,14 14 9,11 20 0,9 8-7,7 8-14,5 5-17,5 8-30,-3 3-13,-17 4-18,-7 9-1,-29 5-1,-6 1-5,-12 3-11,-7-5-8,-6-13 1,-6-6 9,1-18 2,-3-14 4,-1-18 1,2-14-5,3-17 6,0-8-4,6-16-12,0-2-2,1-17-34,5-3-16,5-11-76,2-6-40,7-6 112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4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53 985,'2'-9'406,"11"3"-193,-3 1-87,10 1 3,2 0-10,4-3-31,6 0-20,-1 4-27,3-2-12,-9 5-25,-4 0-5,-9 3 0,-5 5-2,-7 8 3,-5 7-2,-9 5-6,-3 4-1,0 0 7,-1 1 4,2-5-10,3-6-5,6-3-15,5-6-12,10-7-21,4 0-5,7-6-2,4-6 2,12 0-4,0-6-6,10 0-18,-1-3-11,-6-6 63,3-1 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3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3 0 922,'-23'5'378,"-1"9"-170,-2 6-119,-3 25-8,2 14-15,7 39-35,2 18-6,14 32 9,5 9 6,7-4-3,8-2-9,8-18-11,5-14-6,11-21-19,3-21-12,6-26-61,3-17-29,-2-26 255,-1-14-141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3.3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0 1047,'-15'16'404,"-5"-4"-320,6 1-7,10-1-18,-3-5-46,11 0-32,2-5-62,3-4 109,10-5-4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20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54 834,'-1'0'330,"0"0"-236,-4-1-10,4 0-32,0 0-17,0 0-16,0 0-7,0-1-9,0 1-3,1 0 1,0 0-2,3-1 1,17-5 0,29-4 0,-28 13 2,1 0 3,-5-2 0,1-2-4,0-3-5,-1-1-19,-3 1-16,0 2-263,-5-4 2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3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1 106 891,'-2'-18'392,"1"0"-207,1 1-27,-6-2 3,1 4-19,-7 2-23,-11 8-46,-6 5-26,-8 17-32,-1 11-2,-3 18-8,5 8 3,11 10 1,5-2-6,16-11-2,4-6 1,12-18-9,3-11-4,15-8 5,2-8 0,12-11 6,2-2 5,-4-9-8,-3-1 4,-13-4-1,-8 4 2,-7 3 1,-5 6-2,-4 7 3,-2 4 2,-7 4 7,2 7-2,-11 7-5,-3 8-6,4 13 2,2 5 1,3 5-2,7-1 6,3-7-5,1-4 1,12-9-6,3-4-1,3-9-7,6-1-1,1-12 4,2-6-2,4-9-15,-2-7-11,-2 0-27,-2-9-27,-2 0-40,-2 3-11,-4-5-43,-1 4 109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0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7 1197,'-15'-11'426,"6"7"-337,5 2 15,7 6-8,9 15 4,22 27-29,10 18-2,27 28 18,11 12-17,3 6-27,-9-3-12,-20-3-27,-13-9-4,-27-4-1,-4-3 5,-18-7-3,-10-5-1,-5-12-25,-6-9-24,0-14-49,-7-9-30,2-9-71,-7-8 12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19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5 155 1060,'-10'-45'401,"-4"2"-282,-6 7 9,-4 15-2,-5 4-18,-20 29-45,2 18-13,-3 47-27,3 31-7,16 41-10,6 25 0,14 20-2,2-2 2,14 6 1,7-10-1,7-15 1,9-7-2,7-34-19,5-13-11,12-31-29,1-15-30,12-20-47,0-11-13,-1-18 87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08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40 787,'-15'-7'317,"1"1"-249,1-1 7,3 0 9,0 1-29,7 2 8,6 1-12,6 5-5,15 8 4,0 5-3,14 25 4,11 13-6,7 33-16,3 28-15,0 37-6,3 22-3,-18 27-18,-3 0 0,-21-3-10,-12-14 7,-16-31 25,-12-13 19,-5-27 21,-7-15 16,4-16-16,3-9-3,-3-26-4,5-10-15,6-19 10,1-8 0,5-6-7,5-2 8,0-1-14,2-1-10,2 0-1,0-1-16,2 1 4,0-1 4,0 1-8,0 0 3,0 0 3,0 0-11,0 0-2,0 0-2,0-3-33,0-1-19,1-3-73,9-32-7,-14 27 8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07.7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-3 1060,'-20'-5'389,"0"5"-323,-1 8 13,0 11-4,-2 23-13,2 21-15,-1 48-15,7 23-14,8 40-6,5 12 2,12 6 8,2 4 6,8-18 13,1-7-1,11-17-9,-1-17 4,7-25-17,4-15-1,-2-31-6,5-11-5,-4-19-13,-1-10-13,0-10-33,-12-8-22,-15-11-41,-3-5-2,-9-14 74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07.1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3 631,'23'-6'287,"-1"5"-145,-4 0-31,-5 1-32,3 6-23,-3-2-15,1 2-18,-3-3-6,-3-3 3,1-6 8,3 2 9,-2-6 17,-3-6-4,-1-3 10,-3-3-2,-3-3-6,-2-1 12,-8 0-12,-5-1 0,1 12-9,-5 7-21,4 9-12,0 13-15,-7 4 1,3 15-10,5 7-1,7 6 0,4 0-12,17 3 4,4-3 6,8-2 10,5 2 5,-3-7 2,4-3 1,1-1-4,-4-4-2,-4-5-4,-6-5 0,-12-8-4,-5-2 10,-10-3 14,-6 3 5,-11-2 17,-5-1-5,-2-5-4,2-4 7,0-8-21,13 5 0,6-6-7,6-2-13,10-6-14,-2-8-18,15-4-31,-1 0-25,13-4-25,-5 10 7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06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826 562,'-2'12'293,"-8"-2"-66,-3-3-122,9 4-24,-5-2-12,6 2 0,5 2-11,-5-5 6,5-4-12,-1 0 5,2-3-11,-3-1-9,0-1-1,0-1-13,13-17 4,34-63-6,-26 19-11,-6-6-3,-9-5-4,5-3 7,-8-2 6,-3-3-2,-8-3 0,-8 2-1,0 12 14,-8 8 4,8 27-3,4 14-2,-5 14-25,8 12 3,5 31-8,-2 18-2,8 39 2,3 15-13,4 5 7,10 4-7,7-14 4,4-2 9,-1-27 0,-7-16 5,-2-20-14,-5-15-5,6-9 7,2-9-8,2-13 10,-3-14 3,-2-18-6,-1-4 8,-10-6 2,1 2 3,-9 9 9,1 8-2,-2 14 14,0 11-4,0 10-5,0 2 4,0 13-16,-2 2 4,4 12-2,1 3-2,1-10 0,3-3-5,0-10 4,3-4-5,1-3 2,4-7-1,-1-8 4,-4-10 3,-1-9 14,-4 0 5,-7-8-1,-2 8 5,-5 3-8,-4 3 0,1 12-9,0 4-3,-2 9-22,2 6-21,2 12-52,2 7-26,8 5-22,5 1 2,8-11-144,6-9 189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00.7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57 956,'-12'-36'384,"8"17"-227,3 17-92,6 4 3,10 17-3,8 10 3,15 22 10,2 15 9,2 13-30,-2 3-25,-9 3-23,-6-3-6,-9 3-47,-7-3-23,-9-2-60,-4-3-33,-6-13 10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00.5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4 0 934,'-28'4'357,"-6"19"-214,2 7-84,-2 25 3,8 17-6,4 23-15,6 12-5,14 13-6,3-2 2,27-2-19,1-4-3,13-17-46,5-10-27,-3-25-67,6-15-147,-1-24 19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00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6 889,'-12'-1'343,"8"0"-260,-6-1-23,8 2-44,2-1-25,0 1-59,0-1 4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20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259 533,'-9'3'304,"-4"-4"8,1-3-203,9 4-41,-5 0-16,6 0-22,-4-1-6,3-2-9,2-1 0,0-6 2,0-2-2,-1-8 6,4 0-2,-1-6 7,3 0 1,7-2 3,-2 0-1,2 4-7,7 2-5,-5 6-5,-3 5-5,5 7-5,-10 2 2,3 8-4,-6-3-1,3 9-1,2 2-1,-4 6 2,5 6 1,-4 2 0,-1-1 0,-3-1 0,0-2 2,0-7-2,2 2 1,1-8-1,-1-4-3,-2-6-1,1-1-5,5-8 0,3-3 0,5-11 7,-3-7 6,3-6 0,1-1 0,-3 5-3,1 2-5,-2 10 5,-5 4 5,3 10 2,-3 7 5,0 13-7,1 8-1,-2 12-2,-1 5-4,-3 2 2,1 5-4,2-7-21,-2-2-8,3-9-27,0-8-3,-1-11-27,3-3-263,1-9 254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00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780,'5'5'314,"0"5"-206,-4 4-15,-1 7-33,-4-1-4,5 3-29,2 1-2,3-9-9,6 1-8,-1-5-6,10-5-11,5-4-10,0-4-10,0-7-27,-6-1-207,-6-6 189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9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9 904,'4'-6'361,"0"3"-263,1 3 8,1 7-13,-1 4-19,-2 14-5,-3 6-16,-10 17-30,-5 5-6,-4 8-23,-1-1-1,1-5-35,1-2-28,5-7-49,3-8-180,8-7 20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9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8 813,'-34'-30'344,"34"36"-163,6 11-112,2 3-1,8 17-4,5 5-21,3 6-5,2 2-16,-1-5-20,-2-6 3,-4-8-15,-3-6-16,-6-8-31,-3-2-21,-7-3 44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9.1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141 1029,'-8'-6'374,"6"4"-300,-9 3-29,9 8-19,-6 7-8,-5 17-18,9 10 2,3 20-1,5 2 2,10 1 4,2-5-9,8-14 3,1-9 7,2-14-4,0-7-1,-6-13 8,-2-4-4,-3-12 11,-3-4 3,-3-13 13,-5-3-5,-5-14-3,-5-2 6,-13-9-8,2 0 7,-11 9 7,-3 0 0,-3 16-1,-3 7 2,6 7-15,6 9 6,10 3-9,5 3-4,9 3-1,8-1-2,17-5-7,7-2 5,11-9-5,3 2-4,-2 0 10,0-3-12,-6 3 9,-3-1-8,-6 3 0,-4 7-5,-6 2-42,-5 6-35,-5 2-71,-7-2-13,-7 10 9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8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2 1011,'-3'2'371,"9"0"-293,6 0-12,11-1-17,8-1-11,16-3-33,7-4-33,8 0-56,4-2-203,-4 6 19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8.3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7 1063,'-5'4'411,"5"-1"-323,1-3-5,8-4-22,2 0-17,9-1-9,3 0-12,7 1-26,5 3-9,1-6-27,2 6-12,-6-1-22,-5-3-11,-7 8-23,-2 1 62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7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6-5 870,'-1'-13'365,"2"24"-165,7 8-173,14 18 37,6 11 13,13 14 34,-2 4 4,1 3-23,-3 1-19,-12-7-37,-5 0-16,-13-4-32,-6 1-30,-9 2-54,-8 3-26,-8-1-37,-5-4 9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6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0 874,'-19'14'345,"-4"18"-204,1 14-83,-3 25 0,4 17-4,8 16-15,6 5-12,14 4-15,12 0-4,13-7-7,2-8-13,5-23-39,4-16-32,-2-33 48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6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 856,'-19'-1'304,"7"0"-279,5 1-5,3 1-33,1-1 8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6.5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 911,'14'-2'366,"-2"1"-234,-5 5-83,0 5-2,-9 10-20,2 4-12,-3 4-5,1-1-4,6-5-13,2-1-3,16-7-17,-1-3-5,4-10-23,-2-4-13,-7-8-265,2-2 23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19.4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34 701,'-59'-9'337,"58"12"-59,-6-5-214,5 0-20,1-1-18,2 0-24,-1 3-4,0 0 0,28 7 2,54 16 1,-24-12 1,16 1-2,1-4 4,4-11 6,7 0 8,13-8 10,8-1 4,-4-1 1,-7-2-5,-14 4-11,-5 3-6,0 6-7,-11 1-3,-12 2 2,-11 0 0,-12 5-6,-3 2-13,-9 2-30,1 6-23,-7-6 39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6.3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12 886,'4'-7'360,"1"5"-205,2-2-59,0 11-4,0 7-14,-3 20-25,-4 11-16,-10 17-18,-6 2-20,-4 0-54,-5-3-20,2-4 3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6.1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38,'0'1'318,"3"1"-219,-4 1-7,1-3-9,0 0 6,0 1-1,9 31 6,53 48 4,-26-31-13,0 0-38,-5-6-15,-3-6-59,-3-1-14,-9-5-22,0-4-31,-10-11 0,-2-4-20,-6-8 7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5.5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 1151,'-3'-8'433,"3"8"-345,1 2 0,2 15-38,4 13-17,5 17-22,2 6-5,3 4 1,-4-5-5,-3-8-3,0-5-1,-4-11 1,0 0 0,-3-13 4,0-4 3,-1-6-6,-1-5 15,2-8 14,-3-9 0,-2-11 7,0-9-10,-3-9-13,4-4-3,1-1 4,-1 2 2,3 9-13,2 7 3,3 15-7,3 7-6,5 8 6,0 3-2,3 4-5,2 0 4,1 3-3,0-3-5,-3-3-16,1-1-21,-5-6-29,3-4-7,-3-2-14,1-4-1,1-2 69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5.1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82 1252,'-7'-11'474,"11"0"-362,2-1-23,5-2-37,5 1-23,4 2-29,6 2 2,5 8-40,8 3-21,2 5-50,3 3-35,3 6 94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4.7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0 1109,'-22'5'409,"7"2"-352,4 1-10,5-2-38,3 2-42,5-4 24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4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9 832,'39'-84'352,"-31"57"-200,-2 6-21,1 1-39,0 1-9,-2 4-8,1 7-6,-3 3-15,0 5-5,-1 8-21,3 4-10,1 13-2,-1 6-7,-2 8-7,-1 1-2,-2-8 0,1-6-2,4-5 4,1-7-1,2-5-8,7-3-12,4-11-53,-1-12-12,7-7-29,1-6-16,-5-11 95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4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9 1157,'-1'-3'419,"0"1"-347,0 1-19,-1 1-3,1-2-21,0 1-17,0 1-6,-9 4 1,-36 35-4,27-6-7,2 5-25,-1 6-16,1-4-24,7 0-13,4-9-250,0-6 234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1:53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154 1053,'-51'-47'392,"37"29"-319,1-1 20,1 1 6,1 1 2,4 3-8,4 2-13,5 6-30,0 0-17,0 5-22,5 6-6,6 15-9,6 14 0,12 29 4,3 14 1,-5 7-2,0 2-1,-9-14 4,-6-8 1,0-2 3,-3-10 9,-2-6 8,-3-7 3,0-13-2,-2-3-8,-2-9-7,-1-3-6,0-4 3,-1-6-5,0-1-2,1 0 5,-1-1-5,0 0 1,-1 0-11,0 0-19,1 0-48,-1-11-47,1-36 188,2 24-82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5:10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1 666,'30'-1'286,"6"-3"-137,19-1-111,6-1-2,7-1-17,8 4-8,6-6-8,6 0-2,10-4-1,1-1-1,13-2 1,2-2 3,9 0 3,8-5 5,-1 0 11,2 0 0,5-3 2,-4 4 0,1 1-5,1-2 1,-6 4 0,-6-5 2,-3 1-9,-6 4 0,-10 0-7,1 5-4,-4 1 1,-4-3-3,-11 1-16,-2-4-25,-18 3 2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4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31 1317,'-50'-33'514,"35"34"-277,8 1-275,-1-2-22,-4-1-50,2 1-12,7-1 73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15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7 46 670,'5'-13'363,"-3"2"-50,-3 2-191,-3 1-20,-8 4-34,-5 3-15,-3 2-22,-1 7-5,-2-1-16,2 3 5,6 5-13,2 0 2,6-2-1,6 0-4,5-2 3,3-1-4,9 3 2,0-2-5,14 3 1,2-2-3,6 2 2,9 1 5,-3 1 2,2 0 0,-8 3 0,-9-4 1,-16-1-4,-6 1 12,-11-2 7,-2 8 5,-5 3 21,-9-3-3,-11 4 8,-8-10 2,-5-5-9,-1 0-4,6-6-8,6 2-12,7-2-14,3-3-1,9-1-5,2-2-3,6 3-11,4-1-19,2-3-55,0 2-22,0 0-39,0 0-306,15-20 331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59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438 853,'-9'104'296,"57"-52"-279,2-4 3,16-13-26,4 1-29,-11-21-53,4-5-6,-16-14 43,-1-8 42,-9-8 76,-3-2 13,-2-4-14,-9-7-17,-2-11-19,6 2-7,-10-5-7,2 3-5,7 14-6,-7 2-3,8 12-5,6 8 0,3 10 1,7 8 2,15 17 1,8 3 1,17 10 0,-3 0-5,-3 1-7,-9 1-3,-18-8-23,-6-4 6,-22-14 21,-5-4 7,-17-9 43,-5-1 3,-8-6-9,-10-5-6,0-6-29,4-8-3,4-9-16,6-4 3,7-8 2,1-1 5,9 4 14,5 6 3,10 7 9,6 7 7,18 13 20,5 0 4,16 5-2,5 1-5,-5-6-21,-4-2 0,-9-2 6,-4 0 10,-4-3 21,-2-3 1,-9-2 5,-9-2-10,-12-4-15,-7 0-4,-21-8-16,-7-4-1,-9 5-9,-7-1-1,6 16-11,1 9-14,-2 7-32,6 10-22,-1 10-34,3 5-12,10 12 73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57.2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0 22 1008,'-51'-21'354,"-6"9"-326,-10 5-10,-16 11-34,-2 9-5,-5 17 1,7 7 2,-5 12 17,-6 6 9,1 14 9,-1 5 7,21 18 3,5 0-8,20 5-2,4 2-3,20-5-6,18 6 0,23-10-6,19-1 0,28 1 1,16-1 2,41-9-3,12-4-10,42-19-15,11-11-14,18-7-31,24-1-40,13-5-91,7-3 13,16-12 35,-10-6 80,4-10 178,-14-4 26,12-16 31,0-9-19,-4-16-58,8-9-6,-25-8-17,-15-4-7,-16-10-9,-11-2-13,-43-10 1,-6 3-9,-49 2 0,-14-3 9,-44-8 9,-25-4 17,-45-5 22,-23 0 2,-18 15-3,-18 1-1,-38 10-22,-12 10-5,-49 3-18,-14 12-9,-26 17-8,-14 9-9,-27 21-3,-13 3-7,-13 19-4,-17 2-12,-4 12-17,5 8 3,-2 1-18,17 3-7,15 0-14,13-1-30,20 1-34,5-2-4,37 8 84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56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-1 1082,'-12'0'405,"10"3"-325,4 1-29,7 0-80,0 0-39,4-6 31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56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66 780,'-1'0'333,"1"1"-176,-1-3-42,0 1-41,0-1-9,1 1-12,0 0-3,0 0 3,1-5-5,1-3-21,14-33-8,-12 40-13,-1 2-3,3 13 1,1 7-2,-1 8 2,0 3-2,1-4 0,0-1 0,2-9-5,2-3 0,2-7-28,0-3-2,3-7-32,0-4-12,-1-9-97,3-7 113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55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222 767,'-9'3'307,"10"-5"-221,4-3 6,19-6-48,3-7-12,10-6-15,0 1-7,6-4-9,-3 0 5,3 3-4,1 2-10,-2 6-22,0 5-28,-9 3-191,-6 1 168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55.5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249 875,'-47'-40'321,"32"32"-246,2 2-21,2-1-15,0 1-12,0-3-21,6 2-3,2 0 16,2-7 6,8 2-3,6-3 9,16-4-2,3 2-4,18-3 7,3 3-7,1 2-4,1 1-7,-13 6-5,-2 0 0,-12 8-12,-4 4 3,-10 11-3,-8 6-9,-13 18 3,-4 10 3,-12 19-18,-3 4-2,-4 7-2,-4-3-5,9-11 19,3-2-1,8-17 10,8-6-1,11-14-2,9-10 8,13-13-5,5-6 1,4-11-1,3-5 5,8-8 0,1-4 0,10-1 6,-6 0-6,-4 0 0,-5 2 4,-18 3-10,-8 2-7,-11 3-23,-6 7-19,-16 0 34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4.7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26,'4'22'452,"-1"-2"-363,-3-4-49,0-9-101,-1-4-23,-3-20 37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3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-3 654,'0'-1'332,"-1"1"-46,0 8-187,-6 52-42,6-37-12,3-4-39,2-2-22,7-5-30,8-6-9,1-6-41,-1-7 63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2.2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904 1095,'4'-5'396,"2"-5"-322,5-18-14,-2-9 4,2-19 16,6-9-9,-6-12-3,1-2-5,-5-9-15,-4 3 1,-10-5 0,-2 5 2,-6 13-1,-1 7-6,6 30-10,-6 10-9,4 23-13,4 15-8,5 35-17,6 15-1,10 36-7,4 5 2,6 1 6,4-3 4,6-17 3,2-9-2,1-19 7,3-13-3,0-22-3,3-7 4,-4-17-1,2-6 2,-5-10 9,-12-11 1,-11-10 0,-7-6-3,-10-3-4,1 4-1,1 13 4,-4 6 5,-3 15 0,3 4 3,-2 13-9,9 9 0,2 12 2,1 5 0,5 1 1,-4-8-1,11-5-9,-1-4-8,0-12 6,7-2-4,-3-12 8,-1-6 8,1-8 12,-4-1 3,-11-6 2,-4-3-5,-6 1-14,-7-1 1,-7 11 0,2 8-5,-6 12-28,1 5-14,1 10-55,3 6-18,11 6-39,9 0-9,14-6 20,7-4 15,3-10 55,3-3 20,3-3 27,3-1 12,-4 2 22,-2 0 9,2 6 15,-3 3 8,-5 1 15,0-2 2,-7-1-13,-4-4-7,-4-1-20,1-2 2,-1-5 23,-1-4 14,-2-7 6,0-5 1,-6-11-5,-2-4-5,-8-5 2,-4 0-1,-1 8-8,-2 9-9,0 9-15,3 7-10,-1 6-12,7 7-2,6 12-5,1 5-2,13 13-7,3 8-4,12 9 7,7 3-1,7 3 11,5 2 3,4 1-11,-8-3-8,-6-2-13,-8-4-59,-22-2 23,-3-4 18,-10-7 20,-9-7 68,-1-13 0,-4-3-2,-5-15 15,-2-8-2,-2-19 2,4-8 1,6-15-8,2-3-8,17-4-20,5-6-7,9 4-15,7 0 2,6 9-6,2 6-14,5 10-42,-1 2-25,8 5-50,-3 1-11,2-3 98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1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7 147 1110,'-5'0'433,"5"0"-335,13-2-21,6-1-15,17-2-16,7-6 1,11-1-13,5-4-19,9-4-48,-4 1-26,0-2-57,-5-1 356,-7 6-19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15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5 120 672,'9'-24'314,"-1"3"-136,-6 1-28,-4 5-50,-3 2-5,-5 3-6,0 0-2,-3 4-20,-1 5-11,-3 5-27,-5 1-10,-13 5-15,0 1-1,2 2-6,6 2 8,11 2-5,3-3-3,5 1-15,4-1-10,6 1-3,8 5 5,5-5 11,10 1 10,3-3 1,6-2 0,9 1 9,-5-1-10,4 1 5,-7-2 2,-10-2-7,-3 0 7,-15-3-2,-2 1 6,-9 2 20,-5 1 1,-6 5 16,-4 1-2,-9-4 5,-4 0 0,-1-5-9,0-3-2,0 0-23,4-3-4,9-2-7,2 5-4,10-2-13,2-1-17,5 4-47,1-1-27,5 2-14,6-1-6,10-2 87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2:20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5 866,'-2'-13'349,"1"3"-226,-1 3-11,2 3 0,0 1-1,1 3-7,-1 0-1,0 0-19,0 0-9,1 12-7,53 62-12,-23-2-28,0 9-8,3 8-17,0-1-3,-2-11 1,-3-9-8,-6-12-34,-7-9-34,-8-13-91,-6-7 506,-10-17-28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4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0 1086,'-14'23'433,"4"1"-311,4-4-22,6-1-28,2-3-50,5-3-17,5-2-39,-2-3-22,7-9-58,0-8 64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4.2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 1104,'58'1'440,"-50"-9"-327,3 0-22,-3 3-31,-4 5-44,2 2-9,-6 12-1,-1 9-13,-3 5-19,3-15-18,0 2-23,-6 38 6,7 1-7,5-8 0,11-34 5,7-4 9,-1-14 6,2-7 104,3-9-41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3.9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2 300 955,'-17'8'378,"-4"3"-260,-1 12-57,-2 3-20,6 14-30,1 1-8,10 7-3,2 0-5,8-6 4,7-2 1,8-15-1,6-6-3,5-13 4,1-5-1,-5-15 20,2-5 19,-10-9 14,-6-3 7,-7 0 15,-8-1-2,-15-1-13,-4-4 6,-21-4-29,-7-2-5,-6-2 5,-3 2 3,1-1 8,5 5 3,9 7-3,2 5-9,19 12-4,10 8-9,12 3-15,13 2-3,17 1-8,8-5 1,11 0 2,5 0-7,-3-9-13,0-1-20,5-3-62,5 0-36,1 6-75,-3 3 121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3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5 877,'-3'8'356,"8"2"-191,5-1-95,6-5-22,10 2-17,9-8-27,6-6-11,5-7-42,-4-7-12,-2-3 33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3.3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1078,'-3'23'416,"3"5"-324,2 11-30,4 3-14,5 8-36,1 0-11,4 0-2,-3-3-24,0-14-53,2-4-35,-5-17 65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2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68 922,'-11'-37'382,"4"17"-220,4 9-22,2 12-38,2 13-17,14 8-64,-3 8-49,10 15 70,2 2 15,1 6-1,8 1 61,0-4-113,7-3-7,-11-8-47,-8-6-44,-4-10 105,-4-2-37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2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0 1006,'-25'31'377,"3"0"-311,7 9-22,3 7-1,10 13-42,2 9-16,9 7-28,6 3-20,4-9-162,4-7 154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2.3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24 937,'-47'-19'346,"47"24"-297,2 0-7,2-7-64,3-2-30,0-5 33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2.1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035,'2'27'381,"1"-3"-316,0-3-44,2-4-33,2-5-32,3 1-6,3-5 15,-1-4 15,0-4-2,1-7-121,-1-13 10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7:14.4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193 765,'39'-46'321,"-38"30"-181,-7-4-40,9 7-27,-5 1-8,-2 4-2,4 5-8,-1 1-7,-3-1-7,4 3-24,0 0-7,1 4-13,6 28 0,12 53 6,-23-31 2,10 6 6,-5-2-4,-3-14-6,2-1 0,-8-12-7,2-6 4,4-5 0,-4-6 10,2-10 0,-1-3-5,-10-10-1,5-2-8,-1-10 2,3-11 3,8-10 1,-4-11 1,7-4-3,10-1 0,4 0-1,13 9-1,1 6 5,-6 5-2,6 12 1,-8 1 1,3 10-1,1 8 2,-6 5-2,3 10 4,-10 12-3,-5 5-3,-9 17 3,-9-4-5,-13 9-1,-3 3-7,-8-1-20,-7 2-4,0-5 5,-1-5 5,-2-12 7,7-7 6,7-14-7,8-5 6,11-8 7,3-7-1,8-10 7,6-6-1,11-4 4,4 0 1,4 4-1,5 7 2,-4 9 3,-3 7 1,1 13-1,-6 7 8,4 12-9,0 5 4,-6 3 3,3 4-11,-9-7 5,-2-3-5,-1-1 1,-6-8-8,4 0-25,-3-4-11,4-5-75,-2-5 74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1.9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0 985,'-4'11'430,"-14"10"-242,7 6-95,-1 1-34,-2 9-37,4 0-3,-2 3-11,-3 2-7,-1-4-20,6 0-22,5-7-51,0-6 114,5-8-34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1.6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 1093,'32'-6'425,"-22"36"-304,4 6-1,2 6-47,5 2-21,2 1-43,4-1-6,-2-12 1,1-2-1,-2-11-40,-2-7-29,-2-12-53,-3-5 60,2-18 29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1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 64 917,'-8'-1'366,"-4"0"-274,-5 1-3,3 0-20,-4 6-19,-4-1-8,4 5-17,-1 1-2,-1 6-19,4 4-4,4 6 7,2 5-7,10 3 0,7 0 0,9 1-6,5-6 7,10-7-2,3-5-2,3-14 5,1-6-3,0-15 5,-2-4-4,0-13 24,0 0 1,-6-3-2,-6-5 9,-12 2-9,-11 0 8,-13 2 2,-8 6 4,-11 11-17,0 7-10,-5 16-8,1 10-28,5 16-38,0 2-15,7 8-22,8 1 10,10-9 3,8 0-14,14-11-248,1-8-8,5-9 47,2-6 44,2-7 369,3-2 79,-2-1 58,-2 0-3,-6 3-71,-2 2-55,-7 9-54,-6 4 2,-2 17-9,-2 9-2,-4 13-18,-1 8-16,-1 5-8,-1 4-2,3 1-1,2-1 6,3-3 6,1-2 4,5-5 13,2-2 3,0-8 5,-1-6-3,-4-10-2,3-4-2,-2-9-14,-2-3-4,1-3-8,-5-4-1,-3-1 5,3 1 1,-1-2-1,0 1-18,0-1-55,-3-12 92,-12-39-4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50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94 849,'-69'-73'327,"64"62"-234,2 4 9,1 4-14,1 3 0,1 2-7,0-2-2,0 0-15,3 26-1,9 51-32,-4-18-2,2 14-14,1 9-15,-2 2 6,2 4-4,-5-9-1,0-2 1,-1-13-1,-4-7 0,0-13 9,-4-12-4,1-10-2,-1-9-1,-1-11-7,3 0 6,-1-5-2,2-3 0,1-7-10,2-5-10,-1-6-27,0-4-28,3-3-46,-2-5 7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9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192 592,'72'-10'251,"-72"8"-124,-2-1 14,-1 3-25,2 0-21,0 0-36,-11 2-11,-36 13 5,31-5 7,0 5-21,2 3-9,6 8-17,4 0-16,5 2 4,4-5-4,10-3 3,-1-3 2,10-12-5,3-3 3,5-14 0,4-5 2,-5-14 26,1-5 3,-4-7-4,-7-1 6,-3 3-9,-8-3-1,-10 4 14,-6 7-4,-11 5-12,-2 12-3,-8 17-15,-4 8-4,-6 17-17,0 7-6,6 4-21,6 0-2,16-1 6,6-10 9,8-5 23,8-2-2,9-9 10,5 1 0,9-4-4,-1-4 6,7 3-2,-3-1 1,3 4 2,-1 4 0,-1 11 1,1 3-3,-7 11-1,-5 3 0,-17-2-2,-8 3 3,-10 0 7,-9 1-4,-10-2 2,-6-3-3,-9-3-1,0-3 6,-5-10 11,4 2 11,0-11 6,-2-6 7,5-9-12,0-7-8,11-9-1,10-2-4,15-3 3,5 0-5,16-3-14,4-3-4,9 0 0,5 1 3,1 4-27,0 2-15,1 3-50,-2 3-25,3-1 77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7.2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0 983,'25'4'370,"16"-7"-290,8-6-20,2-5-26,-3-9-15,-2-5-37,-4-1-25,-1 1 27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7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1 75 546,'13'-9'209,"-9"-1"-151,0 0-5,-6 3-17,-5 0-18,-10 3-26,0 4 0,-9 2 0,-4 2 5,0 6 50,-11-3 15,7 3 30,4 1 11,6-2-27,11 2-12,5-5-17,5-1-10,8 1-14,5-2-4,11 0-3,11 0-2,9-7-1,7-3-4,-1-4-8,-2-2 1,-7-1-2,-2 1 1,-5-3 1,-5-1-6,-10 2-19,-5 3-20,-10 5-203,-6 3 171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6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28 1026,'-14'8'405,"6"0"-266,0-2 11,3-6-24,1 3-14,3-3-41,1 0-22,0 2-29,0-3-11,0 0-9,-1 1 2,1-1-4,0 1 0,0-1 0,0 0-22,0 0-28,0 0-29,0 0-57,2-6-16,29-33 94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6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 895,'-1'0'360,"1"-1"-238,2 0-40,-2 0-16,0 0 13,0 0 1,13-4-23,33-9-12,-27 9-32,-2 3-5,-2 2-4,-2 4-2,-5 11 5,-3 3-2,-1 10-2,-4 2-4,0 3-36,0 2-3,-3-7-13,1-3-13,5-4-4,0-10-21,6-7 53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5.8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88 974,'-5'15'374,"3"-5"-279,16-10-29,8-6-24,7-6-15,3-6-1,5-6-20,0-1 4,2-3-3,3 1-7,6 7-4,-3 0-11,-2 4-28,-3 6-17,-9 3 33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14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133 912,'-17'-9'337,"3"-3"-287,6-6 1,3-4-21,-3-10-15,15-9-13,4-11 0,15-11 4,12 14 1,-18 24 8,0 1 0,80-80 2,10 4-1,11 2-7,-33 38 1,0 8-5,4 5 2,-2 19-4,-5 9-2,-19 17 7,-6 8-4,-6 19-1,-1 6 6,1 12-4,2 3-6,4 3 10,-1-2-9,3-6-2,-1-5 2,-1-13-1,2-8 0,7-10 1,2-5 10,-4-6 21,-6-4 6,-12-10 11,-6-4 5,-12-11-21,-1-4-3,-11-8-16,-4-7-9,-8-4-1,-5 2-3,-6 9 5,-2 10-5,0 20 0,1 6 2,1 18-6,1 12 1,-2 23-5,5 10-1,6 10-2,8 0-5,10-11 1,8-5 5,7-13 3,7-7 1,9-11 1,-1-5 1,10-10 3,-2-7 7,11-11-4,12-6 1,10-9-6,8-2-3,-4-13 7,-1-4-6,4-7-5,2-7 7,-2 1-3,0 5-4,0 10 10,-3 8-6,3 15 0,-5 8 13,-6 17-1,2 13-4,4 22 3,4 5-10,-2 42 2,-4 15 3,0 16-2,-2 7 3,-10-14 0,-6-8 3,-19-4-4,-10-1 5,-19-10 0,-3-1 1,-17-9-17,-5-1-32,-20 7 29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0:45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7 1109,'1'-3'392,"7"-1"-319,1-2-5,6 2-8,2 4-3,2 4-29,0-1-7,1 7-12,-1 1 1,0 8-8,-3 4 4,1 9-2,-4 2-3,-10 2 5,-3 3-2,-11 4-23,-4 3-1,-5 6-9,0 2-9,-2 1 15,3 1 1,5 3 9,2 2 1,7-3 0,0-7 7,7-11-4,4-9 2,10-16 7,6-4-4,6-11 6,1-7 0,7-11 0,2-6-2,-2-13-19,-1-1-3,-8-4-26,-7 1-21,-9 3-157,-7 3 154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5:21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5 209 866,'-95'25'302,"72"-30"-271,9 5 5,-7-4-7,6 0-9,-2 1-10,-9-4-9,5 4 3,1 0 7,-1 1 3,2 0-1,-3 2-4,-2 3 1,1 3-11,-1 0 8,3-2-1,4 0 7,1-8 11,7 1-7,3-2 7,-1-4-14,7 5-5,-5-5 0,-1 0-5,0 0 5,1 2-5,3 0 6,2 1-1,1 0 3,-1-2 1,3 1-5,7 2 0,2-2 1,5 2-5,4-2 4,6-2 0,4 1-4,11-1 6,2 2-4,11 2 7,3 3-3,1 2-5,-3 1 6,1 0-9,4 3 3,7-2 4,7 2-5,-2-1 2,-5-1-2,-4 0 1,-6-2-1,5 3 3,2 1-3,-5 2 0,0 2 5,-7 1-10,-5-1 8,-3 1-8,-6 0 3,-5-3 4,1 1-4,-7-2 9,-1 3-7,-7-1 3,-7-1-2,-4 2 1,-6-5-1,-7 2 9,-6-1 13,-8 3 6,2 1 3,-8 2-12,-5-2-10,-5 0-10,-5-3 2,-4-2-11,-2-1 1,-13-2-7,-4 1 2,-12-3 4,-3 1 3,-3-4 4,1-1 2,-5-4 4,-3 1-5,2-1 4,1-1-9,11 0-3,4 0 3,2 2-11,1-2 1,12 4-1,8 1-8,11 3 6,7 1 5,7 1 2,3 2 3,10 4 8,5 4-1,4 6 7,9 2-1,7-1-3,3 1 4,11-5-7,4 0 10,20-3 1,11-3-8,10-8 2,4-9-1,8-9-6,5-4 8,7-5-3,5 0 2,5-2-4,-7-2-3,4 4-22,3 2-28,4 5 38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3:31.4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61 619,'0'0'307,"1"-2"-112,-3-1-97,1 3-36,0-1-28,0 1-15,0 0-10,0 0 1,0 0-9,0 0 1,-2 6 2,1 13-1,8 36 3,4-38-4,7 4 2,-2-3-4,15-3-2,3 1 2,12-3-3,8 0 4,12-4 3,4-4 5,-4-5 3,-3 0-6,-11-5-2,2 3 5,3-1 4,8 1-2,4-3-1,0 3-6,-7-3-4,-10 0 7,-9 3-2,-5 3-3,-4 5 0,-4 0-6,-9 6 3,-6 0 1,-11 10 0,-9 3 0,-11 5-2,-5 2 3,-8-6-2,5-3 2,3-13 1,3-4 1,6-12-1,2-5-4,4-4 1,7-11-2,8-5 2,2-10 5,11-4-1,-1 4 1,7 3-2,5 6 1,8 10 1,3 3-4,8 10 5,7 7-2,2 4 0,-1 3-4,-11 3 1,-9 3 0,-9 5-1,0 0 3,2 9-6,-1-1 0,-3-2 7,-4 1 0,-4-10 7,-5-2 0,-1-3-5,0-6 9,-5-3-5,5-3 6,5-8-4,-2-3 1,10-4 18,-7-6-5,-1-3 9,1-1 6,-11-6-2,4 0-1,-13-4-4,5 3-12,-5-2-13,4 3-2,-1-4-52,-2-4-25,16-14 41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3:22.0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8 102 666,'-47'-65'320,"32"59"-120,-1 1-102,-2-2-30,-6-4-26,5 3-7,-8 6 3,-2 0-10,4 8-5,-8 2 4,-1 10-12,4 6 6,-7 10 0,6 6-12,1 16-1,2 8-7,4 16-19,1 9-4,6 14-7,4 3-8,7-6 7,5 3 10,6-7 6,2-5 2,6-5 12,5-10 0,9-15 1,4-6 3,14-13-4,5-4 4,4-13-1,5-5-1,-7-15-2,-8-6-3,-6-12 1,-7-10 7,-5-13 3,5-10-5,-10-24 0,0-11 2,-3-20 7,-3-10 12,-6-11 17,-9-3 2,-8 0 8,-5 8-7,-6 26-8,0 14 1,-8 22 2,-5 8 8,-1 17-10,-5 7-12,-17 20-25,-6 13-22,-14 28-29,-2 17-19,9 35-30,8 22 241,19 40-117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3:02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5 150 863,'-35'7'374,"7"-9"-151,1-1-105,9 2-26,4-3-29,11 5-45,8 2-18,12-1-6,11 5-1,10-4-2,-1-2-2,4 1-4,-1-4 2,-1-3-6,5-1 7,3-2 2,-3-8 7,5-2 3,-1-1-3,4-2 3,2 3-18,-8 0-28,0 2-12,-10 7-7,-7-1 34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3:00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24 1026,'-16'-12'403,"7"5"-262,2 4-38,7 1-49,2 4-44,5 0-63,8 2-18,6-4 3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3:00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4 1108,'26'33'426,"-28"-49"-321,-3-3-34,7-2-31,-2-1-14,3 3 1,1 2 1,5 10-13,4 2-3,-7 4-12,5 7 0,-11 3 8,2 5-2,5 13 4,-7-3 2,2 3-7,-1 0 0,-2-8 0,2-1-3,2-9-34,1-5-24,3-5-25,0-7-3,2-12-2,2-5-5,-3-13 62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3:00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568 1010,'14'-123'380,"-11"98"-283,0 0 2,-2 8-31,0 10-13,-2 6-34,0 11-8,-6 29-27,-3 7-6,1 22-4,1 0 4,5-14 15,6-1-2,1-19 7,3-5 4,2-10 9,5-7 9,5-8 1,4-6-4,5-14-2,-5-7-2,-4-13 0,-4-8-2,-12-10-4,-2-2-2,-17-7 10,-4 2 6,-12-2 14,-5 2 8,1 13-8,0 6-2,7 15-14,7 6-3,11 8-8,4 2 4,2 2-3,2 2-6,11 0 4,6-2-11,21 3 2,9-11-1,9 1 1,3-8 1,4 0-2,-9 6-7,-7 2-56,-7 9-26,-23 4-59,2 7 196,-13 16-53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3:30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61 472,'-15'-6'252,"3"6"-114,5 4-8,0-3-30,-2 7-37,-3-6-3,-4-2 7,2 4 1,1-3-7,5 3-7,8-3-23,0-2-10,11 1-13,5 0 0,8 1-8,7-1 6,8-5-6,0-1-4,8-2 12,6 3-11,3 0 2,-5 2 6,-8 0-5,-5-1 0,-17 2 4,4 2 2,-11-1-11,-6 0 5,-4 0-4,-7-1 2,-4 2 5,-6-1-4,-15 5 1,-6 4-8,-30 3 7,-1 4 2,-7 4-1,2 9-2,15 7-3,6 3-1,9-1 6,-3-10 4,19 0-2,-9-8 4,21-3-7,15 0-8,6-10 0,21 6-4,0-7 7,3-6 10,8-7 15,2-5 2,12-4 10,5-2-10,8 2-3,-4-3 3,-8 1-18,-8 2 13,-21-3-10,-5 7 0,-9 7-2,-4 0-4,-7 7 25,-1 1 11,-13-7 14,-2-1-2,-16-1-30,-2 1-17,-12 11 0,-10 1-3,-1 6 6,-3-6 1,11 2-4,8-2 11,14-1 3,3 0 3,11-10 0,6 3-7,5-2-19,7-1 8,11 1-10,5-8-2,23-3 13,16-3-7,19-3 3,8-3-8,9-6-58,2-4-28,19-4 53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3:02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1 978,'-28'-1'381,"5"3"-303,12-1 9,6-1-25,8 5-42,9 1-11,15 10-12,13 2-5,19-4-2,10-1-10,14-14 152,6-15-10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8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58 1019,'-6'-16'388,"5"5"-302,3-1 6,4-1-8,5 3-1,3-6-2,5-2 2,9 1-21,6-3-14,8 9-18,-4 0-5,-1 9-10,0 2-7,-11 7-8,-4 5-6,-11 5 2,-6 6 0,-10 8 0,2 6-3,-14 9-4,-7 2-1,-4 6-1,0 1-1,6-6 0,4-2 3,11-9-12,3-6-7,10-6-2,-1-8-4,13-5 0,5-3-9,-3-3-20,5-4-4,4-1-4,-12-5-3,-1-4 57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5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7 678,'5'-16'365,"-5"8"11,5 6-255,0 16-24,1 7-23,4 23-39,-2 9-20,1 11-30,-1 0-14,-3-8-24,3-5-1,-6-22 21,7-9 15,-3-17 18,1-9 2,3-16-32,-2-8-35,2-13-14,0-10 4,0-7 39,-5-3 38,3 1 54,-5 12 8,0 23 15,1 12-8,-1 30-30,7 17-4,1 32-16,2 16 2,1 17-31,-6-4-35,3-8 29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5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460 335,'18'6'279,"-6"-10"33,-2-8-34,-7-11-132,0-3-29,-4-6-40,-5 3-11,-6-4-14,-3-2-12,-7 3 0,-2-4-5,-1 4-14,2 3-2,4 5-14,1 2-6,6 10 7,5 2-5,5 5-7,4 4 4,8-2-11,4-2 2,7-6 10,4-1 0,3-3 5,-1 4 5,0 4 6,-2 2-5,-1 10 0,1 5 3,-9 15-5,1 9 4,-14 7 0,-1 5-2,3 0-10,-3-7 5,11-3-5,2-8-5,-3-9 6,8 2-5,-1-8-6,-1-2 1,-6-9 2,-9-4 2,-3-6 2,0-1 5,-3 0-3,-3-3 2,-5-4 3,-4-4-3,5-5 10,2 1-10,2-2 9,5 3-3,1 3-8,1 1 3,3 4-3,9 0 5,5 3-6,-4 1 4,8 5 0,-13 2 2,7 8 9,-4 9-2,-6 9 4,5 11-6,-8 8-2,-2-3-4,6 0-3,-4-11-2,0-10-10,6 0-15,0-16-6,4 2 5,2-14 5,1-7 20,0-8 2,-3-8-4,-2-3 9,-2-2 2,-6-2 6,0 4 6,-6-1 8,-4 5 1,0 13 7,-4 1-1,2 18-9,-1 1-3,2 9-8,5 8-7,3 2 0,6 2 0,11-1-1,3-5 6,7-4 8,6 0 4,-1 1-1,-2 4 1,-4 6-10,-13-5-7,-19 5 0,-6 5 2,-22 3-28,-2 1-21,-9-4-69,-1-9-33,3-8-24,3-6 105,14-8 38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4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562,'-8'3'14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4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604,'7'-1'285,"1"5"-121,0 9-31,3 7-60,0 4-6,0 9-12,-1-4-4,-6-5-24,3-3-3,-3-12-13,6 0-4,0-8 6,-1-1 6,-2-11 18,3-5 4,-2-9-4,-1-5-4,3-5-9,-4-2-3,5 3 1,-2 8-1,1 13-10,-1 10-1,3 19-6,4 6-1,-2 5-1,2 1-6,-2-7-26,-1-3-14,0-4-24,0-3-39,0-4 15,-6-4-23,-4-5 7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5.9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1 985,'-1'0'391,"1"5"-266,0-3-45,1 2-45,-2-1-41,0 0-54,0-1 3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5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 1011,'28'-31'393,"-28"31"-286,-1 0-3,-1 2-29,1-2-15,1 0-21,0 0-9,0 7-7,0 12-8,1 31-14,0-25-4,1-1-20,-2 1-11,6 1-21,0-2 6,2-5 18,-1-4 10,0-8 19,1-4-5,0-5-16,2 0-14,1-11-33,0 1-10,0-4 5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5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660 1501,'-6'11'9,"3"8"-9,-1 17 8,9 6-8,9 0 0,10-4-3,3-10-5,9-9-1,-8-6-3,-2-12 3,-5-3 5,-10-8 7,2-4 3,-12-9 6,-2-3 4,-6-7 14,-6-1 13,-5-2 40,-5-6 7,-11-8 8,-4-7-10,-4-8-27,1-7 1,4-5-6,5 5 1,4 10-2,7 11-7,11 16-44,4 8 1,10 7-4,5 1-3,8 4 36,8-4-1,7 1-15,2 2 3,0 5-13,-2 5-4,6 13 0,2 5-17,0 9-40,-5 5-31,-9 8-109,-2 6 3,-6 6 11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4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28,'6'6'379,"7"-1"-307,5 2 0,10-2-13,4 0-26,11-4-63,3-1-33,-2-8 38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4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2 975,'-9'-3'384,"-2"3"-252,-3 0 3,4 6-11,-3 4-13,3 7-42,10 10-18,2 12-24,2 3-11,9 10-9,-1-6-1,2-1-30,-2-5-31,0-14-62,-4-3-29,0-11 89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4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955,'0'17'368,"5"14"-266,4 9 4,7 18-11,3 2-6,8 9-9,0 1-11,-1 6-28,-6-3-11,-4-3-66,-1-2-30,-13-14-56,-1-2 211,-12-6-79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0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22 974,'-11'-11'377,"5"2"-286,4 1 8,2-2-15,0-2-16,11-3-15,2-1-5,10 0-13,9 3-1,0 7-13,-1 0-3,-1 6-12,-10 2-10,-2 7 4,-9 3-8,-8 11 2,0 6-5,-25 10-4,5 7 3,-12 3-7,-2 3 6,9-9 1,1-3 7,11-12-3,5-6-6,9-4-10,4-8-2,11 1 4,6-3-2,11-3 6,5 1-9,5-5-16,0 0-13,-1 2-2,4 2 27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3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103 970,'-35'-78'377,"27"65"-273,-1 2 15,-3 9-24,0 0-21,-5 13-21,-1 5-7,0 12-6,-1 8-1,4 14-19,-2 7-14,3 17-11,5 10-18,4 5-39,9 2-17,8-5-37,2-5-12,10-6 87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3.5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55 997,'-41'-20'398,"34"25"-285,1-2-24,1-3-18,4 0-51,0 0-24,3-5-38,4 0-23,0-9-152,2-5 148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3.2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3 1013,'27'23'393,"-28"-30"-285,0 2-13,1-2-22,2-4-4,4-3 1,7 3-3,-2-2-10,1 3-5,-2 5-26,-3 1-6,-1 8-10,0 3-11,-3 8-9,-2 0-11,0 8-22,-1 1-4,-1-2-7,1 3 1,3-6 5,0-2 6,4 0-6,0-6-9,0-8-9,1 0-25,-1-9 62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2.8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5-4 1035,'2'-3'401,"-5"11"-272,-9 5-4,-7 11-12,0 6-20,-5 10-50,2 1-11,-3 9-24,-2-2-8,0-1-9,3-3-12,6-9-26,5-1-14,5-12-48,3-4-19,4-9 82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2.5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0 624,'-14'-6'308,"1"1"-111,2 4-52,6 2-60,0 3-11,5 2-1,0 1 10,5 8 6,1 7 5,10 12-11,7 11-12,4 7-20,7 3-12,-1-4-10,-4-4-19,-3-10-8,-6-3-2,-6-9-27,-5-7-29,-7-4-23,-2-3-36,-12-11-24,1-1 9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1.9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51 1086,'30'-55'442,"-33"54"-330,-2 3-6,0 3-26,-3 8-55,2 6-10,-1 13-11,1 7-3,4 6 2,1-1 0,7-7 1,2-7-3,5-13-6,1-7 3,4-15-2,2-1 4,-1-15 8,4-3-8,-2-7-1,-2-4 2,0-2-1,-8-3 2,-5 3-1,-6-2 0,-13 1-4,-3 3 4,-7 10 3,1 10-4,2 15 1,-2 8-8,1 11-24,3 5-9,3 5-32,11-6-5,2-12 9,0 0-1,9 33 12,2-8 4,13-9 13,0-20 10,0-11 16,1-1 10,-3-2 5,-1-3 2,-6 2 13,-5 0-2,-4 5 14,-6-1 11,-6 2-3,-2 1 0,-5 3-6,1 2-5,1 1-2,3 0 2,2-3-1,4 3 0,1-3 2,3 1 2,5-3-2,-5-1-1,0 0 5,0 0-7,13-3 0,29-6 0,-30 7-7,-3 1 6,-3 2-13,0 4-3,-2 3 1,-2-2-3,-2 2 1,-2-1 2,-2 6-3,1 5-4,1 8 0,-2 7 2,4 17-6,0 10 4,-3 25-60,0 9-7,-3 7-23,5 0-2,-1-17 60,2-10 4,2-15 28,-4-8 2,-2-15 14,0-6 9,-2-10 21,1-6 5,0-7-9,0-5-7,-3-1-22,2-4-13,0-4 1,1 0-4,1-3-9,2-6-8,2 0-45,0-4-23,2-7 53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1.0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91 752,'4'2'333,"8"-1"-129,1-3-117,7-5 25,1-3-32,4-6-37,0 1-22,0-2-66,5 3-28,0 1 42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0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0 1006,'-51'8'395,"35"3"-293,1 1 2,7-3-35,11-1-24,6-5-23,6 0-3,6-3-9,1-4 2,5-4-3,3 3-6,-1-3-28,0-2-16,-1 5-29,-5-1-28,-6-2 69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0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3 1086,'-8'-1'416,"3"1"-308,-1 0-27,4 0-28,1 0-26,-1 0-69,2-1-17,0 0 47,0 1-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40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79,'11'56'393,"-10"-63"-261,1 2-6,0-4-23,3 1-20,-3 2-27,3 4-5,-2 3-14,-3-1-6,1-1-8,-2 0-8,0 0-7,0 1-3,1 0-1,-1 17 1,-3 32-8,1-32-2,2 1-15,1 0-8,1-1 0,5-3-2,3-5-11,-2-3-4,5-6-25,1 0-13,3-7-16,-1-4-15,1-4 7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7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-1 899,'-4'-1'373,"4"1"-241,5 1-29,-5-1-12,1 1-37,-1 3-18,-3 6-20,-13 57-11,2-20-4,1 3-11,-6-4-32,6-1-18,-2-9 7,5-3 2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09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77 638,'-1'-1'293,"0"0"-133,0 0-35,-3 0-36,1 0-23,2 0-20,0 0-2,0 0-14,0-1-7,0-1-4,1-14-7,15-42-6,1 29 1,-2 2-5,4 3-3,-1 8-1,1-4 7,-2 4 1,-1 0-2,-1 5-3,1 2-10,-5 5 2,-4-1 0,-5 6 1,-4 0 2,-3 6-6,2 6-7,-4 3-10,1 4-17,-4 0-97,-2-1 9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39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49 819,'-12'6'336,"10"-3"-196,0-1-35,3 1-18,-1-3-7,0-1-6,0 0 2,10-2 3,43-9-3,-20 5-29,1-1-16,1 1-16,3 1-11,2 1-1,0 1 4,9 1-33,-7-1-23,1 0-57,-1 4-36,-13 4 88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1:39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78 815,'-1'0'329,"0"0"-209,0 0-21,1 0-15,-1 0-7,0 0-4,0 0-8,0 0-3,0 0-1,0 0-13,0 0 2,1-1-24,0 0-8,0 1-8,0-1-6,0 0 5,0 0 1,8-4 1,31-23 2,-24 20 1,-5 0-2,5 3-1,-3-4-1,3 5-3,0 0-4,2 4 3,-1 0-1,-4-1-1,4 2 4,-4 3-8,-5-1 1,1 5 2,-4-1-2,-3 1 7,4 3-4,-6-1 0,1 2 1,0 5-4,-2 2 1,-5 2-4,-3 1 6,-4 0-1,0 4-2,-2 2 5,-2 3-8,1 7 2,-9-4 3,1 3-3,-1 0 3,-1-1-1,2 0-2,3 2-2,-2-2 2,0 0 1,2 0-2,4-2 1,2-4-1,8-3-3,0-5 4,6-5 0,2 0 0,2-9-4,3 1 1,7-2-4,2-4 2,7-1 4,5-2 0,3-10-1,4 2 2,5-1-1,2 2-8,1 1 3,-1-4-7,-8-1-22,-1 1-7,-9 0-27,-5 2-10,-3 6-12,-5-4-6,-4 4-92,-4-1 12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3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303 845,'13'-9'358,"-3"7"-217,1 10 2,-1 19-37,-3 2-19,0 26-30,-6-3-19,-4 5-25,-11 0-4,-5-9-16,-2-2-4,-4-12-9,6-6 0,6-16 14,5-8-1,3-21 11,-1-12-7,3-22 3,0-6 3,8-4-8,3-4 3,4 13-3,1 8 0,5 22 5,0 15-3,5 23 3,5 13 4,2 14-2,7 1 7,2-7-19,0-10-11,-4-16-8,-3-6-16,-1-12-5,1-6 0,-6-12 10,0-7 14,-11-2 13,-9-10 10,-4-2 2,-2 3-4,-9-7 7,3 12 1,-6 6-6,2 9 0,4 18 5,4 7-2,7 21 17,3 5 0,7 15 6,-1 2 1,5-3-9,-2-5 4,3-10-8,1-4-2,-7-11-7,0-4 3,-6-6-9,-6-1 4,-4-5 4,-6-4-5,-4-5 18,-2-8-6,-2-1 2,-3-6 1,2-3-18,-1-1 7,-2 0 0,3 8-6,4 6 9,6 7-7,12 8-2,4-2 6,8 3-9,-1-2 7,1 4 3,0 3 5,1 5 6,0 6 4,2 2-2,-1 3-5,-3 1 8,-1-5-12,-3-2 3,-1 1 1,0-5-11,-3-1 8,-2-7-4,1-1 1,-3-7 0,2 0-2,4 1-3,0-10 1,0-3-2,6 2-2,-4-6 1,1 5-3,1 6 7,-6-1-2,5 12 4,4 3-2,0 7-3,1 5 2,2 3-6,-8-1 7,0-4-5,2-1-1,-4-6 8,-1-5-9,6 5 10,-2-3-5,-1-5 2,8 7 1,-7-16-6,3 4 12,-1 0-2,-4-10 3,-2 4 6,-3-7-12,-4-4-2,0-1 7,-5-4-11,0-1 5,-10 2 0,-5-3-7,-4 9 10,-1 6-7,0 14 2,2 12 5,5 26-13,5 10 5,10 19 3,6 7-5,8 0 8,3-1 0,2-9-6,7-4 1,-1-13-29,-4-9-11,1-11-9,-10-9-4,-2-7 15,0-2-5,-8-9-17,1-1-20,-2-9 5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2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761,'5'-15'320,"9"23"-169,0 9-37,0 19-23,0 9-12,-5 11-35,-2 2-19,-1 7-11,-4-2-11,-3-6-2,-5-5 8,-4-21-14,2-8 6,1-17 0,2-6-8,-4-18 2,2-5-3,0-16 6,-1-9-4,6-4 11,-4-6-2,6 6-4,3 6 5,1 16-7,6 15-3,1 16 3,1 12 0,7 15 5,-1 3 8,5 9-4,3 2 4,-2-6-10,0-8 2,3-10-2,-5-11 2,-4-15 15,7-2-4,-12-19 7,-3-3-3,-1-7-1,-7-4-1,-6-6 5,-7-4-8,-11-6 0,-3 5-8,3 11-2,0 9 6,9 28-9,4 12 8,7 34-8,4 15-6,5 19 9,6 10-4,9-3 7,-1-4-3,8-12-2,5-12-3,-2-16-25,7-8-3,-6-9-42,-7-7-7,-5-10-15,-8-1-112,-2-15 15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2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99 833,'-6'-10'334,"6"10"-238,5 4 9,3 21-53,3 11-10,5 22-17,1 10-12,-2-8-1,-2-4-11,0-15-1,-3-9 2,-3-12-2,-2-4 1,-6-12-1,-5-9-1,-2-13-15,-1-12 0,0-15 3,-2-13-3,1-14 11,-4-6 8,-1-4-2,6 8 1,1 16 12,9 14-5,8 20 14,1 6 5,2 12-4,1 5 11,3 8-5,3 10-1,3 13-1,-1 8-9,4 20-7,-3 0 4,-3 1-6,3 0-8,-6-19 8,3 2-13,1-12 1,-4-5 0,-7-9-34,1-4-9,-5-8-46,-2-4 39,1-4 27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1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78,'3'36'335,"-3"12"-206,4 15-53,-4 3-28,3 7-31,4-2-10,4-13-37,8-6-30,-1-17 34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1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4 813,'1'-1'319,"1"2"-223,0 0-9,-2-1-17,0 0-2,0 0-8,0 32-16,10 57-16,4-19-14,4 2-11,-2-7-4,1-21-33,-3-15-14,-6-19-28,6-8 7,-11-19 43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0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3 989 1048,'-97'47'412,"80"-38"-289,-4-10 5,6-1-40,5-2-21,-8-18-42,4-5-9,-7-24-15,-2-9-6,1-24 5,-6-17-4,5-18 2,-6-10-3,9 9 1,8 16-7,9 30-1,9 13-2,8 23-10,3 10-2,0 13-26,1 6 1,0 12-16,1 3-3,-2 5 4,4 8-15,-13-7 55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05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965,'27'81'386,"-28"-80"-277,-2 0-8,7 1-48,-4-2-23,0 0-15,0 0 12,28-1 16,39-3 12,-21-4 19,-4-2-10,9-1-20,-1 2-12,-8-2-21,8 3-5,-8-3-1,4-1-6,4 2 2,0 0 5,-7 6 7,-11-3 8,-10 6 4,-9 1 3,-14-3-11,4 3 2,-1 1 2,-2-1-6,-1 0 10,0 0-7,-3 1-15,-17 7 1,-19 7-4,28-15 0,8 1 4,-1-2-3,-3 0-1,5 1-4,2 0-19,1 3-11,0-3-65,0-1-43,0 0 89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57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85 479,'6'-71'183,"4"65"-123,2 0 6,-1 5 22,-2-1-6,-1 2-10,-2 3-1,-4-3-17,-1 2-7,-1-2-12,0 0-2,0 0 4,0 0 8,0 0 12,0 0-1,-1 0-13,0 0-5,0 0-11,-1 0 1,1 0 4,0 0-15,-3 7-7,-16 59-7,18-14-3,-2 11 4,0 21-24,1 5-12,0 13-12,-1 1-5,2-11 24,0-7 12,2-19 6,0-8 9,8-9-2,3-7-2,12-10 3,7-5 1,24-10 0,8-3-2,14-9-8,2-2-8,-3-5-4,6-3-4,17 0 2,6-4 1,0 0 6,1 1 6,3-1 6,0 2 1,6 0 12,-3 0 6,-6 5 5,1 0 9,0 4-4,-4 3-6,-9 2-10,-6 3-4,9 1-5,4-2-2,-9-2 4,-2-2-1,-13-1-2,-1 5 5,12 2-4,-5-1-2,-4 0 3,-7-3 5,-11-4 6,4-3 5,7-2-2,4-1 0,-1-4-3,-5 4-6,-11-5 3,-5 1-5,1 3-6,0 0 5,5 5-4,4 3-6,-1-1 8,0 2-5,-10-1 2,-5 0 1,0 1-2,1-1 3,7-2 2,6-2 5,2-2-8,-1 0 0,-9 2 1,-6-2 2,-8-4 8,-4 0-2,-2 1-13,-2 0-1,-4 4 1,0-1 4,-2 0 7,-7 2 1,-1 0-6,-5 0-7,-7-5 7,4 1 3,-7-4 18,2-6 8,2-3-7,-1-7-3,4-6-14,5 0-3,-2-4 0,2-1 0,-9-6-1,3-3 3,-4-5 5,-4-1 1,0-1-5,-2 3 1,-5 5 10,3 3 4,2 9 15,-9 5-2,6 8-14,0 4-6,-1 5 0,6 3 1,-1 3 1,-2 0-2,3 3-11,0 0-4,-1 0-3,1 0 0,0 0 0,0 0 1,0 0 2,0 0 3,0 0 3,0 0-1,0-1-1,0 0-4,-1 0 3,0 0-1,0 0 0,0 0 4,-9-7-6,-45-43-6,29 30-9,-4 0-11,-6-2-4,-1 3 4,-7-2-2,-2-1 0,-13 2 0,-12-1 3,-16 6 7,-7 3 7,-7 6 1,-4 1 6,-14 6 2,-7 3-2,-11 0 7,-7 5 2,-2-6 4,0 4 5,-19-1-7,8 0-5,-7-2 7,-10-3 6,10 2 12,-5 0 5,-1 7-1,5-2-4,-9-1-5,1 2-4,10 1-11,-4-1-2,18 2-3,4-3 0,6-3 6,10 1 3,9-5 0,17 0-1,20-4-2,18-2-8,21-2 0,7-1 0,13-1-8,5 4-5,12 0-47,5 3-27,11-2-49,1-3-22,16 0 10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09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57 759,'-53'-40'311,"49"34"-199,2 1-20,6 5-31,-3-2-15,1 2-8,-2 0-5,0 0 4,0 0 5,0 0-10,-1 0-6,0 0-18,0 0-2,1 0-2,-1-1 1,0 0 3,1-1-7,-1 1-4,1 0-2,-1 0 4,0-1-2,-4-10 5,-9-32 6,5 34-6,4 3 3,2 1 6,-6 0-9,9 1 2,3 4-2,-5-3-2,5 4 2,-3 0 0,-1-1 8,1 1-5,0 0-2,0 0 1,0 0-8,4 7-3,40 52 5,-18-17 4,-4 3 1,-1 6 0,3 7-2,-7-3-1,0-1 5,-1-2-3,-4-4-1,-3-5-1,-1-5-2,-1-7 4,-3-6 0,-2-6 0,-1-7 1,0-4-4,-1-6-4,0-2 5,0 2-7,0-3 0,0 0-5,-1 0-26,0 0-6,0 0-23,-4-9-16,-22-39 57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31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79 621,'0'19'286,"-1"-11"-134,-2 1-12,4-5-70,-3-6-14,2-12-24,5-5-14,4-18-18,2-5 1,6-5-2,1 3-5,5 7 1,10 4 2,1 4 0,2 3-1,6-5 6,9 7-4,9 6 1,5 5 5,3 10-4,-6 1 4,-14 1 11,-2 1 3,-5 7 14,-5-2 2,-2 6-1,-6-3 7,-1-1-1,-7 1 5,-5-7 9,-4-3-1,-8-2 2,-3-7 0,1-3-16,1-2-10,-8-9-14,3 2-9,-2-1-15,-4-2-16,7-3-55,1-2-18,11-8 5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31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55 576,'-37'-35'287,"36"36"-108,-6-5-44,2 1-67,5 4-19,-6-8-16,11 13-2,-3-3-10,-5-3-2,7 8-3,-2-2-3,0 4-4,8 8-2,-1 6-5,1-1 2,12 12-1,-3-4 2,3-3-4,2-2-4,-8-9 3,2-2-6,-6-1 8,-5-7-1,4-5-10,-5-3 2,4-10-6,5 2 3,1-10 10,0-7-3,14-3 3,-2-3 3,11 0-4,12 6 0,-2 0 3,5 1-5,-2 6 6,0 2 0,6 9-4,9 7 1,7 5-6,1 0 2,2 15 4,-11-4-5,1 8-13,-7 2-6,-1 7 1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28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503 888,'-15'-16'332,"5"0"-261,6 7 1,-6-10-14,0 4-3,8 1-12,2-2 3,1 3-7,7 1-6,-8 2-15,1-3-3,10 2-4,9 3-6,21-1 2,2 0-7,11-1-1,1-3-1,5-4-2,6 0 3,7-4 3,1 2-3,-2-1 1,-7-3 2,-13-5-3,-5 1 5,-10 6 0,-2-3-7,-8 11-6,-9 2-3,-13-4-10,-4 11 9,-17-3-13,-4 4 1,-16 11-10,-6-3-18,-15 9-12,-3 6-4,-14-3 18,-2 4 13,5-4 38,-2-1 7,15 0 14,7-3 9,12 0 7,8-5 9,16-5 2,2-2-6,5-2-9,6-2-11,6 1-17,10-2-2,22-1 0,4-4-4,11-4 6,5-8-4,6 2-2,4 0 10,4-3 4,-11 4 1,-7 3 0,-14-2 0,-20 9-2,0 2-3,-15 2-8,0-2-1,-10 6-8,-7 6-7,-22-4-10,-8 8-1,-17-1 6,0 3 9,2 8 9,0-5 6,14 4-1,7-2 10,12-7 8,8 4-12,9-7 2,4-4-6,9 5-6,6 0 4,19 1 0,10 3-4,18-6 2,17 0 0,11-5 7,-4-7-2,3-8-15,-8-9-19,-3-9 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2:27.3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1175,'9'1'405,"8"12"-345,8 13 3,6 9 28,4 11 3,1 12-26,-3 2-8,-6 10-38,-4 1-10,-16 0-7,-3 4-5,-9-4-4,-4-2 5,-6-7-4,-4-9-4,2-12-6,-2-12-21,11-13-38,-2-8-19,6-6-54,4-1-291,3-13 309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2:26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-5 1111,'-30'0'397,"6"15"-323,2 3-1,4 16-5,7 9-16,-1 13-41,9 9-2,9 7-9,6 2-6,13 7-14,5 0-31,-3-39-106,-14-21 10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2:26.7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5 0 1015,'-6'14'444,"1"6"-202,-5 9-138,1 11-30,-6 5-24,-2 1-23,1 10-27,-6-3 1,-1-2-35,5 0-19,4-11-35,6-10-27,6-9 74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2:26.4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8 1057,'-13'-5'424,"6"4"-258,3 1 8,2-2-30,1 5-22,1-3-56,0 1-17,18 28-6,45 41 1,-25-32-11,2 4-10,-4-2-15,-7-6-10,-2-3-10,-9-6-23,-6-7-92,-3-5-54,-4-10 107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22:26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2 10 1285,'-28'-10'481,"3"10"-375,-5 1-1,0 8-44,0 7-18,-4 1-32,3 12-6,-3 11-5,-4 4 0,2 12-2,-4-3 6,14-1-5,9-2 1,11-12 2,11-5-7,7-16 5,5-3 4,5-9-3,3-4 7,0-4 6,1-8-9,-4-3 4,-4 0-5,-4 2-6,-1 6 0,-5 6 7,-3 0 2,-1 0 9,-4-3 7,1 0-11,2 2 5,-3 1-6,0 0-11,0 0 6,0 0-6,0 0-3,0 0 6,0 0 0,0 0-3,0 0 5,0 0 0,0 0-8,0 0 5,0 0-7,0 0 5,0-1 2,1 0-3,8-5 3,29-34-5,-27 20-19,3-2-11,2-2-23,0 1-17,3-3 16,0 0 11,-1 2 26,-3-2 18,0 6 2,-2-1 1,-4 4 1,-3 0 3,-8 1 14,0 1 9,-4 1 4,-2-1 0,6 7 1,-1 2-4,-2-1-4,5 7-1,-1-1-17,1 0-1,0 1 3,0 0-3,-1 0 6,0 0-9,0 3-5,-4 23 1,-1 42 10,6-16 12,4 8 11,-1 9 0,-3 11-6,0 3-2,1 15-6,-1-3 0,1-11 9,-1-8 5,-3-18 4,3-6 6,-2-16-10,-2-11-7,4-13-6,-3-7-8,3-5-7,0 4 0,2-4-4,-2-1-3,0 1 1,0-1-15,0 0-34,0 0-24,5-12-79,11-33-45,-8 18 123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7T11:54:55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49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50 1062,'-26'24'419,"15"2"-336,30-3 14,13 0 6,46-4-37,29-4-9,26-16-18,23-11-17,26-24-54,-1-19-53,48-21 53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08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54 786,'33'-55'319,"-35"58"-214,2 3-30,-6-3-28,4 3-7,-1 0-2,1 2-4,-1 0 1,-1-1-1,1 3 3,-2 0-5,-2 3-13,-2 3-7,-1 8-5,-4-1-5,2 8 1,-2-8 7,-1-7-9,1 0 3,-1-7 1,4 3-10,3-4 5,2 1 5,4-2 2,-1-1 9,4 0-5,-1-4-1,0-3-3,3 0-9,-3 0-1,0 1 0,0 0 2,0-1 2,0 0 1,0 0 6,3 0-3,2 0-3,-1 0-3,-1-1-2,-2 1-2,-1 0 5,0 0-20,0 0-20,0 1-56,0 0 5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12T10:22:25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6 163,'0'0,"0"0,0 0,0 0,-79-68,54 48,2-1,5 8,4 1,3 3,-1 2,1 3,2-1,2 3,0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4:49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2 266 494,'-52'42'267,"33"-53"-73,-2 5-20,-12-9-72,-7 1-20,-8 1-25,-9-2-6,4 7-8,0 0-7,8 3-13,7-2-4,8-1-14,6-4-1,8-7 6,3 1 1,5 1 6,4-2 2,4 4 6,6 0 1,8-3-6,4-1-3,10 4-1,4 0-1,13 5 4,7 5-2,20 6 5,7 3-2,7 3-4,7 0-3,18 5-9,6 8-4,6-3 3,-3 1 1,-6-6 1,-2-9 1,-14 1-6,-5-2-1,-26-3 9,-14-1 6,-15-1 10,-9 0 2,-11 0-8,-4 1 0,-8-1-4,-3 3-1,-3 0 4,0 0-1,-1-1-3,0 0 4,0 0-13,0 0-2,-1 0 5,1 0-9,0 0 6,0 0-6,0 0-16,0-1-6,0 1-42,0 0-27,0 0 359,0 0-22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30.8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91,'22'36'289,"2"3"-432,0-10 103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30.6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36,'13'31'281,"0"10"-173,-1 7-106,-5-5-23,0 5 18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30.4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-2 890,'-2'1'308,"2"13"-288,0 7-27,3 18-156,-1 2 117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9.5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0 1063,'3'12'350,"1"29"-349,-3 9 2,-3 25-29,-5 6-27,-7-4 3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9.2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0 940,'6'8'333,"0"9"-284,-4 19-20,-1 12-6,-9 6-16,2 5-27,-1-9-158,3-5 124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9.0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0 986,'-1'10'343,"-4"9"-308,4 20-22,0 9 1,1 8-14,2-1-9,-3-14-54,-2-10 4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8.5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46 766,'45'-108'322,"-40"94"-191,-4 4-11,1 1-5,-2 6-15,0 0-14,0 5-28,0-2-21,0 1-19,-1 28-9,3 56-4,-2-31 6,-2 0-1,-4-3-6,0-8-6,1-6-7,1-9-13,1-6 7,1-8-23,1-4-5,0-9-8,-1 0-10,2-3 3,0 1 12,0-1-4,0 1 3,0 0 4,0 0-5,6-12 19,11-38 8,-14 28 16,1-3 5,-1-2 6,4-2 8,-5 3 16,2 3 10,-2 3 14,-1 2-4,-2 7 5,0 5-1,1 3-5,0 3-4,0 1-22,-1 0-11,0 0-18,-2 15 1,-11 54-16,6-30 1,6 7-22,2 0 661,-1 1-468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7.1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 0 1039,'-15'18'362,"3"34"-334,4 27 11,4 55 18,12 25-8,22 43 2,8 7-18,13 18-23,1-4 2,1-22-42,1-20-26,6-55 39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07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8 710,'-3'-5'316,"2"2"-153,-4 0-52,7 4-27,-2-1-11,0 0-3,0 0 1,0 0-18,0 0-6,0 0-7,0 0 3,9 8 0,40 55-2,-32-21-9,3 9-14,-3 0-8,0-2 11,5-2-6,-3-2-3,-3-7 1,-2-3-14,-6-5 6,-2-10 3,-5-5-6,-1-3 6,0-5-23,-2 1-10,0-5-31,1-2-25,-7-12-47,0-4-114,2-11 164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6.8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41 956,'3'-26'372,"9"11"-251,11 24-37,8 9-15,3 22-11,-4 10-23,-10 9-20,-6 4-2,-12-2-15,-5-3-14,-13 2-58,-12-5 564,-24 9-387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6.6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0 932,'-21'41'324,"6"29"-299,2 16 6,9 25-4,4 0-3,8-10-9,6-9 2,10-23-15,1-10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6.4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2 0 1027,'-8'8'380,"2"5"-298,-8 24-39,-4 6-9,3 14-14,-1 3-20,0-11-36,7-2-37,-1-20 43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6.2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095,'12'86'389,"-3"-69"-290,4 6-22,9 10-5,2 4 2,4-5-38,-1-1-17,-1-9-34,-1-7-18,-5-3-49,3-5-35,-9-10 71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6.0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138 1064,'-4'-5'424,"0"-1"-281,4 3-13,5-9-19,2-6-17,10 0-24,3 1-3,-1-2-15,-2 5-10,-4 3-17,-2 1-10,-9 8-8,1 0-7,-5 2 1,1 0-1,0 0-12,0 0 17,0 1-9,-9 23 6,-17 37 13,19-35-15,4 0 5,2-2-3,5-10-12,6 4-5,9-12-16,6-3-4,11-4-12,0-4-8,9-4-36,7 1-19,3 6-30,2-2 59,4 12 49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5.6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5 450 860,'-27'-88'346,"27"78"-216,-2 2 10,-8-3-16,-3 2-11,1 4-8,-2-2-18,3 7-18,1-1-15,-1 10-44,0 7-6,1 15-7,4 12-1,6 10 6,3 2 0,10 1-2,2-7 6,9-13-5,2-7 1,5-14-5,-2-7-5,-1-7 0,0-5 2,-5-11 7,0-3 2,-12-14 9,-5-2-4,-10-9 5,-5 1 0,-9-5-6,-14-5 2,-9 5 1,-8 5 4,-2 10 9,11 10-1,8 13-8,6-2 3,12 8-10,4 3 12,8 0-11,3 0-13,11-4-1,5-3-8,15-6 6,4-3 9,10-1-1,4-6 0,-6 0-3,-3 0 3,-11-3-11,-11 5-14,-4 0-28,-9 1-28,-1 6-43,-1 2-2,-4 2 152,1 1-44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24.7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813 1068,'40'64'399,"-40"-62"-308,2 0-4,-11-3 1,12 4-17,-2-3-5,-3-2-8,2 1-6,0 0 3,0-1-13,7-31-13,7-44-9,-10 19-13,2-3 8,-2-10-9,-11-7 7,-6-9 6,-3-2-13,-13 0 1,7 8-2,2 19-5,4 13 13,10 25-3,2 7-3,2 16-8,0 9-15,9 30-3,5 18 11,12 33 6,7 12 3,7-1 2,5-5-6,-4-17 2,-2-9 1,-7-19 4,-5-6-1,-1-18-7,-4-7 0,1-14-7,-2-4-1,-2-13 8,-1-3-1,-7-9 2,-5-5 5,-4 2 2,-3 2 9,-2 6 1,-1 8-4,2 7-5,2 3-5,3 9-7,4 3-1,6 10 0,2 1 8,5-1 5,-2-2 6,2-12-1,0 2-12,-4-9-1,2-3-4,-4-5 7,2-6 5,0-6 10,-7-5 10,-8-7-3,-13 0 1,-10-2-5,0 5-10,-5 9-1,5 4 4,4 12-8,1 6-10,4 11-14,4 3-9,6 6-14,5 1-6,6-4-7,8-4-21,8-6-4,8-7 11,11-6 14,6-3 23,1-3 23,-5 1 6,-12 4 13,-5 2-8,-11 4 9,-3 4-4,-1 4-1,-5 3 13,-2 2-4,-1-3 7,-1 1 0,0-6-7,1-5-6,2 1-4,-2-7 5,3-3 9,-2-7 17,-4-8 7,0-9-3,-1-1-3,-6-3-5,1-1-4,-6 9 1,-1 3-10,4 13-7,-2 5 7,8 7-13,1 2-1,2 10-5,7 7-6,9 16 2,3 8 2,9 11 1,0 2 4,-3 3-4,-2 0-5,-11-8 5,-3-3-5,-8-15 10,-4-7 3,-3-13 5,-1-4 3,-4-8 1,1-4 7,-5-9 4,-6-12 3,0-15-7,0-4-7,4-7-7,2 3 0,10 5-6,5 3 1,7 5-11,10 3-14,8 2-34,4-2-24,8 0-72,3-2-15,11 5 104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12.1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73 1400 923,'43'54'361,"-54"-53"-231,3-1-45,2 0-6,-2-1-7,-3-2-3,6 3-9,0 1 11,3-1-3,-1-1-3,2 0-13,0 0-18,0 0-10,0 0-10,-4-17-3,-8-45 11,0 7-1,-8-18 3,-16-22-1,-11-12-4,-26-18-2,-16-1-7,-30 4-4,-17 3-2,-24 18-2,-10 12-2,-6 11 3,-7 8-15,12 19-6,5 6 4,4 18-3,13 4 6,9 6 7,5 6-2,17 6-3,8 6 7,18 8 2,12 2 6,20 7 3,6-1-6,9 2 1,5 1-6,11 4-8,7 2-6,12 8-70,5 4-38,9-4-16,4 0 63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11.2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2 564,'22'-6'354,"-17"0"4,-5 2-156,6 2-80,-9 0-9,7 3-39,-4-1-13,0 0-30,0 0-16,10 0-3,38 3 0,-32-3-8,-2-1-7,-1 1-35,-4-2-23,-2-1-47,1 1 228,1-6-101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11.0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53 809,'14'-1'350,"-8"1"-199,-5 0-40,-1 1-12,1-1-18,-1 0-3,0 0-28,0 0-7,0-1-26,7 0-13,9-2 5,39-10-5,-32 2-12,-1-4-13,1 0-28,-6-6-11,6-2-6,1-2 4,3-1 16,0 1 12,1 1 14,1-1 10,-1 2 8,4 3 8,0 2 10,5 5-5,-6 5 7,-1-1 2,-9 6 14,-12-2 10,2 1 26,-5 2-8,1-2-10,7 1 4,-4-2-29,3-2-3,6-2-13,-7-1-5,2-2-9,-2 0-13,-1-2-19,4 2-8,-1 1-15,1 1 9,-4 2 2,-2-1 1,-1 3 23,-1 1 2,-2 2 16,2-2 10,-1 1-7,0-2 4,4 0-1,-1 1 0,4 0 13,-1 0-3,0 2 3,-1-3 4,2 0-13,1 4 5,1-5-3,3 0-5,0-2-3,2-3-7,2-2-10,5 0-7,-1-7-18,3-4-1,4 1 8,-8-8 3,4 2 20,-6 1 12,-1-3 8,3 9-2,-2 0 6,5 4-1,0 0-5,3 0-1,2 1-1,4 1-3,2 2-6,5 2 4,0 3-7,-4 0 1,-4 3 5,-5-2 3,-1-2 5,-2 0-5,10-4-1,4-2-222,3 2 16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9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8 826,'-1'-7'364,"1"5"-163,9-1-122,5-3 1,7 2-24,5-2-15,7 0-24,-2 2-17,14 1-29,-2-3-2,-2-2-46,2 0 7,-4 3 44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10.3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2 829,'63'-37'340,"-63"37"-218,2 0-56,3 0-17,-5-1-25,0 1-11,2-1-5,13-1 5,40-11-6,-29 0-3,1-6-13,11 1-17,0-8-33,-1 1-56,1-2 7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10.1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08 723,'8'-7'351,"2"3"-125,-4 3-103,0 0-18,2 2-29,-4 0-15,6-1-12,-4-5-12,4 0-17,3 0 0,-1-4-18,3 1 2,0-2-9,-2-4-12,0-1-18,0-2-10,5 1-18,2 2 0,-2-3-5,4 3-2,-2 0 13,-6-2 7,5 4 23,-5 2 9,-6 0 19,5 3 11,-8 4 10,7 0 6,0 1 11,0-2 3,3 2 7,-5 2 4,-2-1-5,-1 0-9,5 0-11,-5-4-4,12 4-17,-5-4 0,0 2-1,2-3-14,-3 0-15,3-1-17,-2-3-32,-1 1-17,0-1 5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09.7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27 882,'13'-6'347,"6"-2"-238,2-1-32,-6-4-12,6 1-6,-3 0-7,0 0-2,-2 0-20,2-2-3,2 1-8,0 3-9,2-2-6,-1 0-4,-1 0-8,-2 0-18,-2 0-27,3-1-14,2-4-23,4 1 54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09.4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60 926,'0'0'356,"3"-1"-260,-1 1-15,-2-1-25,0 0 4,0 0-5,0 0-12,0 0-7,3-7-12,5 1-11,40-36-8,-33 37 1,2-3-6,0-1 0,-1 2 0,0-3-17,-2 0-14,2 3-29,-3-2-14,1-1 43,-4-1 1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09.1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57 882,'3'1'320,"3"0"-262,-1-7 3,7 0-18,-1-4 1,4-3-14,3 1-8,-1-5-6,5 3-5,1-1-11,-1 0-16,8 2-38,-7-5-124,5-2 122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08.9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0 815,'8'3'336,"1"0"-203,0-1-27,0-2-37,-1-8-9,9 5-3,-3-7-6,4 2-7,1 1 4,0-2-19,2 2-3,-6-5-12,5 2-10,-6-2 3,0 2-12,0 4-11,-2 0-14,-1 3-42,-2 0-13,-5-1 52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08.5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76,'22'7'304,"-2"2"-168,4 1 0,-3-2-75,1 2-19,-1-3-23,3 0-4,3-2-2,0 0-7,2-1-9,1-2-13,2-1-20,4-2-17,1-2-234,1-4 204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08.3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28,'28'10'337,"0"1"-232,2 3 3,-4 2-60,-2 1-12,-1 3-31,1 2 4,-3-3-2,-1-4-7,-5-3-5,-3-5-29,-2-3-179,2 1 147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08.1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80,'41'40'352,"-34"-37"-284,0-2-19,10 2 3,0-2-17,11 6-12,4-2-3,3 0-18,0 4 13,-1 3-15,-5-2-1,-2 2-1,-3 0-23,-14-8-34,4 5-65,-2-5 77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07.7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9 833,'37'32'331,"-33"-36"-199,4 0-53,4-2-27,3 0-6,7-1-20,7 6 4,6-6-18,2-2 2,3-2-16,-3-6-16,0 5-33,-5-7 2,1 1 24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8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1 988,'0'-16'361,"3"11"-313,-1 7 36,2 7 3,2 20 2,2 13 1,6 35-13,0 14-15,5 21-21,-4 3-8,1 0-24,0-7-1,-4-5-3,-1-5-7,-7-13-19,0-7-27,-3-17-39,-2-17-7,-1-12-16,-1-8 11,-1-13-169,1-6 18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07.5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149 939,'-6'2'370,"-5"-2"-239,2 2-25,3 1-4,2-3 2,4 4-13,-1-3-5,1-2-40,0 0-21,0 0-22,24-7-3,49-15 3,-27 11-2,2-3-1,-4-1-5,-5-1-19,-1 1-16,-8-3-50,-1 4-13,-6 7-6,-4-1 59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6:07.2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08 952,'12'20'382,"11"-28"-283,-6-4 0,-11-4 2,11 3-22,-8-3 5,15 4-15,5 3-16,-2-5-4,-3-1-7,-7-4-16,2 2-2,-2 4-15,4 2-9,0 3 7,-5 1-6,2 0-47,-3 2-33,-4-2-66,3 0 8,-3-5 81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6.6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1190 806,'-28'7'310,"0"-3"-209,4 2-28,7 1 17,0-2 9,5 3 2,3-1-2,7-3-13,1 2-22,15-5-28,11-1 3,28-11 4,13-12 7,24-25 13,17-11-10,19-18-12,10-5-10,9-11-13,-2-6-7,-3 2-6,-6 5 3,-9 9-7,0 3 6,-15 8-4,-5-2-1,-16 13 6,-13 8-7,-9 13 5,-7 7-6,-9 8-6,-5 6 6,-19 8 0,-4 4 1,-15 3 4,-2 2 1,-6 2-4,1 0-1,6 1-3,-8-1-4,1 2 6,2 5 2,1 4 4,5 1 2,8 9-8,0 0 4,8 14-1,10 14-3,14 18 1,10 10-3,21 10 3,8-2-3,14-7-5,1-2 12,-2-10-4,2-2-3,-9-15 15,-11-4-12,-21-14 9,-12-5 17,-20-8-7,0-4 1,-13-7-5,-5-6-11,-7 2-3,-4-2 12,-2-1 2,2 0-8,-1 0 3,0 0-12,0 0-28,0-1-11,0-1-46,0 1-32,-2 0-112,-9-1 145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5.7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81,'23'10'406,"7"8"-391,22 25 54,4 15 15,8 23-9,-4 12-10,-15 1-16,-4 0-18,-19-6-14,-11-4-6,-12 4-67,-14-4-40,-19-9-62,-6-7 7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5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0 879,'-25'47'309,"3"33"-283,2 19 1,12 37-10,1 10-13,11 8-22,4-5-114,9-24 92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5.2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31 944,'11'-59'378,"-5"19"-257,0 12 3,3 24-58,-3 8-13,12 26-18,4 12-11,-4 18 8,1 5-14,-13 0-44,-12 1-19,-19-1-56,-16-7-281,-10 5 273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5.0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814,'-17'87'273,"9"25"-264,7 7-49,7 1-3,9-13-97,0-18 9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4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75 617,'-4'-26'315,"-4"6"-111,-6 4-29,2 7-78,2 5-30,1 4-36,2 1-13,5 5-31,0-1-3,2 0-2,1-1 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4.7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51,'4'9'299,"2"2"-204,-2 5-13,-3 5-26,3 3-20,-2-1-29,1-3-9,4-1-13,0-10-11,4-3-107,4-4-111,4-10-37,3 0 128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4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-1 1069,'0'2'400,"0"1"-321,-2 5 2,-5 12-29,-6 5-25,-3 13-33,2 4-23,-4-1-52,0 2-67,4-13 9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7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836,'3'-5'329,"7"5"-229,0 6 8,2 15-9,0 19-12,5 33-13,-3 18-12,4 28-20,-5 8-7,-1-5-27,-1-4 0,-4-6-4,-5-6-5,0-3-42,-2-8-28,-4-26-38,1-11 16,3-25 6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4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 946,'40'-41'363,"-24"50"-290,5 10 21,4 7 15,9 2-27,-4 5-15,1-2-22,2-2-19,-5-3-30,0-5-29,-8-2-33,-11-3-29,-2-6 57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3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147 818,'-8'-4'346,"-5"2"-225,-2-3-6,11 2-8,-11-1-18,7-5 7,6 8-14,-2 1-2,8-3-21,-2 1-17,2-8-15,2-5-9,6-1 4,1 0-4,8 0 2,-2 4-2,-4 1-14,4 1 3,-12 6-9,0 0 5,-5 4-4,-3 1-7,-2 10-4,-3 9-7,-9 16-3,-5 3 5,1 5 0,2-1-12,6-9-11,8-3-18,12-6-22,-1-6 2,9-1-1,7-2 0,-4-5 57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3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228 1056,'56'-74'424,"-61"63"-313,0 4-7,-1 1-4,-6 6-51,1 9-18,-1 20-14,-1 11-11,6 24-4,2 2-4,5-3 7,4-5-8,5-19 3,2-11-2,2-13 0,-1-7 1,1-12 2,-2-1 5,0-18 6,0-3 5,-7-10 7,-4-8 3,-5-2-3,-9 0 9,-5-2-5,-1 7 2,1 8 1,-2 7-9,9 10-5,2 4 2,5 8-8,3 1 0,1 1-11,4 2-2,-3-1-7,0 0 4,30-8 6,39-15 3,-30 6 8,0 1-4,-4 3-2,-5-1-5,-4 5-6,-8 5 1,-10 0-7,0 5-4,-9-3-28,-4 0-23,2-4-47,-2 4-32,-6 4 32,0 1 5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2.6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985 786,'-5'5'338,"3"-5"-179,0-1-27,2-3-41,-1 3-9,1 0-32,0 0 6,0 0-25,0 0-6,0 0-8,7-18-11,20-38-3,-13 25 2,1-14 2,4-5-3,2-20 10,2 0 5,-6-11 4,0 1 7,-17-6 8,0 1-6,-9 5 1,-6 2-3,5 25-4,-3 10 1,6 25-9,3 3 0,2 13-13,0 6-5,2 27 0,3 20-6,2 41-2,1 15 6,11 11-14,0 1 4,4-15-1,6-8-8,-1-15 6,0-11-7,3-22-2,-5-12 13,-8-21-11,1-7 10,-4-15 0,-1-9-2,2-10 18,-4-7-4,-7-9 10,0 2-7,-6 1 3,-1 5 5,1 18-2,0 4 5,3 13-9,0 4-1,4 10-7,0 8-4,6 6 8,5 2-2,2-1 1,0-7 4,3-5-8,-2-8 3,1-9 1,1-2-1,-7-11 8,0-3 7,-5-6 6,-4-6 7,-4-5 0,-5 4-10,-10 2 0,-1 8-12,-7 6-1,3 5-9,3 12-19,1 6-14,4 12-25,3 4 2,9 0-16,2 1 7,14-13 10,6-3 10,4-11 26,9-3 3,5-6 15,-1 1 4,-4-3 2,0 2 14,-13 4 2,-1-2-6,-8 5 11,-6 2-16,-1 1 4,-3 4 6,1 1-1,-1 0 3,-1-4 0,-1 0-6,3 0-7,-4-2 2,0 0 0,0 0 6,0-1 1,0 0 4,2-14-6,34-44-3,-40 30 6,-3-1 6,-2 0 6,-2 5-3,-2 6-6,2 8-1,5 10-14,-5 2 1,7 15-4,-1 8-6,4 21 3,5 8-8,8 15-3,7 4-12,2 3 0,5 0 5,2 5-35,-5-3 21,-6-10 0,-7-12-3,-13-16 47,-5-8-12,-8-9 10,-1-2 8,-4-11 9,-4-7 10,-1-10 16,-3-8 2,0-13-2,7-6 6,5-4-20,6-1-8,11 1-12,7 5-12,8 4-3,5-1-2,11 5-14,-6 2-30,6-3-54,7 3-12,-5-5 62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50.7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40 725,'0'0'310,"-1"-1"-168,0 0-24,-7-4-32,-39-21-17,38 26-9,4 0-14,-1 0-4,0-3 11,3-2-20,-1 5 10,2 0-21,2 0-20,0 0-2,0 0-19,33 1 13,40 51 0,-7-25-3,8 5 10,5 1-4,8 5 2,-4 5-14,8 1-13,3-2 2,1 0 5,-8-14 12,-11-4 12,-8-3 8,-7-7-6,-1-2 6,-10-3 1,-8-2-13,-4 0 9,-18-3-3,-1 1-6,-6-1 3,-10-6-5,1 4 3,-2-2 3,-3 0 8,1 0 3,0 0-2,-1 0 3,1 0-30,-1 0-20,1 0 23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7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 1069,'-13'3'404,"11"1"-323,2-2-29,9-4-94,11-6 29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7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10 905,'-2'6'368,"0"0"-238,0-5-11,3-3-21,-1 1-13,0-1 3,0 1 0,0 0 2,15-12-8,36-34-30,-37 35-10,-1 6-25,2 3-5,-7 3-7,8 6-4,-6 3 2,-8 5 3,4 7-1,-6-1 3,-2 0-1,3 0-5,3-8 3,-4-2-5,7-4-3,-2-4 4,-4-2-11,7 0-5,-4-5-6,3-4-12,-3-8-21,0-6-20,6-6-53,-1 1-14,-2-5 153,1 2-39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6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2 1129,'0'4'411,"6"2"-324,12-4-55,7-3-21,11-9-12,9-3-16,0-8-45,1 3-18,-6-3 49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6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33 1235,'-19'-2'472,"8"-2"-344,1-2 0,2-5-23,7 4-8,3-9-35,5 0-16,10-3-15,2 0-15,4 3-6,-1 4 3,-4 8-5,4 4-8,-3 8-4,-4 4-2,-2 16-10,-13 7 6,-6 15-11,-2 13-15,-3 9 4,7 0 3,4-5 10,-3-11 8,4-10 0,1-6-5,12-8 0,7 0 0,5-14 2,6-5 1,-4-15 2,5-8-1,1-13-16,-1-7-18,-4-7-65,-5-4-11,-8-3-25,-5-1 7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6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91,'47'-11'451,"-28"22"-417,-1-1-30,9-2-59,-1-3-42,2-2 5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7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36 1108,'-5'-7'438,"-6"-2"-319,-9 0-25,-2 2-39,-5 3-24,-1 8-19,3 5 0,0 8-7,0 2-3,5 6 4,3 6-2,5-2-10,6 1 3,7-3-6,0-8-11,9-1-2,1-6 1,8-1 4,3-3 14,1-6 5,5 2-4,-4-9 12,0 1-11,-2 0 3,-16-4 6,0 5-2,-6 2 6,-13 1 0,5 8 1,-13 4-7,-3 3 0,4 5-2,2 2-4,6 1 0,5 1 3,6-1-3,1-7 10,10-1-16,4-4-3,1-6-2,6-4-3,12-7 2,1-6-4,12-3-19,-6-7-19,-5-4-32,0 2-20,-7-10 68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5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1091,'10'0'450,"0"-3"-308,7 5-35,-3-3-26,-6-4-82,3 0-43,-7-8-53,-2 1-24,-2-5 74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5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46,'19'10'380,"15"-1"-356,1-4-93,11-1-186,1 1 18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5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-3 1234,'-42'0'466,"10"3"-382,8 1-13,0 1-53,6 1-37,8 1-75,-1-1-27,11 0 6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5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6 1500,'-15'5'427,"12"-9"-605,5-5-51,-1-19 149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5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1382,'-11'17'561,"8"-10"-299,5 0-230,11 1-67,-3-5-34,6 0-66,1-3-40,1 2-297,-1-3 3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4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423,'4'7'443,"2"-2"-463,3 1-82,1 4-31,-3-4 93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55:44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3 1491,'4'-2'489,"4"1"-509,6-2-50,-2-3-58,4-1-9,-2-7 76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12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7 1093,'-1'-2'429,"-1"-1"-333,1 1 20,1 2-14,-1 0-33,0 0-15,0 0-13,0 0-5,-10 6-11,-29 39-6,23-18-10,0 4 1,0 11-10,-2 1 3,1-2-3,0-6 0,4-11 1,7-4-1,4-12 0,2-4-1,0-2-1,-2-4-1,3 2 3,0 0 1,0 0 4,0 0-5,0 0 1,0 0 0,3 0-4,-2 0 0,0 0-14,-1 0-11,3 0-21,1 1-22,-3-1-35,-1 0-15,1 0-284,2 0 279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1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239 616,'-33'-30'321,"23"31"13,1 2-261,2 1 19,-2 0-6,4-4-10,-1 0-11,5-2-18,1-2-4,1-4-25,3-4-4,5-7-4,1-2-8,9-5 4,1-1-2,0 2-3,1 2 1,-7 5-1,-1 4 1,-5 4-2,-1 3 0,-2 3-1,-2 3-1,0 1 5,4 9-8,1 5 4,4 2 5,-2 7 2,-1-3 0,0-1-3,-4-2-3,2-3-2,-3-1-3,5-1-12,-2-1-14,4 0-36,1 3-10,-2 4-43,3 3 71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0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7,'10'23'338,"8"15"-239,5 9-3,8 21-35,0 5-16,1 7-26,-3-1-11,-11-11-34,-11-4-25,-17 4 3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6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1 1195,'-5'0'434,"3"0"-365,2 1-43,0-1-32,0 0-55,0 0-20,0 0-154,0 0 15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0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901,'-6'6'352,"0"12"-256,-4 13-29,-2 13-10,1 31-26,2 9-12,4 15-8,3 0-6,8-4-37,6-8-27,6-12-170,5-11 149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6:59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7 738,'2'-9'323,"0"-4"-161,7-2-64,0-5-29,-2 2-10,3-1 2,-4 3-9,-5 1-9,3 2 1,-1 7-15,-1 3 0,0 6-11,1 2-5,0 10-9,0-1 4,5 8-6,2 1 0,-1-4-1,-2 0-1,1-5-13,-3-1-14,-1-5-24,2 0-18,-4-5-30,-1-2-84,-2-4 12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6:59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-2 952,'-4'2'361,"-4"9"-288,-4 6 2,-6 11-26,1 5-18,2 10-22,1-2-15,0 0-51,3 0-7,2-13 35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6:59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971,'0'-2'366,"1"-1"-280,1 2-11,-2 0-16,0 1-8,0 0 4,3 1-7,17 6-5,28 42-3,-22-23-18,0 2-8,-1-6-13,2-5 1,-7-4-19,1-3-5,-13-1-49,-4-5-19,0 0 57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6:58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7 936,'-1'0'364,"1"0"-261,-1 0-1,0-1-31,0 1-16,0-1-24,0-3-4,0-1-1,1-1-3,3-22-6,-3 27-4,1 1-13,0 3-3,-1-3 2,0 0-6,0 5 7,2 7-1,7 22 2,-9-29 1,3-1 2,-1-1-2,3-1-1,0-3 3,3-4-2,2-5 8,1-4-2,-2-3 1,0 0 3,1 4-7,-2 5 3,1 5-7,-5 2-3,1 0-5,1 5-18,2 6-2,6 8-30,-4-1-13,10 0-33,-2-4-142,-6-7 17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6:57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31 1030,'-5'-10'395,"1"-1"-298,0 2 2,0 4-13,2 1-8,2 3-16,-1 0 5,0 1-24,1 0-14,0 0-10,0 0-14,7 29-7,21 61-2,-7-25 1,3 1 3,0-4-4,-1-12 2,-2-7-1,-7-13-7,-4-10 10,-4-6-4,-1-13 0,-1-3 3,-1-9-4,2-7 4,-10-13-4,2-6-2,-1-11 1,-8 2 2,1-7 1,-1 1 4,-3 3 0,8 5-1,3 12 0,-1 7 1,7 11 2,-1 5-6,0 6-6,6 1-3,2 8 3,8 4 0,3 1 9,1 0-1,-1-4 2,-2-1 2,-1-3-5,-1-3 1,-3-5-6,2-5-9,0-2-20,0-9-11,2 2-35,1-3-4,1-4-118,0 3 134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10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8 1006,'-55'0'399,"23"1"-253,11 0-17,16-1-34,8 0-22,17 2-20,11-1 0,23 3 29,18-3 10,25 2 6,11-1-25,19-1-23,2-1-10,-8-3-12,0-1-1,-10-3-8,-9 3 0,-18 0-7,-13 2 0,-22 1-1,-11 1-2,-14 2-10,-6-1 5,-13 0 2,-5 1-4,-9-2-4,-17 3-10,-29 3-48,-23 1-13,-33 3-8,-1-1-4,-11 2 33,2-2 15,2-4 16,0-5 10,4-7 7,8 3 3,17-2-1,12 3 2,26 1 0,10-1 4,20 2 5,8-1 3,11 1-9,10 0-3,16-1-2,13 1-4,27 0 19,18-1 11,23 0 4,5 1 10,15-4 3,0 2-8,-14-2 3,3 1-5,-12 1-8,-9 0-2,-6 3-4,-13 0 0,-17 1-5,-8 0 6,-9 0-12,-4 1-4,-3 0 1,-6 2-4,-4 0 1,-5-2-15,-6-1-25,-1 3-27,-3-1-53,3 2-39,3 0-30,9-4 108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9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19 1177,'-83'-16'474,"67"12"-342,5 4 2,2 3-23,-6 5-29,1 3-16,1 3-7,0 5-6,5-4-13,3 0-10,8 0-19,6 1-10,15 1-4,11 0-4,20-1 2,6-6 0,14-3 0,4-2 6,15-8-8,7-3 10,8-3-2,10 0-3,-9-3 6,-1 0-4,-7-2-9,-5 1 6,-12 4-9,-5 3 4,-17 3 0,-14 3 2,-17 2 0,-10 0-3,-12 2 1,-6-1-5,-10 3-6,-8 2-11,-19 2-53,-20 0-51,-28-2-27,-1-5 83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35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91 1301,'-37'-26'133,"27"26"-60,1 2-26,2 1-30,2 2-12,1-1-1,-1-1 11,0-2 7,-2-1 11,0 0 7,1 2-2,2-1 1,-1 0 0,3-2 1,0 1-3,1 0-9,1 0-5,0 0-17,0 0-7,0 0-2,2 0 0,26-1-2,29-4 0,-19-3-2,3 0 2,-2-1 1,-1-1 3,-3 0 2,-4-1-5,-2 3 6,-2 2 0,-2 3-2,-3-1 0,-4 2 1,-1 2 2,-6 1-3,-1 2 4,-4 0-4,-1 1 2,-1 0 1,-3-1-2,0 0 5,-1-1-2,0-2-16,0 0-20,0 0-67,0-1 3,0 0 54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11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209,'-4'6'494,"3"0"-325,2 1-4,3 6-42,0 1-32,5 7-38,6 6-4,9 20-12,4 11-10,10 17-15,4 9-1,7 3-4,3 1-1,-3-3-2,-5-3-4,-13-4-7,-7-3-5,-13-11-5,-6-9-6,-3-16-6,-2-13-5,-1-13-13,-2-6-8,-2-10-41,3-7-24,-6-14-39,3-9-11,-1-12 11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6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5,'36'-15'403,"-2"40"-180,19 17-108,0 10-4,1 24-49,-5 14-20,-5 9-32,-5 1-10,-2 0 2,-9-4 3,-11 0-25,-5 1-17,-16-10-24,-4-6-18,-10-15-2,-5-8-7,-2-11 58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11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1480,'-74'12'562,"65"9"-468,5 1-14,-2-1-28,3-4-66,1-4-10,2-6-47,0-1-46,5-4-62,3-2 237,3-3-71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11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4 1224,'-11'2'474,"10"1"-361,0 2 3,-5 8-47,6 5-20,0 15-18,3 11-7,12 21-7,-1 10-2,5 9-8,1 3-5,-5-4 0,-2-6-3,-6-2-5,-3-6-4,-4-9 1,-1-5 0,0-19 7,0-8 3,2-13-1,2-5 0,-1-5-5,3-3 4,7-3 1,1-3 2,9-5 3,8-2-1,14 0 0,3-2-1,10 5 0,2-3 1,-1 0 1,1-1 2,-8 0 0,-3 3 1,-9 0-2,0 3-5,-15 3 0,-3 0-1,-8 3 2,-10 0 1,-3 4-5,-6 1-7,-8 4-12,1 2-15,-5-1-38,2-1-28,3-5-42,1-1-103,4-7 168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10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974,'-6'6'398,"5"2"-259,1 0-3,3 1-46,2 0-26,6-1-31,1 0-15,9 1-13,2-2-3,7-2-30,4-4-24,4-5-47,2-1-9,-2-6 68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10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1 637,'-3'-2'309,"1"2"-123,2 3-35,-1-4-57,0 1-5,0 0-2,-8-1 8,-33 6-2,26 1 11,3-1-5,1-1-12,6-3-17,3-1-17,3 3-18,3-5-11,-3 1-16,0 0-10,14 1 0,40 0-3,-17 5-1,1-4 4,-2-1-15,1 2 0,-11-5-23,-4 0-23,-9 0-42,-5-1-23,-2 4-20,-4 1 12,-2 1 93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6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56,'17'27'408,"21"35"-350,9 23 18,17 51-2,1 25-17,0 47-36,5 20-10,10 42 0,6 12-2,-10 15-2,-15-4 25,-27-21 76,-14-17 33,-17-30 45,-4-89-10,0 1-74,-10 77-31,-5-6-48,0-58-10,-4-82-13,2-20-7,3-24-15,-4-13-17,4-10-28,-3-6-18,0-12-21,7-5-9,9-12-34,-3-5-13,8-3-20,-3-6 10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5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4 0 1403,'-47'97'471,"29"-57"-447,-3 30-21,-3 14-4,-12 30 4,-5 21-5,1 42 2,-6 25 7,12 52-6,11 19 1,17 34-3,21 17 2,24 15-24,10-1 4,15-25-2,-5-31-7,11-54-10,11-25-24,9-46-44,6-24-34,-1-42 94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3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35 1010,'-9'0'388,"7"0"-262,2 0-23,3-3-2,-3 2-17,0 0-38,1-3-7,8-18-7,40-26-7,-31 23-5,-2 0-3,-1 0-4,-2 0-3,1 4-2,0 6 1,-1 6 1,-1 1 1,-1 6-2,3 3-2,1 7-3,4 8-4,-3 1-22,3 6-19,5 5-54,-2-1-33,8 7 79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2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850,'-5'40'357,"-6"-8"-232,2-3-16,3-5-61,-1-4-25,7-7-33,0-3-10,3-4-22,0-6-9,1-4-6,2 0 0,-2-5-53,2 3-151,-3 1 178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1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835,'-8'24'291,"4"1"-270,-1-10-16,1-3-14,3-3-127,-1-5 97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1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711,'-6'19'307,"0"5"-151,-3-2-47,3 0-40,2 0-19,3-6-30,1-1-12,1-3-28,1-7-18,0-1 2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7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31 499,'-3'-7'285,"2"5"-33,-2-5-85,1 4-61,1-1-7,-2 0-10,1 3-3,1 0-11,0 0-10,1 0-19,0 0-18,2 2-16,2 2-4,4 5-5,52 47 0,-23-21 3,5 5-6,0 1 0,-5-3-1,-8-7-8,-2-5-1,-11-6-31,-3-5-4,-6-5-30,-6-5-14,-6-6-82,0-2 10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6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38 770,'-10'-13'309,"-1"2"-220,-7 2-13,-3 3-12,0 8-16,-3 3-8,-1 13-6,2 6-5,-1 15-11,-5 8-3,5 25-3,-4 14-5,10 21 2,13 13-3,16 8-6,17 2 7,15-8-14,9-10-8,7-23-43,8-12-254,16-26 222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1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5,'29'35'444,"-27"-28"-299,-1 4-8,-3-2-32,1 7-53,-2 1-19,-1-1-28,0-3-3,0-4-31,2-3-25,1 1-56,0-1-20,3 0-168,2 3 194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6:57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5 910,'-18'27'379,"7"-8"-226,2-3-18,6-7-50,4-1-23,10-3-27,4-3-11,11-2-15,3-7 2,5-8-25,4-1-24,-2-5-39,3-3-32,0-4 67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6:56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2 1221,'0'1'462,"1"-3"-368,7 4-34,3-2-47,4 0-7,6 0-3,2-1 5,7-2-5,-1 1-5,3-2-5,0-2-21,-1-1-20,-2-2-5,-6 1-14,-5 0 6,-10 1-7,-2 2-11,-4 4-171,-4-1 171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6:56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79 1066,'-6'5'400,"3"2"-316,1-1-18,2-2-27,-2-2-7,2-7-5,3-2 6,1-10 1,4-4-3,7-7 0,-3 1-5,3-4 3,3 1-2,-2 1 3,-1-2-2,-4 8-5,-1 2 3,-5 6-5,1 5-1,1 3-7,-1 5-7,2 5-4,0 5-1,3 8 1,0 0 2,4 4-1,-2-1-2,2 3-3,2 0-13,2 1-53,5 0-39,12-3 438,5 3-28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6:55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20 852,'-9'6'353,"2"-3"-212,1-2-11,2-1-20,1 0-10,3-2-24,0 1-15,0 0-23,0 0-9,5-19-6,9-27 3,-4 30-5,-2 0-5,-3 5 3,2 5-12,-7 2-1,5 5 1,0 7-11,-3 0 5,3 10 6,-4 2-7,-1 5 3,1 2 1,0-5-2,3 2 2,3-8 4,-4-2-7,2-8-4,0-3-1,7-5 0,1-4-2,5-8 6,-1-5 2,-3-12-1,6 2 9,-4 3-8,0 3-2,-9 12 4,-1 5-9,-4 7-1,-4 4-1,5 13-27,-4 3-8,1 5-50,2 1-26,3-13 48,2-5 22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6:55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9 1183,'-1'-2'470,"-4"0"-362,4 2-5,0 0-20,0 0-53,1 3-7,2 26-17,8 43-1,1-16 0,2 5-1,1-1 3,-1-7-7,-5-12 0,-2-6-3,-4-13 7,0-5 5,-2-10 0,1-4 1,-1-5 3,0-6-1,-3-16-3,-1-7 2,-4-20-11,0-5 0,0-2 5,-2 1 0,3 16-1,3 8 0,4 16-2,0 7-5,4 7-2,-4 1-4,8 5-4,2 1 0,4 0 5,5 4 3,-2-5 8,4 1-2,3-4 1,1 0 1,0-4-2,1-2-1,-2-1 2,-2-3-2,-4-2 1,-3 2 2,-7-2-21,2 1-18,-3-3-70,0 3-30,-2 5-356,1 2 332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9T12:26:48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,'352'0,"30"-58,-45 15,15 43,-234 0,-16 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9T12:26:42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,'279'0,"59"0,176-30,-309 1,30 29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5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5,'19'46'414,"8"21"-304,1 5-8,-6 1-44,-4 0-17,-13-4-40,-5-7-73,-11-2-48,-7-8 6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4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1024,'-21'45'395,"6"24"-302,3 11-10,14 20-42,10 6-20,12-6-16,10-7-12,9-23-51,2-13 105,7-28-5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5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 1042,'-1'-1'390,"0"0"-329,0 0-18,0 1-23,0 0-53,0 0-34,0 0 41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4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2 887,'2'-1'358,"-2"0"-237,2 1-18,-2 0-27,0-1-12,0 0-15,0 0-3,0 0-2,0 0-10,6-10-6,20-27-11,-22 30-13,2 2-2,1 4-9,2 3 7,-1 5-4,2 4 5,-3 0 1,1 1 5,-2-3 0,-1-1-8,1 1 3,-1-3-5,0 2 2,-2-1 3,0-1 3,0 2-3,1 0 4,4 0-6,2 0 1,2 0-8,2-3-10,0-1-6,2-1-34,-1-2-10,-3-1-24,3-2-18,-1-5 73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4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-5 1112,'-41'-10'424,"25"41"-329,3 8-4,-10 12-45,2 3-10,-7 1-39,0-5-31,7-8-47,4-6-35,9-13 73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4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666,'2'1'352,"0"4"35,6 4-269,8 12 4,5 6-10,10 9-40,-2 2-21,5 2-25,-6-3-6,-4-4-11,-5-6-11,-5-6-30,-1-3-17,-4-8-44,-2-3-18,-1-11 72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3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29 1026,'0'5'410,"-1"-1"-269,2-1-1,0-4-27,-2 0-17,0 0-35,1-1-12,0-14-18,8-24-3,-5 25-3,1 4-3,1 7-2,-1 1-9,-1 4-11,0-1-1,-3 1-3,0-1 1,0 0 3,0 6 4,2 13 1,8 24-3,-6-28-2,0-5-1,-1-5-9,-3-3 4,10-2 3,-3-5 0,4-5 9,3 0-3,-7-13 2,12 4-1,-9-5-6,2 0 2,0 11 2,-4-1 0,0 10 3,-3 1-5,0 3-15,-1 7-11,1 2-33,2 6-16,1 1-46,-1-4-11,1-2 98,-3-2-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02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0 1024,'-34'-31'393,"36"52"-287,5 11-28,2 13-28,-1 6-22,3 6-21,0 0-3,0 0 0,-4-6 3,-1-7 7,0-5 4,-5-12 9,-1-5 15,0-11 1,-1-6 9,-1-10-9,1-4-12,-4-11-9,0-8-12,2-9 8,-2-8 4,0-5 8,1 3-5,-1 0-6,2 7 1,0 12-9,5 5-1,-2 10-1,3 2-9,1 4-2,2 0 0,4 2-26,4-3-12,4 3-43,3-2-22,5 2-17,2 5-4,3-2 92,-3 1 8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7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-1 913,'-17'4'369,"3"-1"-242,-2-3-17,3 0-24,0 0-3,4 0-2,3 2 9,-1 2 8,0-3 1,6-1-17,-4 2-12,5-1-33,0-1-19,0 0-18,0 0 0,12 5-6,36 18 3,-10-14 1,6-3 1,20-1-2,14 0-2,16-3 3,11 2-1,14-5 1,2-4 5,0 2-3,1-4 0,-5 5 3,-11 2 4,-13 0 14,-9 1 5,-18 4 2,-2 3-3,-12 3-12,-7 0-2,-13 1 0,-8-3-11,-9-1 6,-4 0-8,-6-4 2,-2 0 2,-3-2 3,1-2 9,-1 0 9,0 0-1,-1-1-2,0 1-6,0 0-10,1 0-2,0 0 0,0 0-2,0 0-23,-1 0-8,0 0-39,0 0-21,1 0-93,-1 0-1,1 0 11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2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111,'3'11'449,"2"4"-314,6 13 9,4 7-11,3 11-32,5 6-25,0 4-26,-4-1-16,-2 1-20,-9-5-2,-2-5-11,-1 3-3,-4-7-18,-1 3-11,-5-2-45,-1-4-29,1-5-53,-2-6-13,7-3 105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2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77 764,'-7'-18'377,"-6"-1"-71,-3 2-137,-2 5-31,3 2-18,-3 9-36,1 1-20,-1 10-15,-2 8-10,4 13-20,4 10-6,5 14-9,3 8-4,4 6 0,3 3 0,6 2-5,0-4-2,11-5-4,-2-7-7,7-17-30,4-9-17,-2-15-43,3-6-18,-2-11 11,-1-1 63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2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912,'1'1'429,"3"3"-185,-4-1-77,1 1-22,-2 4-49,-1 3-21,2 8-45,0 3-6,6 5-14,-1 0-8,4-1 3,0-4-5,1-4 0,0-4 2,1-6-16,-3-3-8,-2-5-53,-1-5-31,-5-5-50,0-1 8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2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0 1124,'0'0'455,"-1"3"-279,-1 4-16,-3 8-53,-2 4-20,-6 10-50,-1 5-12,-5 6-14,-2 2-8,0-1-8,1-5-8,4-2-18,1-2-18,9-10-37,0 2-29,9-12-32,-1-3-22,7-9 109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5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77 721,'-69'-47'311,"63"33"-165,5 8-39,-2 0-36,-2-1-1,5 10-14,-3 1-11,-2 16-20,4 15-11,-1 20-14,1 15 5,4 27 2,5 10-13,5 8-8,4 7-9,5-10-30,2-9-22,4-16 5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1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024,'-2'7'422,"-1"2"-283,6 11-8,1 5-11,12 10-15,-2 5-10,9 6-13,3 0-10,-7-1-23,4-3-14,-5-3-18,-1-2-6,0-8-15,-3-2 7,-4-9-7,-2-5-7,-4-7-21,-2-5-21,-2-2-55,-3-5-42,-1-7 95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1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65 1005,'-15'-30'414,"12"29"-238,3 3-15,0 0-15,-1-3-16,0 1-35,0 0-27,1 0-25,0 15-15,5 47-11,4-16-6,3 8-9,1 2 3,2-6-8,1-8 3,-1-13-2,-2-9 2,-2-7 0,-4-8 1,-2-7-1,-2 0-2,-2-11 5,1-5-6,-5-9 5,-1-8-2,-3-5-6,-3 0 6,-2-4 3,-1 3-4,-2 3 8,3 4-2,6 7-6,2 3 2,4 7-2,4 1-1,2 3 2,2 4 0,-1 2-4,3 4 0,4 3 2,-1 0 3,4 4 2,1 1-2,-3-5-2,0 4 0,-1-8-1,3-1-5,-2-4-29,1-2-23,1-3-61,-2-4-29,2 3-21,3-1 94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1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043,'-1'1'392,"7"15"-303,-1 3 4,8 13-26,2 4-12,-6 6-23,3 1-12,-1-1-13,-4 2-4,1-2-27,-3 0-32,-10-2-59,1 6 6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1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0 990,'-1'-2'410,"-4"2"-238,-1 3-13,-1 9-52,-3 3-26,1 18-52,-1 8-20,-1 13-2,4 8 2,5 7-4,2 1 1,7-4-3,4-4-19,9-12-42,3-8-27,-1-13-38,7-8-10,0-10 9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0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7,'3'4'364,"2"6"-92,-2-1-145,-1 0-21,2-1-18,-3-3-44,-1-1-11,1 2-20,0-1-2,1 1 3,1 3-5,5 1-3,1 2-3,1 1-3,-1-2-1,-3 1 1,-2-4-3,1-1-5,-1-3-17,-4-4-44,3 0-15,-3-6 80,3 0-2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0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-2 1016,'-2'0'422,"0"4"-275,-2 1-16,-1 1-15,-1 7-24,1 2-10,-3 10-37,-1 6-12,-2 1-25,1 2-8,-2-3-22,0-3-14,2-7-61,3-7-30,9 0-36,7-3 87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0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33 993,'-40'-30'404,"33"28"-256,6 1-6,3 1-30,3 2-22,7 8-39,-3 2-14,7 8-21,1 3-2,3 3-4,2-1 0,-2 1-6,-3-2-1,-4-4-2,-3-2-7,-2-3-19,-3-6-26,-2-2-47,-3-4-23,0-3-25,0-1 83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49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27 657,'-46'-26'304,"23"26"-150,0-1-21,2 1-61,3 1-9,1 1-10,0 1-3,1-1 1,-1-1 10,7 3 12,0-2 2,9 0 7,1 0-11,0-2-24,0 0-12,0 0-27,0 0-4,7 1-5,44 8 0,-21-5 0,-1-2-1,3 0 2,-2-1 1,-4-1 0,-1-4-1,-6 2 4,-2-2 4,-1 0-2,-3 1 1,-7 1-3,-3 1 1,-5 0 0,-1 1 1,2 0-19,0-1-18,1 1-49,-1 0-30,0 0-34,0 0 78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47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47 891,'-1'0'340,"0"2"-266,-2-1-26,2-1-29,0 1-11,-3 4-2,3-4 4,-1 2 5,0 0 4,1-1 3,-1 2 0,1-2-1,0-1-1,0-1 1,0 0 9,0 0 14,1 0 3,-1 0 3,0 0-11,0 0-18,0 0-3,0 0-11,0-1 1,0 0-1,0-5-4,2-7 5,7-26 1,-3 33 2,-4 2 3,0 2-7,0 2-4,-1 0-5,0 0-5,0 0-2,7 13-1,16 36 1,-18-27 3,3-1 0,-1-3-1,-1-4 5,-2-5 2,2-3-2,-2-2 0,0-8 2,2-2-3,-2-6 3,3-4 6,3-3-5,-8-2 2,3 3 3,-3 7-3,1 4 6,4 6-7,-5 1 0,1 1-1,2 4-18,3 6-4,6 5-34,0-2-11,0 1-8,0-3-20,-5-6 68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46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1081,'27'-32'433,"-30"30"-288,0-1-1,0 0-44,-1 4-17,4 0-31,0 0-12,0-1-18,0 0-7,1 7-15,14 52-2,-1-15-1,0 4-6,5-2-2,-3-1 3,-1-12-2,0 3 6,-4-11 5,-4-5-3,-3-7 2,-2-10 2,-2-3 1,1 0 1,-2-1 0,0 0-3,0 0-1,1 0 2,-11-22-2,-12-33-1,17 27-1,1 1 0,5 6-2,0 3 0,6 6 2,-1 0-5,3 5 2,2 2 4,6 1-5,3 2 2,1-2-3,0 3-2,2-2-5,0 1-4,1-1-19,-1 2-13,-5-3-23,2 1-16,-1 0-24,-3-2 6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3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8 597,'2'-16'308,"1"11"-120,-3 5 8,3 7-94,-5 9-14,5 19-27,-4 11-8,-1 24-26,6 10-16,-4 15-7,8 4 3,1 4-14,4 2-8,-3-13-56,2-6-202,0-11 19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44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112 587,'-17'0'305,"1"-1"-69,-2-2-99,-2 3-31,3 0-7,-1 0-7,1 1 9,6 0 4,0-1-3,2-3-2,9 3-32,-5-1-12,5 0-28,0 0-10,0 0-11,0 0-4,18-3-3,36-8-3,-17 8 3,-1-3-1,5-1 1,1 1-1,2-4-2,5 2 3,1 1 0,-1 0 0,-5 3 6,-9-1-1,-11 0 8,-5 3 3,-9 0 4,-3 1-4,-5 2 10,-2 3 6,0-1 3,-1-2 2,0 0-9,0 0-12,0 0-6,0 0-1,0 0-7,0 0 5,0 0-17,0 0-16,1 0-43,-1 0-31,1 0-81,0 0-18,5 0 12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32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00 704,'-1'0'318,"0"0"-155,1 0-47,-1 2-46,-4 4-5,-23 29 0,24-22 0,-6-6-1,4-5-4,2 1-5,3-1-6,1-3-15,-1 1-5,1 0-18,0-1-5,0 0-5,0 0-1,0 0 2,0 1 3,8 0 5,36 0-3,-30-3 0,5-4 3,4 2-10,0-4 0,11-1 0,3 0-2,15 1 1,10 2 1,3-1 0,2 0 2,-3-2 1,-2 0-3,11 5 3,3-4-1,0 4-2,3 0 1,-10-2-1,0 2-1,10 0 1,-4 0 0,-2 2 0,-5-5 1,-24 6 3,-22 1 1,-1 1 9,60-4-5,-8-1 7,-4 7-3,-44-2-7,1 3 3,-7 1-10,-3-4 1,-3 2 4,-4 2-2,-4-3 4,0 0 6,-3-2 19,-2-1 9,-1 1 22,0 0 12,0 1-14,0 0-1,0 0-28,0 0-10,0-1-15,0 0-6,-1 0-5,-2 1-16,0-1-40,2 0-30,0 0-85,1 0 103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9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1320,'-8'25'518,"-2"-6"-385,3-2-33,2-7-103,1-10-64,2-7-83,1-11 215,1-14-83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9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34 869,'-26'-15'345,"4"4"-254,13 8 7,6-2-17,10 12 13,10 5 8,24 14 14,3 10 18,22 22-13,-1 8-8,4 23-33,4 9-19,-9 10-32,0 8-13,-22-6-5,-11-2 1,-18 7 1,-15-2-1,-14 12-15,-12 2-5,-15-19 2,2-15 4,6-31-1,7-15 2,10-18-3,1-6 1,3-10-4,0-4-1,2-8-4,4 0-9,1-4-5,5-3-10,2-6-38,0-3-35,7-10-62,1-8 101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8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1079,'-8'16'402,"8"7"-296,7 6 8,9 10 9,6-2-21,8 5-44,-4 0-14,-2 3-25,-1 0-4,-12 1-25,-2-3-13,-6 0-90,-8-4-31,-2-3 82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8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0 1011,'-21'5'405,"0"9"-307,-6 8 0,3 10-16,-3 15-24,3 4-4,10 14-13,1 5-12,16-3-18,7-1-16,13-13-28,8-10-20,13-15-42,1-10-11,-1-11-146,0-8 17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8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034,'-5'3'388,"0"2"-305,-1-1-19,4-1-51,2 0-22,1-2-47,-1-1-11,0-1 3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8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1 966,'-5'4'353,"3"3"-297,-2-2-10,0 0-24,3 4-17,1 1-3,4 0-1,4 3-1,4-3 3,2-1-3,0 1-10,6-4-23,-4-3-19,2-3-165,3-1 150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7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-1 1032,'-4'4'424,"1"4"-259,0 5 9,-5 7-52,-1 3-35,-4 6-53,-2 3-14,2 1-31,-2 3-12,1-3-35,7 1-27,0-6-33,6-5-15,10-3 81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7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14,'5'3'409,"0"5"-254,1 4 3,5 12-34,1 1-25,10 8-52,-1 0-19,0-2-16,1-3-10,-3-4 1,1 1 0,-3-7-1,-1 1-2,-7-8-21,-3-7-25,-3-2-64,-1-2-21,-1-9 7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3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845,'0'-4'334,"6"6"-194,4 8-91,-3 3 14,13 28-4,2 12-10,0 25-20,4 13-20,-6 14-8,-3 1-3,-8-2-33,2-3-33,-11-13 42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7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96 890,'1'33'359,"-6"-28"-230,2-2-22,-2-3-34,4 2-13,0-2-15,0-1-6,1 0-14,-1 0 6,1-11 3,9-32 1,-2 28 3,1 1-7,1 0-2,-1 0-5,0 4-9,0 3-4,-2 6-3,-2 4 0,-3 8-3,3 6 1,-3 1-3,0 2-2,-1 1 5,-1-2-2,-1 0-4,2-1 1,0-7-1,0-5-1,3-3 6,-2-3-1,1-5-1,4 1 6,0-5-1,1-1 2,2 0 15,0 2-1,-2 4 0,-1 0-7,-2 5-14,-2 1 2,4 10-4,-2 6-7,4 0-27,1 2-23,1-5-39,3-1-19,3-6-30,1-4-15,2-3 10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6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524 978,'7'28'380,"-7"-28"-260,0 0-18,0-4-29,0 3-9,0 0-13,0 0 2,0 0 5,10-5 3,31-40 6,-25 21-7,0-5-12,0-6-10,0-4-19,-4-2-3,-5-2-9,1-1 4,-11 0-1,-3-1-3,-9 4 1,-7 1-2,0 12 7,1 10-6,2 11 3,5 12-2,1 15-9,-2 6 2,3 26-6,2 5-1,6 10 3,3 2 3,7-6-3,1-1 1,2-9-1,4-3 1,0-10 6,3-8-3,1-11 1,1-5-3,0-7-1,2-3-1,2-5-26,-2-4-15,1-5-40,-7-1-22,0-2-28,-3 1-5,1 6-18,-4 0-115,-4 2 191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6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2,'51'7'352,"-60"2"-142,6 1-141,3 0-21,0-3-38,3 2-8,-2-5-17,2-2-15,2-2-305,-1-3 242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6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59,'1'7'273,"-2"0"-236,4-2-10,1 0-9,3-2-9,4-1-8,-2-2-12,8-2-52,-2-3-71,2-4 83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5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1053,'6'6'404,"-2"-5"-317,0 1-17,-4-4-62,11 1-21,-2-2-23,-2-4-13,7 0-15,-9-5-7,5 2 4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5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5,'65'30'359,"-55"-26"-288,-3-1-4,0-1-60,0 1-41,-3-3 17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5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4 858,'4'-36'392,"3"35"-172,6 1-106,4 4-4,5 9-29,4 6-17,3 11-25,0 1-10,-9 5-17,-2 1-6,-13 1 0,-6 2-2,-1 4-2,-8-1-2,0 2-33,-4-5-16,0-6-42,2-3-15,0-10-6,5-5 63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4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-1 654,'-13'0'312,"2"2"-99,1-1-71,-1 4-50,3-3-21,2 4-22,-3-2-7,4 4-1,1 2 0,-1 2 1,4 10-8,0 7-13,2 4-4,3 11-14,3 2-3,2 9 0,5 2 1,0-3 0,1-3-3,1-8-5,3-5-7,0-7-30,-1-4-9,6-7-50,-5-6 62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4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7 966,'-5'-2'389,"-1"-1"-254,-1 1 1,5 3-55,-3-2-26,3 2-37,3-1-21,2 2-30,-3-2-17,0 0-42,0 0 55,0 0 14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4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8 784,'0'0'351,"0"0"-176,0-1-68,0 0-8,0 0-13,0 0 2,0 0-2,0 1-1,0-1-7,0 0-8,2 0-14,1-2-13,6-1-13,21-30-6,-28 29-16,4 1 2,-4 5-2,1 2-9,0 7 6,-1 2-5,0 4-2,-2 1 6,0 3-4,-1 0 5,-1 0-4,2 1-2,1-3 1,0-3-4,-1-5-12,1-2-4,0-4-20,4-1-9,1-3-15,2 0-10,0-5-22,2-4-5,1-5-13,1 0-13,-1-4 84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2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 866,'-4'-7'340,"3"7"-249,1 0-5,3 6-20,-3-6-5,0 2 5,14 26-2,20 47-18,-21-29-2,-5 4-20,-3 4-6,-5 0-9,-2-3-11,-1 1-24,-3 0-3,-1-12 5,4-1 1,4-14 20,1-10 4,12 0-8,-1-7 6,11-2 1,13-2 1,-2-11 4,11 2-11,-8-10-16,-5-1-3,-4 0-23,-7-3-11,-5-3 64,-4 4-18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3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6,'44'25'297,"-44"-25"-100,1 0-60,3 1-68,-5-1-7,0-1-12,0 1-4,0-1-6,0 1-6,1 0-2,0 0-3,0 0 0,0 0 3,0 0-6,0 0-5,0 0-10,0 0-4,0 0-7,0 0 4,0 0 1,0 0-5,0 0 2,0 0-2,-1-1-1,0 0-4,0 0-27,0 1-19,0 0 37,0 0-3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3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54 973,'28'-51'407,"-32"48"-236,3 2-15,-2 4-49,-4 3-31,-4 7-39,1 5-9,-3 10-13,0 3-1,-1 2-6,-2 0-7,2 0 4,1-1-4,5-6-18,4-2-18,4-8-51,-1-8-20,6-4-24,0-3-12,4-5 94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2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70 823,'-31'-63'352,"26"59"-182,1 2-20,2 1-27,-1 0-11,2 1-15,1 0-8,0 0-18,0 0-9,0 0-23,0 0-10,2 7-12,8 15-6,19 35-8,-10-26 0,5-2 0,0 0-3,-1-6 1,1-4-1,-4-1 1,-5-5 0,-2-2 3,-4 0-1,-4-7-13,2 1-14,-5-3-23,3-1-14,-8-1-22,2-1-13,0 0-23,0 0-17,0 0 84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2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25 704,'18'54'333,"-23"-53"-132,2 0-111,-2 0-11,3 1-19,-1-1-3,2-1-5,0 0-6,0 0-10,1 0 1,0 0-6,0 0-3,0-1-4,0 0-11,0 0 0,0 0-4,5-12 1,10-30 9,-9 25-5,1-2 9,-2 0 3,-1-2-2,-4 3 4,4 6 0,-6 3-8,1 7 3,1 3-5,-3 0-8,2 5-2,-3-2-2,1 7-6,1 0 6,2 6-3,3 6-3,2 0 3,-7-1-2,2-3 4,1-1-2,-2-4 2,5 2-5,-3-2 3,1-2 4,-1 0-5,2-3 4,-1-2-3,-6-2-1,4-3-2,-2 0 2,2 1-16,0-2-11,0 0-48,0-1-23,0 0-36,0 0-16,0 0 99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21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347 631,'-67'50'279,"61"-45"-121,-3-3-30,4 5-17,-3-2-6,1 0-2,4 3-5,-3-5-19,6 2-10,-3-3-29,1-2-14,2 0-16,0 0-6,0 0 1,0-1 1,0 0 8,0 0 4,0 0-3,12-8-3,25-43-4,-24 27-5,-3 0 0,-4-4 0,1-1 4,-2 0-2,-3 0-2,-2-2-1,0 4 1,-4-1 0,-5 0-1,0 3-1,-5 0-4,1 7 0,-1 9 5,1 4 2,4 15 2,-3 3-2,4 12-5,-1 6-3,-1 8-2,5 5 1,5 11 4,4 3 1,4 2 1,-3 2-1,0-11 1,4-4-4,-1-16-1,5-8-1,0-9 0,-3-8-8,6-6-31,-3-9-18,5-8-44,1-5-16,3-7 77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18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7 0 913,'-24'13'358,"-5"4"-280,-4 12 2,4 9-2,-7 12-24,6 8 0,2 17-11,1 7 1,10 21 6,5 7-5,11 9-4,5 6-4,14 1-10,5-2-6,15-3 5,9-6-5,0-14-11,5-5-1,-9-21-19,-4-8-9,-1-18-15,-6-12-8,-2-11-12,-1-5-9,-5-9-22,-2-3-15,-6-7 62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18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4 897,'-6'6'351,"4"-4"-250,4 1-5,7-3-28,5-2-16,5 1-15,5-3-5,7 1-23,-1-1-16,9 3-40,2-3-26,3-2 41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18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2 1012,'-5'0'401,"3"1"-259,-1-1 14,3 0-47,0 0-29,0 0-50,0 0-12,13 2-8,39 8-2,-24-2 0,3 0-8,-2-2-3,1-1 3,-3 1-7,1-3-10,-6 1-35,-2-2-19,-6 0-44,-5 1-19,-10 0 88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17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92 876,'-3'-21'341,"1"1"-243,-4-2-2,4 9-32,-2 1-12,5 10-3,-1 2 4,0-1 5,-1 0-8,0 0-12,0 1-11,0 0-13,1 0 1,0 2-10,3 21-2,10 35 2,-3-20 1,4 4 0,3 3 3,-6 4-6,4 3-2,-7 1-1,-1 3 0,-6-2 4,-3-5 6,-2-3-6,-2-8-3,0-7-1,2-6-4,2-8 5,2-2 0,2-5-1,4-3-2,7-4 2,4-2 2,14-3 2,4-2-1,7-5 0,2 2 1,-2-1-3,-1 1-1,-3 0 0,2 1 6,-2 1 12,-3 1 0,-2 3-1,-9-1-3,-8 2-12,-3-1 3,-9 1-8,1 1-2,-1 2 1,-5 1-2,-1 1-1,-3-2-5,-5-3-24,9 5-13,-5-3-33,5 0-18,1-2 63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44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112 892,'0'-1'348,"-1"0"-247,-9 0-26,-41 14-38,28 0-14,-1 2-7,1 0 2,2-2 5,1-2 2,1-3 10,3-3 7,7-2 13,3-3 1,6 0-12,0 1-9,5-2-32,-5 1-4,5-2 1,24-5-1,44-15 14,-24 7 2,15-2-1,8 2-2,9 1-4,0 2 3,-7 2-13,-5-2 0,-3-1 10,-2 2 16,-8 1 21,-8 2 2,-16 2-3,-9 2-17,-12-1-14,-4 2-1,-4 3-8,-1 1 3,-1 0 22,-1-1 9,-1 0 9,0-1-9,0 1-16,1-1-5,-4 0-15,-2 0 2,-26-4-3,25 4-4,1-2 1,0 1 1,1 1-24,2 1-23,3-1-105,1-1-29,-1 1 10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2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840,'-7'11'347,"1"-4"-203,6 3-35,4-4-44,4-2-23,11-1-36,1-3-6,3-3 3,1-5-2,0 2-12,3 2-12,-1-4-46,1 5-25,-4-4 59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33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6 0 959,'-12'5'378,"-2"-1"-270,-1 1-1,0 0-50,-4-1-18,0 3-30,-1-1 0,-1 0-4,1 4 3,-1-2 18,-3 1 7,-1 0 17,-3-2 1,-1 5-11,2-3-9,0 5-10,2 1-5,0 2-2,1 3 1,2 3-8,0 4-3,5 10-5,3 4-7,3 10-13,4 5 1,6 7-3,1 5 1,10 6 6,5 4 0,2 1-5,6 2-2,3-6 2,2-6 1,11-5 6,5-5 4,4-10 4,2-6 1,-1-15 4,-7-9 2,6-19 1,2-7 9,11-24-5,4-11-1,3-25 29,-5-12 8,-7-13 23,-7-8 10,-8-3-4,-4 3-1,-10 2-9,-9 3 0,-14 11 1,-10 8-5,-16 11 5,-9 9-8,-15 14-19,-10 4-5,-20 17-21,-6 9-2,-6 14 0,0 10-12,7 13-20,5 3-15,2 10-32,5 5-7,12 13-51,9 7-48,23 20 11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6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2 1001,'-11'-9'431,"2"4"-256,4 0-20,2 1-5,3 4-19,4 5-8,12 14-12,0 13-3,16 19-17,6 15-9,11 31-39,11 19-23,-2 29-30,-7 11-10,-10 12-21,-9 6-13,-12 0 7,-8-2 4,-12-11 26,-7-11 13,-9-16 4,-4-9 6,-4-19 0,-3-8 6,-1-16 11,-1-11 2,-3-11-4,2-10-10,4-20-12,2-8-5,10-17-13,1-3-8,5-11-31,1-5-15,4-10-51,-2-7-35,2-14 10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5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32,'11'17'513,"5"4"-337,6 11-13,5 5-25,3 8-64,1 1-42,0 5-21,-1 0-11,-9 2-78,-9 0-2,-7-3-64,-5-4-25,-6-12 29,3-10 7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5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1127,'-19'28'476,"3"6"-303,5 10-30,5 8-29,8 13-49,2 2-24,9 2-26,5-1-2,3-5-12,6-5-12,3-12-57,0-8-51,7-20 7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4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0 1241,'-7'8'549,"1"3"-317,-5 10-48,-2 4-49,-5 13-57,0 6-20,-1 2-33,-1 3-3,2-6-13,1-3-5,2-5-30,6-7-14,6-7-51,2-6-42,4-7-74,2-8-18,5-7 135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4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1233,'-17'46'514,"16"-44"-312,-1-1-31,1 10-70,1 5-26,6 11-33,4 9-16,7 9-6,1 2-9,3 3-3,-2-4 5,-1-7-13,-1-5 3,-7-11-26,0-6-21,-4-10-56,-1-5-39,-3-9-49,-2-7 548,-1-7-29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3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1000,'0'24'438,"-2"4"-201,-2 0-58,-1 2-60,-1 0-39,1-5-58,0-2-36,1-7-69,1-2-41,1-5-198,3-1 204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3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1139,'-1'31'517,"0"0"-301,1-5-69,-1-5-43,1-7-84,0-6-14,0-5-6,-1-1-3,1-3-21,0 0-15,0 0-60,0 0-32,1-5 246,1-6-121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3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-1 936,'-10'5'497,"2"-1"-132,5 0-185,-1 0-43,3 0-85,1-1-21,2 0-52,4-1-17,7-2-68,1 1-41,7 0 224,1 3-9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0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-2 1143,'-14'4'459,"5"8"-300,1 8-16,2 20-39,-1 7-17,-1 23-33,-1 16-6,2 29-22,1 15-7,-1 25-1,5 7-4,2 9-8,2 8 2,8 15-5,1 7-3,9-5 4,-1-10-9,9-31-7,2-24 1,4-29-20,1-14-15,-6-27-46,1-11-37,-6-28-40,-2-13 347,-5-22-153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2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59 967,'-18'-6'358,"8"5"-290,7 1 9,3-2-10,14 1-19,9-3-25,4 0-2,7-5-12,0 0-2,3 0-9,3 2-12,5 3-17,1 2-11,3 3-38,-2 4 78,1 6-11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9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0 1001,'-8'10'418,"1"-3"-241,-3 0-12,5-4-45,2-1-24,7 0-52,5 0-22,5 0-18,4-2-10,6-5-33,5-3-29,4-3-62,5 0-22,1 1 93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9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987,'-57'8'392,"52"-5"-248,2-2-16,1 1-10,5-1-1,-3-1-21,0 0-13,0 0-31,0 0-18,0 0-19,3-1-8,17 0-9,30-3 3,-26 0-14,-3 1-2,0 0-8,1 3-8,-5 1-23,-1 1-23,-5 1-47,-3 0-17,-10 2 88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7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116 1073,'-16'-16'426,"1"6"-276,2 6 0,-4 0-17,2 6-21,3 3-37,-2 0-11,3 3-7,6 3-10,-2 5-18,4 7 4,6 13-18,5 4-1,5 13-7,7 8-8,2 4 4,-2-1-4,1-9 4,-7-11 6,-4-13-6,-3-8 2,-5-12-4,0-3-1,-2-8-5,-3 0 6,2-10 0,-2-11-6,-3-16 8,3-11-3,-5-12 2,0-3-1,0-4 1,-5 1-6,-1 4 1,3 6 8,5 18-5,3 8 7,2 12-7,1 9-1,-1 4 2,0 1-9,4 4 4,6 0 0,4 6-10,2 1 6,4 2 4,-4 2-5,-2-5 9,0 2 4,-2-3-4,0-1 0,3-3 1,0 2-4,0-3 4,-3-1 0,-1-3 0,-2-1-1,-2-2 4,1 1 5,-1-2-8,0-4 4,-3 2-4,3-2-14,-4 2-26,2 0-29,4 0-109,1 1-17,4 4 1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6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8,'0'0'368,"0"0"-227,0 0 13,0 0-12,0 0-1,0 0-14,0 0-17,0 0-27,4 8-10,24 40-23,-12-23-4,2 17-8,5 13-8,13 35-9,2 19-6,13 37-7,2 24-3,0 25-4,0 10 1,-6 16-8,-1 4-3,-9 8-56,-7-2-17,-12-10-44,-6-18-11,-14-33 51,-4-17 17,-8-29 51,-3-13 16,-7-27 12,1-12 10,-3-26 8,1-11 7,6-17 8,0-6-5,7-11-4,5-2-8,3-10-18,2-5-6,3-8-38,2-5-28,3-12-69,5 1 75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6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5 1025,'-10'-6'423,"-1"5"-279,-2 0 4,-2 10-45,-4 6-17,-3 11-15,-3 11-8,-1 15-4,-1 11-2,2 30-14,-2 15 2,10 35-19,6 19-5,13 27-10,11 12-6,7 9-2,11-1-5,8-5 6,5-9 2,13-11 8,4-7-3,2-23 3,-3-11-15,-11-32-41,-7-19-23,-6-28-94,-4-20-40,-2-21 124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5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30 929,'-7'-9'377,"-1"4"-244,0-2 4,0 3-4,-1 1-2,2 0-6,0 2 3,-1 4-22,-1-3-10,1 6-17,0 0-12,0-1 0,0 4-3,-2-2-4,1 1-6,-1-4-23,1 1-8,0-3-14,1 0-2,2 0-5,3-2 0,2 0-2,1 0-1,0 0-5,0 0-2,0 0-1,4 0-2,20 2 5,34-2 0,-19-3 1,3-4 2,10 2-1,0 2 1,-2 0 3,-2 3 0,-14-1 0,-3 1 2,-11 0-2,-3-1 1,-8 1 2,-3 1 0,-5 0-3,-1 0-4,-5 1-22,-1 2-26,1-1-32,-1 1-17,2-2-49,-1-4-24,4-1-165,1-3 212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4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15,'-3'8'441,"3"8"-291,6 9-12,1 8-30,4 8-10,7 10-33,0 3-15,2 3-29,-5-5-16,-8 1-100,-3-2-20,-8-2-64,-3-1-20,-4-17 149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4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746,'-17'34'431,"3"2"23,13 20-320,10 12-20,11 13-49,9 2-23,8-5-34,1-9-22,-1-16-63,0-7-36,0-21 6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4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-2 1095,'-3'2'503,"-1"3"-267,-2 2-30,0 5-30,-5 11-67,-1 7-24,-3 9-48,-3 1-14,-1 3-16,1-2-9,6-5-38,2-4-25,6-11-77,4-4-54,4-8 128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3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0 565,'5'-29'345,"-7"29"31,2 2-205,4 3-38,5 3 3,4 6 3,4 6-2,7 7-14,0 3-14,2 8-41,-1 5-24,-3 2-23,-2-4-21,-4-11-30,-4-6-9,-5-11-32,0-5-30,-3-4-69,-2-4 11,-2-5 9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2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25 720,'-46'-7'322,"37"7"-167,5-1-38,0 1-33,9 0-29,-1 0-8,7 3-17,3-3-3,6 2-7,3 1-12,4-2-14,4 3-9,5-4-22,2-5-13,-3-5-18,-3-5 38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2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1065,'-32'36'446,"26"-39"-261,1 2-14,0 1-45,0 4-21,2 4-44,1 4-18,2 15-26,0 2-10,7 14-5,0 3-3,2-3 0,1 3 0,-3-11-3,-1-2 4,-1-8-1,-2-2 0,0-11-3,-1-5-3,-1-6-7,0-6-2,-1-6 7,0-4 4,-1-11 4,-2-3 2,-3-9-1,1 1-1,1 4 2,1 2-2,3 12 4,0 2 0,2 7-3,4 4 4,3 1-6,5 4 2,1 1 1,2-1-3,4 0-9,-1-5-14,5-2-22,-3-4-13,2-2-33,-2-3-16,-4-2-18,-1 5 551,-1 0-328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2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979,'20'75'411,"-23"-55"-253,-2-1-49,-3-5-28,4-4-44,-2-4-26,4-2-55,1 0-23,1 1-113,4 3 11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1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1059,'-4'13'411,"-1"-3"-316,4-1-29,-3-1-44,-4-5-22,9 3-43,-1-2-23,7 1-46,2 2-205,0-2 22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1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1110,'-31'47'498,"26"-40"-273,-3-4-74,1 5-103,-1-1-43,3-3-73,5 5-47,6-2 114,6 2-39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45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9 993,'-8'6'394,"6"-4"-278,-1-1-19,6-1-42,-3 0-18,0-1-16,0 0-13,17-3-1,32-8 0,-26 9-9,3 1 5,3 0-14,1 1-18,1-3-43,8 0 48,-1 0 3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44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16 820,'-55'0'348,"47"1"-198,-2-3-22,-1 2-34,0 0-8,2-1 2,1 1 3,4 2-9,-1-2-7,4 1-36,2-1-19,3 0-17,-4 0-5,1 0-5,21 3-4,33 2-8,-28-5-7,2-2-14,-5-2-1,-1 0-20,0 0-10,-6-1-24,1 0-24,-5 4 78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43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53 1033,'-4'-4'400,"-2"-4"-286,2 2-21,1-6-30,-2-5-9,5 1-13,1-5-8,0 6-6,3 3-6,-3 1-9,5 6-4,0 2-4,0 3 2,1 7-4,-1 4-2,4 9 0,-1 4-2,-3 2 3,2-1 1,-6-5-1,0-4 0,1-5-1,1-4 0,-2-3 0,2-4-2,2-7 2,-1-5 1,2-9 2,0-4 4,1-6-2,0 3 5,-1 4 5,0 2-2,-2 11 6,-2 1-5,2 7-7,2 6-2,1 7-12,4 4-12,0 0-34,2 2-20,2-4-30,1-2-3,-1-7-10,0-6 68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43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31 1004,'-10'-9'400,"2"-2"-288,-1 0-7,0 2-11,1 1-19,-1 0-10,4 4-15,2 0-4,0 1-20,3 6 0,6 12-15,3 8-8,9 17-3,2 7-5,1 7 4,2 2 1,-2-4 0,0-9 1,-3-5 1,-5-9 0,-4-8 1,0-3-1,-8-12 1,2 0-4,-4-5 1,1-3 5,-3-8-2,-3-4 2,0-12-2,-3-6 0,-3-12-3,2-3 0,-3-5 0,-1 1-1,4 9 2,1 6 4,5 14-3,4 4 0,-1 9 0,2 0-2,2 2 0,2 3-4,5 3-3,2-1-2,3 0-3,3 1-1,3-1 3,4 3 1,5-3-19,3-5-12,3-3-28,1-5-21,-5 1-12,-1-2-9,-2-4 73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50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3 912,'-1'-1'310,"0"0"-285,0 1-1,1-1-6,29-1 4,60-4-4,-25 1-3,1-3-7,1 2-3,-8 4-1,-1 1-4,9 5 1,4 2 0,-4 4 1,-5 1 6,-12 0-2,-11-3 1,-7 1 1,-2-2-5,-10-5 6,-3 0-1,-3-2 2,-2 0 1,-5-1-6,0 1-6,2-1-43,-4 1-103,-2-5 97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49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92 156,'-24'-27'154,"29"22"63,1-2-2,0-4-55,2 0-40,3 4-65,6 2-14,6 0-6,5 2-6,13-2-6,5 5-4,15 0-10,3 0-2,-3 0-5,-4 0-2,-10-2 0,0-2-1,-1 5 2,-1-2-1,-2 9 0,-5 3 0,-12-6-2,-5 3 2,-9-8 0,-4 0-2,-3 2-5,-3-2-3,-2 2 2,1-4 7,-2 1 6,0 0 7,0 0-3,0 1-2,0-1-2,0 0-9,0 0-186,0 0 139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1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76 650,'-10'-24'291,"4"7"-156,-1 3 3,4 7-57,0 0-15,2 5-19,1 0-9,1 2 7,-1 0-6,0 0-1,0 0-2,-1 0-9,1 0 0,0 0-2,0 0-5,0 0-10,0 0 3,0 0 0,0 0 7,0 0 3,0 0-8,0 0-8,-2-1-5,1 0 3,0 1 7,0 0 6,0 0 3,0 0 7,1 0-1,0 0-8,0 0-1,0 0-8,1 11-8,7 70 1,-2-20 0,2 14-4,-2 4 0,3-5 2,-3-4-14,1-13-27,-2-6-5,-1-14-33,-1-7-4,0-11-1,0-7-4,-1-5-4,-2-6 78,-4-3 1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5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1055,'49'4'418,"-49"-1"-277,0-3 1,-3-1-18,2 0-19,0 0-28,1 0-17,0-2-22,3-8-8,15-24-12,-8 26-12,4 6-6,0 3 0,3 3 0,1 6 3,0 7-7,-6 1 1,0 0 0,-4-2-1,-2-4 6,2-2-6,-5-3-2,0-7 1,1-5-4,-1-4 5,-1-5 0,0 2 0,-2-1 3,1 1 1,2 5 3,-2-1 5,3 9-3,1 5 1,0 6-11,5 8-19,-2 3-86,2 1-38,-1-4 415,1-3-248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04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4 1140,'-9'-2'466,"7"4"-287,-2 4-22,2 7-51,2 4-28,6 14-37,3 2-16,3 9-10,5 6-6,-2 1-16,0 5-6,0-3-6,-4-5 3,-1-12 9,-2-9 7,-5-13 4,-2-6 0,-1-8 0,0-5 3,-3-14 6,2-5-2,-1-13 0,0-3 0,1-5 1,0 1 0,1 5 0,2 5 1,2 7-7,-3 3-3,5 6-11,0-2-17,2 5-54,6 1-34,2 0-56,2 1-14,6 2 114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4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 1143,'-4'5'480,"3"1"-279,-2-3-15,1 1-65,0-1-33,0-2-61,2-1-15,0 0-6,0-1-5,0 1 0,0 0 1,0 0-4,5 2 0,8 5 3,24 13-3,-26-14-1,-2-1 2,2-2-4,-2 0-1,-1-4-1,-2 1 3,-4-2 1,2-2 0,-3-1 6,3-3-1,-2-1 0,0-3 12,1 1-1,-5 1 2,1 3 19,2 5-7,1 4 7,3 3-6,-3 5-19,5 4 0,-2 3-16,-4-3-11,10 2-23,-7-5-15,7-5-50,5 2-26,-6-8-40,4 0-8,-2-2 118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7:53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5 1042,'-5'4'439,"-2"-5"-259,3-4-36,1-5-44,2-4-15,1 2-22,-1-1-5,3 2-20,0 4-10,-4 1-13,5 6-8,-3 3-7,0 1 1,0-4-1,0 0 1,4 21-1,12 29-3,-12-27-3,-1-1-1,2-6-3,-4-2-2,3-7-2,2-3 0,-3-3 1,2-3 6,-2-4 5,0-5 1,1-5 3,0 0-2,3 1 1,-3 4-1,1 2 0,1 6-3,1-1-49,2 4-29,1 3-52,0-3-17,4 4 98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16.83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3-3 676,'-2'-1'324,"0"3"-113,-1 12-139,0 4-32,0 16-28,-3 11-3,2 9-1,-1 7 0,3 3 3,1-1-3,0-5-3,0-6 6,-2-6-6,-2-5-3,0-8 8,-1-5-4,2-10 1,-1-3 4,0-7 0,0-2-4,1-6 7,1 0-5,2-10-7,1-6 4,2-18-3,3-8 0,5-16 0,-1-5 3,5-7-6,-1-3 6,0 3-3,-1 7 1,-1 16 0,-4 11-2,-1 20 0,-2 5-2,-2 15-6,1 8-4,-3 26 7,0 19-6,-1 29-2,-2 11-12,-1 10-20,1 1-23,1 0 41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1:50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7 128 759,'0'0'329,"-1"0"-182,0 0-38,-5 8-49,-31 25-16,23-29-5,2-1-11,3 2 3,0 0 4,-1 2 11,0 0-4,-3 2-11,1 3-4,1 2-16,-3 6-2,-1 4-1,-1 4-4,-2 6-4,-1 1-1,3 8 2,0 2-3,-1 3 1,2 1 5,1-2-11,1-2 11,4 1-6,5-1-1,2-3 8,3 0-6,5-2 4,0-5-3,4-3-6,0-2 4,1-5-11,5 1 9,2-5 4,1-2-7,6-3 10,0-2-6,6-4-6,4-5-1,-2-5-9,0-4 5,-6-5 7,-5-2 1,-4-6 7,-1-3-1,-3-8-4,1-5 4,0-11 3,0 0 1,0-10 5,-2-3 10,0-2-3,-3-8 13,-4 2 7,-2-1 0,-3-1 15,-2 2-5,-3 3 4,-2 1-10,-7 6-8,-2 2-5,-6 5-6,-1 3-1,-8 11-3,-3 9-1,-14 18-12,-6 10 2,-7 31-18,-2 14-20,8 29-80,1 10-38,9 23 84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1:46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3 653,'-10'4'292,"5"-2"-164,0 1 0,-14 8-75,2 0-14,2 6-18,7-8-5,2 4-6,1-3 4,2-2 7,0-2 0,0-6-3,1 0-7,1 0-1,1 0 3,0 0 3,0 0 2,0-1-7,0 0-9,0 0 1,0 0-1,7-4-5,33-25 9,-26 25-5,2-2-1,1 0 6,0 0-6,4 2-3,1 0-2,4 3 1,3 1 4,3-1 0,0 2 3,0 0 0,-2-1-5,-2-1-1,2-1-2,0 1 5,-1 2 2,2-1 3,0-1-3,4-1-5,3 1 1,7 0-3,0 5 5,-4 0-2,-2 0 2,-6 6-1,0-3-3,3-1 3,2 1-4,8-1 7,5-2 0,5-1 1,2 3 1,-4-6-2,-2-1-2,0-1 0,0-4-1,6 5-1,6 2 2,-5 0 6,-1 3 1,-7 2 1,-4-2-2,1 2-4,-1 5 2,5 0-1,-1-1 4,-2 5-2,-8-7-4,-6 3-4,-1 0 3,-5-5 1,4 0 2,0-1 8,2-1-1,2-4-4,3 2 1,-4-5-4,2 3-5,-5 1 7,-6-4 0,1 1-1,-8-3-3,1 2 1,0 0-1,-2-3-1,1 0 2,0-1-6,-1 2 2,0 2 3,2 4 5,-7-3-3,1-3-6,-1 6 3,1-2-5,0 2 8,-3 2 4,0-2-6,-3 5 3,0-3-5,-3 0 2,0 0 14,-5-5 1,-1 4-3,1-2 2,-2 0 10,0 1 2,1 0 14,0 0 2,0 0-8,-1 0 0,0 0-7,1 0-8,-1 0-7,0 0-6,0 0-5,0 0-2,0 0-1,0 1 0,0 0 2,0 0 3,0 0-4,0 0 2,1 0-4,-1-1-10,0 1-28,0-1-18,0 0-46,0 0 627,0 0-405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9:19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-6 801,'-7'-1'332,"-1"1"-209,0 0-30,-1-1-41,-2 0-12,0 1-4,1 4-9,-2 2-1,1 0-7,0 1-7,-2 2-5,-1 3-6,-1 2 5,3 1-6,-1 2 5,3 2-1,4 1-6,-2 1 3,4-1 0,4-2-2,4 1 3,7-1-3,2 2-4,7 0 0,0 0 4,1-4 0,1-4 3,6-1 0,2-6-4,8-2 1,9 2 2,16-3 6,5-1 1,5-3 14,0-7 2,5-2 9,6 1 11,9-1-9,1 0-1,6 1-16,3-1-5,5 9-6,1 2-2,1 11-3,-3 3 0,-10 7 3,-3 3-9,-18 3 6,-9 3-4,-12 1 1,-8 0 1,-16 1 0,-10 3-2,-15 8 2,-10 6-1,-19 5-21,-7 3-3,-9-4-12,0-6 0,6-18 5,2-8 8,10-17-4,5-6 2,6-14 5,4-6-2,9-13 12,4-7 3,15-8 10,8-3 1,16-1-3,13 3 2,12 7-1,3 3-1,6 12 2,5 8-3,7 11-3,2 6 1,-1 15 2,0 9 2,-2 18-66,-1 4 1,-9-5 0,-11-4 6,-6-12 97,0-7 12,1-4 24,-2-4 1,-10-8-14,-5-4-7,-4-7-18,0-1-5,1-6-4,-1-2 6,-7-3 21,-1-2 9,-9 1 4,-7 1-4,-11 0-19,-5 2-5,-5 3-11,-1 2-5,-2 5-8,-3 0-9,-5 4-4,1 1-8,0 5-34,4 1-36,6 2 553,4 1-384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8:49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4 345,'-14'-4'128,"2"1"-129,-1-4-34,0 6 23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3-05-12T08:16:11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8 735,'-59'-22'307,"50"31"-197,4-2 8,-2-6-40,5 2-24,3 1-22,6 4-11,9 9 5,5 5 1,5 5-1,-1 5-2,-1 4-18,0 3-2,-2 3-5,-4-6 1,-5-1-7,-4-3-5,-5 3-24,-1 4-28,-9 4 4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7.3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54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1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8 890,'-4'-2'330,"10"2"-266,6 3-28,16-1-28,3-1 1,18-1-7,12-4-13,20-3-82,0-4 64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3-05-12T08:16:10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47 495,'-33'-48'208,"28"54"-102,0-3 9,1 2 2,2 7-11,-3 0-25,1 1-16,0 6-23,3 2-2,0 7-19,2 6-4,3 0-7,-3 9-8,5 6 1,0 3-3,5 10 0,3-4-1,3-4-8,3-2-13,10-12-101,3-2-185,6-8 20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3-05-12T08:16:09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2 378,'-14'-40'191,"14"36"-56,-1 1 11,1 2-5,0 1-8,-1-1-26,0 0-17,1 1-37,-1 0-15,0 0-13,1-1-11,-1 0-9,0 1 0,1 0-4,0 0 1,3 23 4,10 31-5,-5-22 3,3 4-4,-1 3-4,0-2 2,-2-2-6,0 1 6,-4-9 1,1 4 0,0-5 5,-1-2-3,-2-7-1,1-6 1,-3-9-4,0-1 3,3 3 1,-1-3 0,-2-1-2,0-5 1,0-4 1,0-9 4,0 1 2,0-2-4,-3 0 0,2 3-5,1 0 1,3 3 1,2-3-2,-2 4 4,2-2 2,-1 1-4,2 1 6,2 0-6,0-1-3,1 4 4,-1 1 0,-1 0 7,-1 7-8,0-1 1,-2 3 0,4 6-5,-3 4 8,2 2-2,-4 6-1,1 1 3,-2-1-3,0 2 0,4 1 2,2 3-6,1-4 3,-1-5 0,4-3-3,-5-8 4,4-2-3,3-2 0,3-7-12,3-5-22,-2-9 25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3-05-12T08:16:05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9 500,'-27'-3'230,"27"2"-95,-1 0-18,1 1-9,0 0-15,-1 0-23,0-1-8,0 0-26,0 0-1,1 1-10,0 0 1,0 0-6,0 0-9,0-1 0,0 1-2,0 0 1,0 0 2,0 0 4,0 0-1,0 0-6,0 0-1,0 0-7,0 0 0,0 0 4,0 0-3,4 15 1,10 31-1,-9-24-2,-1-2 0,0 3 1,0 0-1,1 1 0,0-3 0,-2-5 0,2-3 4,-5-7-4,3 1 0,-3-5 4,0-1-7,1-1 2,-1 0 1,0 0-1,0 0 1,0-1-1,0 0 3,0 0-1,0-3 0,4-9 5,8-28-6,-9 22 3,4 3-1,0 1-2,0-3 0,4 9 0,-4-4 0,4 4 1,-9-2 3,2-1-5,6 4 0,-3 2 0,1 1-1,1 4 3,-7 0-2,1 1 0,4 2-2,-8 0 2,3 2 0,-2 6 1,5 2 0,3 4-2,-1 2 3,-5 0-1,0-1 0,-1-2 4,6 3-6,-1-3 4,1 0-2,-1-3-3,-5-7-3,6 1-21,-5-5-1,4 1-28,1-2-60,1-4 81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3-05-12T08:15:32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-1 394,'-1'0'231,"-3"2"-15,-1-1-126,2 2-59,-2 0-13,0 1-1,1 2 1,0 2-2,-1 3 0,1 0-12,1 1 0,1 0-7,2-3-6,1-2 4,0 1 0,0-6 0,0-1 6,3 0 1,-4-1 1,0-1 18,0 0 13,0 1 6,4-4 1,-1-7-16,27-28-13,-30 30 1,0 0 1,-3 2 0,3 3 13,-3 1 10,-3 0-2,1 2 6,-3 2-21,1 5-14,0 3 0,2 6-7,-2-3 3,0 2-1,6 0-2,-1-3-1,2-2-5,6 1-6,1-2 0,4-4-2,0-4 9,-3-3 3,1-2-2,0-3 0,0 1 0,-1-2 3,-2-1 2,-1 0 5,-2 1 1,-3 1 2,-3 1 1,0 3 7,-3-2 3,-3 2-4,0 4 4,-2 1-13,-2 2-1,2 6-1,-1 0-3,1 2-1,1 2-2,2-4 0,3-1 0,3 2 1,1-1 2,3 1-3,0-2 1,1-3-3,3-1-4,2-1 2,0-3-3,3 0 0,-2-2 5,-1-5-5,-2-1 7,-3-2 0,1-1 2,-1 4 10,-3-2-7,0 6 8,-2-3-9,-5 2-5,3 3 3,-3-1-11,0 3-2,3 2-116,-2 3-121,0 0 157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2:09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71 921,'-6'12'328,"5"1"-299,3 7 1,8 6-19,2 2-2,10 7-1,7-3-2,4-8 11,9 2 2,3-10 1,2-6-2,10-4-9,1-5-4,6-10 0,3-2 3,-2-15-12,-2-4 32,-2-10-3,-1-2 2,3-3 8,3 4-34,-7 6 2,-2 5 0,-9 18-3,-5 4 0,-3 21-2,-6 8 1,-5 16 3,-3 9 1,-11 2 1,-6 3-3,-16-9-1,-4-2 4,-8-10-5,1-8 1,4-8-1,2-5-3,3-7 6,3-3-4,3-8 4,1-2 2,3-6-1,6-5 4,8-1-6,5 0 3,14 9-6,-2 3 1,13 8 0,2 4-6,4 2 11,4 0-4,1-2 0,0-6 5,4-8-5,1-5 1,-9-4 31,-9-3-1,-15 0 0,-5-2-3,-11 4 6,-2-5-3,-10-3 10,0 3-3,-10-10-34,-1 2 6,0 2-11,-3-1 5,2 12 32,-1 7-4,2 8 3,-4 3 1,6 5-36,2 4-3,-2 0 0,10 6-27,2-3-34,4 0-17,8-1-38,-2-4-1,4 0 83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2:07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1 1119,'9'-53'415,"-7"50"-335,4-1-9,0-4-26,0-3 0,8 1 11,-1-1-5,0 2-8,3 3-7,-2 1-20,-6 3-8,4 6-3,-2 3-4,-10 10 3,6 6 5,-5 5-2,-7 2-1,1-2-2,-9-3-6,-5 1 1,0-5 1,-1 2 3,3-7-23,4-6-11,5-5 0,4-4-4,1-1 21,3-3 7,0 2 2,0 0-3,2 0 1,20-9 6,27-6 0,-30 17-2,3 11 5,-8 5 13,5 5 1,-2 3 1,2-2 1,3-2-15,-4-6-1,0-5 1,-4-1-5,-5-8 1,0 3-1,-5-3-21,-1-2-11,-4-1-46,0 1-25,0 0 6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2:06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874,'-7'8'341,"-3"4"-229,2 8-10,2 7 5,2 5-6,3 12-18,0 7-5,1 15-35,5 10 4,2 16-12,2 3-4,3 5-1,-4-3-22,2-3-3,-1-6-2,-4-14 1,0-4-3,-2-23-1,-1-6 5,-1-17-8,-1-12 2,-1-6-5,-1-7-16,-1-10-45,-1-3-18,0-11-33,0-5-16,1-7 95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2:06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2 616,'-4'-6'336,"1"2"29,2 3-234,-2-1-2,5 2 2,-2 0-45,-1 0-19,1 6-13,3 23-12,12 77-2,0-26 0,-4 12-23,7 3-8,-5 2-5,-5-8 3,-2 2-3,-6-7 2,0-15-2,-4-7-3,0-21-1,2-11-1,-2-14-37,3-6-21,0-17-55,-1-12-16,7-14-21,3-11 89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1:57.1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883,'17'7'345,"8"9"-263,7 11 11,8 8-6,5 16-17,-7 2-12,-2 8-25,-12-1-17,-12-2-16,-2 1-10,-14 1-48,-2 4-42,-13 0 61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1:56.8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7-2 785,'-15'3'307,"2"3"-233,-3 9-7,-1 1-6,-3 13-10,-3 4-4,1 18-5,5 10-8,7 12-13,6 4-1,10 3-11,5-3-3,8-5-7,3-2 1,5-17-1,-2-10 3,5-17-15,-1-9-19,4-13-15,1-6 2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056,'-2'10'400,"2"16"-317,-1 8-14,3 16-35,2 5-13,1 1-11,1 0-4,3-8-28,-3-6-25,-3-14-36,5-4-23,-10-13 69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1:56.2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95 662,'36'58'288,"-36"-57"-167,1-1-2,4 1-41,-1-1-8,1-3-13,0 2-2,-2-1-8,1-1-7,-4 3-13,3 0-4,-3 0-6,0 0-5,0 0 11,0-1 4,0 1 4,0 0 4,0 0-8,0 0-4,0 0-13,-1 0 0,0 0-3,0 0-5,1 0 2,-1 0-5,0 0 1,0 0 5,0 0 2,0 0 4,0 0 1,1 0 0,1 10-9,6 29 1,-2-29-3,0 0-1,2-2 1,1-2-1,-1-3 0,4-2 1,-1-1 4,1-7 3,2-3 3,-2-5-1,0-5 3,0-1-4,-5-3-4,-1 1 4,-5 0 8,-1 0-4,-7 1 6,-5 3-1,-4 4-8,-3 7-2,-4 8-1,4 4-7,1 14-2,2 5 3,4 7-21,1 2-20,9-4-41,3-4-28,8-10-30,6-3-121,4-9 181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1:55.64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9-4 1065,'-6'0'397,"-1"10"-332,-8 0-3,-3 13-15,-3 4-20,-1 5-12,1 1-4,-2-1-5,4 6-6,4-4-4,2 3 2,7-4-18,2-8-25,5-6-161,3-5 138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1:55.3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1 21 616,'-27'-11'285,"27"4"-147,0 7-20,-1-3-16,0 3-28,1 0-4,0 0-6,0 0-6,0 0 0,0 0-2,0 0-14,0 0-7,0 0-11,-1 0-9,1 0-3,0 0 10,0 0-11,0 0 2,0 0 2,-1 0-5,1 0-2,0 0-4,0 0-4,0 0-2,0 0-1,0 0 5,5 10-2,25 46-4,-6-20 9,4 3 0,7-2 2,-1-4 5,-6-7-12,-3-3-3,-5-6 1,-8-4 3,-1-2 5,-7-5-6,-6-3-19,-3-1-25,-4-3-50,2-2-29,0-6 77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1:52.21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 108 745,'-3'1'305,"1"2"-182,1-2-51,1-1-11,0 0-4,-1 0 0,1 0-19,-1-1-7,0 0-2,0 0-9,1 0 3,-1 0 1,0-7-6,-4-29 4,5 25-6,-1 0-2,4 6-3,-1-6-9,0 5 5,0 3-4,2-1-3,-1 1 5,5 3-8,-1 1 3,0 0 2,3 7-2,-1-3 3,3 7-2,2 4 6,0-4-3,-3 3-1,-1-6-1,6-2-5,-3 1 1,2-5 2,-4-3 3,1-3 1,-7-4-5,1-1 4,4 0 2,-8-4 1,5 2 3,1 2-3,-2 4-1,-3 1-4,0 3 1,0 2-1,-7-3-2,3 3 4,1-1-3,0 0-18,0 0-23,0 0-29,0 0 41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1:51.4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1 1079,'-1'-1'408,"1"1"-292,-1 0-22,0 0-40,0 0-14,0 0-39,1 0-13,0 0-46,0 0-27,0 0 49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1:50.6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8 614 419,'-29'50'258,"27"-44"-37,-1-3-85,1-1-18,0 1-36,1 1-9,1 0-13,0 1-10,1-3-24,0-2-8,-1-1-13,0 1 2,0 0 2,0 0 2,0-1 7,0 0 7,0 0 8,6-3 1,29-35-4,-27 21-8,-2-1-7,1-1-1,0-5-5,-1-2 3,2-10-6,-2-5-1,0-8 1,-2-4-2,-5-5 3,-2 2-5,-6 2 3,-1 2-4,-3 13-1,-2 5 4,1 14-3,-1 3 9,3 9 1,3 4-2,1 3 5,1 2-6,3 1 4,1 0 3,1-1 1,2 0-4,0 0-3,0 0-3,0 0-6,2 14 0,8 37 5,-5-22-4,2 13 9,-1 6 6,0 5-6,2 4 2,-2-1-9,1-1-2,1-1 0,-1-2 3,0 2-1,-1 1-5,-4-3 0,2-3-1,-2-8 3,0-3 3,0-7-3,1-5-1,1-8-2,2-7 0,-1-7 1,4 1-1,-1-6 3,-2-1 0,4-3 2,2-2 2,1 0-4,1-2 0,0 0 3,-2-1-1,2 0-2,-2-3-14,1-2-65,-2 2-30,0 3 61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1:49.1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 15 378,'2'-11'178,"3"6"-88,-2 4 50,-3 0 6,0 4 3,-1-3-6,0 0-63,0 0-17,0 14-22,-3 37 0,2-25-2,2 6-8,-3 5-1,2 11-2,0 12-12,3 4 2,1 14-8,-1 1-3,2 10-2,-3-2-2,-2-4 11,-2-3 10,-3-12 5,-2-6 1,4-9-4,-2-6-8,1-16-2,0-5 1,2-13-2,3-4 0,3-4 5,0-2-2,-5-3-9,1-1-2,0 0-5,0 0-2,1 1 2,0-1-1,0 0 3,0 0-3,0 0-11,0 0-16,0 0-47,1-7-13,7-33-36,-7 28 72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1:48.5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0 1 623,'-8'0'295,"8"-1"-153,-5 1-3,3 0-77,1 0-11,0 0-2,0 0 0,1 0-3,-1 0-7,1 0 8,0 2 4,1 13-1,2 30 2,-6-28-16,3 1-4,1-3-4,0-1-4,4 6 4,-5 2-6,-5 10-7,3 10-2,-1 15-8,4 6-1,1 18-3,-1 3 1,0 2 2,-1 1-2,0-13 0,0-6 0,-2-18-7,3-12 4,-3-18 4,3-7-3,2-10-7,-4-4-7,6-9-12,-3-9-3,5-16-39,-3-2-23,0-7-140,3 4 144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0:52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179 648,'-77'-6'303,"63"2"-119,6-1-90,-1 0-12,0 0-24,3 3-12,1 2-19,3-1-7,12-1-12,7-1-8,13 0 0,8 0 4,9-2-2,7 3-2,17-3-1,4-1 2,7 2 0,-4 1 4,0 6 12,2 2-9,1 1 11,-4-4-3,-12 0-10,-11 0 5,-12 2-9,-1 2 7,-7 1 1,-5-4-6,-10 3-3,-5-6-2,-11 0-5,-2 0 7,-11-5 0,-9 3 8,-13-9-9,-8 1-16,-10 0-7,-4 1-13,-18 2 0,-10 1 3,-5-1 4,1-1 9,7 0 9,1 0 9,0 1 6,2 3-7,11 7 3,8 2 3,15 0 9,6 0 6,11-3 8,5-2 5,8 0 3,3 0 5,6-1-12,5 1-8,12 1-11,11 0-11,15 2 4,9 3 2,21-2-4,9 2 2,5-4 1,-1-2-5,-7-1 7,-6-4-1,0-1 6,-1-2 2,-6 0 6,-8 1-2,-15 2-5,-6 4-5,-15-2-2,-4 2 5,-9 0-7,-3 1 15,-11-1-4,-7-1-11,-16-2-9,-10-3-15,-24 3-10,-8-3 5,-11 3 18,2 1-1,9 0 11,1 3-4,4-3-2,2 3 5,12-1 5,11 1 9,18-2 5,6-2 5,11 1-14,3 0 1,7 0-11,4 2-10,8 1 0,8 4 2,18 2 8,12 4-3,13 0 5,2-1-5,-1 3 2,-11-2 5,0 1 5,3 1 5,5-4-9,2 2 8,-4 1-5,-7-4-9,-7-3-19,2 0-26,7-5 29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0:09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6 839,'30'-25'328,"-37"40"-219,0 0-14,1-2-30,1-5-5,2-2-1,1-3-13,1-1-2,1-1-10,0-2-28,0 0 4,0 0-3,0 1 9,1-5 21,15-18-6,36-31 7,-25 22 3,4-4-5,1 3 12,-3-1-5,0-2-2,-6 3-9,-1 3-10,-4 6-6,-7 5-5,-2 8-4,-4 2 2,-3 7 7,0 2 4,-3 0 13,0 0 1,0 0-7,0 0-6,0 0-9,0 0-8,0 0-2,0 0-1,1 0-2,0 0 3,0 0 3,0 0 3,2 5 12,4 6-3,22 31 3,-16-25-7,8 8-13,4 4 2,12 7-6,7 4 12,7-2-3,1 0-3,-5-1-2,-5-5-5,-4 5 5,-3-3 1,-5-7 4,-6-1 0,-8-13-5,-6-3 9,-6-5 12,-2-3-4,-2-1 13,-1-1-4,1 0-21,0 0 9,0 0-20,0-1-10,-4 1-17,-5-1-27,-23-7-40,25 5-46,5 0-66,-1-1 12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30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1011,'-3'-2'368,"5"24"-312,1 5 5,-2 21-17,4 17-11,-1 20-17,-3 13 4,2 11-11,-1-4-1,-2-6 0,3-6-1,-3-11-13,0-3-18,3-20-72,-2-8-107,2-23 132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0:08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1 713,'-2'-4'315,"2"0"-173,-1 2-31,1 2-71,0-1-16,0 0-21,0 0-9,0 0-27,0 0-15,1-2-216,4-10 187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0:08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785 345,'-30'31'261,"27"-29"10,-1-1-23,1 0-85,2-1-38,0 0-26,0 0-14,0 0-24,0 0-10,1 0-28,0 0-6,0 2-12,5 14-3,20 34 0,-8-24 0,6 3-1,2-1-1,8 1 0,4 0 2,12 0-2,2-2 6,3-1-3,2-2-6,-5-3 10,2 0-10,8-2 4,8-2 4,5-2-8,-1-1 3,-4-2 3,-5-3-2,5-9 2,-1-4 5,3-12 6,-3-5 0,-8-9 19,-2-6 2,-6-9 12,0-3 3,-1-6-3,-1-2-2,-9-2-18,-6-2-1,-9-2-9,-4-2-6,-4-2-3,-1-1-2,-3-2 0,-2 0-2,-5 4 2,-4 1 1,-3 10-4,-2 5 6,-3 7-9,-1 6 0,-2 6-2,2 5 2,1 5 4,0 1 0,1 8 0,1 0-9,1 7-1,-2 1 5,4 3 4,0 0 0,-1-1-3,1 0-2,0 0-7,-1 1-4,1-1 2,-1 0-8,1 1-6,0 0 0,0 0-20,0 0-5,0 0-15,0 0-11,-1 8-21,-8 30-3,0-22-15,-2-2 50,3 9 42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0:07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562 715,'-45'-70'328,"47"45"-162,0 1-78,2 2-30,-1 1-30,0 2-9,0 5-4,-2 3 0,-1 3-6,2 3-3,0 4 2,0-2-2,3 1 1,2 0 4,0-7-1,2 2 5,2-4 16,3-2-1,1-2 17,2-2-2,0-6 7,1 1 3,1-1-10,-3 1-2,0 3-13,-4-1-7,-2 3-6,2 1-3,-3 3-5,-3-1-3,4 1 2,-1-1-6,0 3-7,3-1 8,-3 3-7,-1 3 8,-5 1 6,2 2-3,-5 2 12,2 2-2,3 3-5,-2 3 5,2 6-8,-3 1 4,1 7 1,-1 0-8,3 6 0,-2 2-7,3 6-2,0 6 3,0 1 3,-1 1-1,-1-5 5,0-5-4,0-7-2,-1-4 1,3-8-2,-4-3 1,1-5-7,0-3-19,-2-3-45,0 1-27,-1-1-39,0-1 2,0 1 86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0:06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958 786,'-12'0'350,"2"-3"-166,1 4-20,1-1-44,4 2-21,0 3-39,3 3-17,5 10-26,1 2-7,12 13-2,0 5-8,9 6 1,5-1-2,7-3-3,5-1 5,3-8-4,-1-3 3,-3-9 9,2-3 4,3-6 10,4-8 1,13-2 0,1-5-3,2-4-1,1-3 3,0-11-11,7-2-1,5-16-9,-2-7 0,-6-17 1,-7-9 4,-4-14 29,2-7 5,-2-12 14,-5-4-8,-15-6-17,-9 3-9,-15 13 4,-5 11 4,-9 24 3,-4 12 2,-5 17-6,-1 9-1,-1 12-15,0 2 5,-2 9-14,-1 1-5,1 2 7,4 2-7,0 0 2,-1 1 0,5 1-4,-4-2 3,6 1-1,0-1 2,-2 1 7,1-1-11,1 0 1,0 0 3,-1 0-1,1 0 3,0 1-1,-1 3-1,0 2-2,0-1-9,-3 27-2,4-26-11,0-1-29,0-2-7,6 4-32,-6-1-15,2 4-33,2 0-5,0 6 6,5 2 18,-7 2 34,0 4 5,-5 5 59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9T12:30:04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179,'0'0,"0"0,0 0,0 0,0 0,-68-78,9 42,-55-29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29:31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190 946,'7'-42'353,"-8"40"-290,1 1-8,1 1-9,-1 0 3,-1 0 4,0 1 12,-3 23 3,-11 35-5,7-20-11,-4 5-22,1 6-11,2 11-14,2 5 1,-2 8-6,-2 6 3,-5 4 1,-4 1 4,2-2 3,2-1-2,5-5 4,1-2-4,5-8-2,-1-3-1,1-7-7,2-7-3,1-5 4,3-7 0,5-7 7,2-1-2,6-6-5,-1-1 1,3-4 0,1-4 2,1-4 1,2 1-1,-2-3-4,2-3-4,-1-2 3,-1-4-3,2-4 3,3-2-1,5-5-2,4-5 5,10 2 2,7 0 0,13 0-1,3 1-1,3-1-2,-1-1 3,4 7 0,8 4 0,1 4 0,-1 0 0,-5 1 5,-7-1-2,10 3 1,3-3-3,-3 3-5,0-1-2,-6 0 5,3 2 0,8-1-1,-2-1 0,-6-1 0,-2 3 7,-2-1 11,1-1 2,2 2-1,-4-4-7,-7 2-7,-1 2 0,5-3-3,5 6-1,-2-3 0,-3 1 1,-11-1 4,-2-4-3,0 3 0,4-1 0,3-1-1,-2 3-1,-8-4 5,-6 0 2,-4 0 2,-4-2 8,2-1-4,0-1-4,-1 3 2,-1-3-6,-4 1-4,-3 2 6,-7-2-10,-1 2 3,-6 3 0,-1-5 0,1 2 0,-1-2 0,-4 0 1,1 4-1,-4 1 2,1 2-5,0-2 3,0 1-2,-1-2 1,-1 3 0,0-1 7,-2-6-1,-2 2-7,1-2 3,0 1-7,-3 2-1,0-1 7,0 1-2,0-1 3,0 0 4,0 0-5,0 0 3,2-5-11,5-8-4,12-27 2,-16 31-3,1 0 9,-1 1-1,1-2 3,-1 1 2,2 0-1,-1 1 3,1 2-4,-1 2-5,-2 0-4,1 2-2,-2 2 0,1 0-3,-2 0 2,0 0 0,0 0 2,0 0 0,0 0 2,2-7 2,16-50 1,-9 20 4,3-12-1,1-8 1,4-10 0,3-5 2,5-8 1,0-1 2,1-3 6,1 1-1,-2 2 2,-3 3-5,-2 13-4,0 8-3,-4 9 2,-2 8 1,-3 9 2,-2 5 4,-2 11 1,-2 4 4,-3 6-2,0 1-2,-1 5-1,0 0-3,-1 0 6,0 0 0,0 0 2,0 0-1,0 0-2,0 0 3,0 0 7,0 0 1,0 0 11,0 0-6,0 0-3,0 0-2,0 0-5,0 0 6,0 0-10,-1 0 3,0 0-4,0 0-1,0 0 14,0 0 6,-12 2-2,-34 5-4,21-7 0,-8 0-7,-8-2-4,-7 0 1,-5-1-5,0 3 2,-4 1-4,-1 1-4,-12 2-9,-7-2-1,-8 1-12,-3-2 2,-1 2 0,-2 3-6,-5 2 18,-1 1 4,-5 0 7,-4 0 5,-5-6 10,-2 0-4,-11-5 1,4-2 2,0-2-7,-4-2 3,1-2-5,4 1-5,-7 4 1,2 2-2,10 6-1,-2-3 5,9 2-10,5-4 1,11-6-1,10-2-2,14-7 13,6 0-8,8 0 0,2 0 3,12 2-8,5-1 2,7 2 1,5-1-7,6 2-22,1-1-22,9 2-44,3-3-56,9-8 591,5-8-357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2:10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4 355,'71'52'257,"-22"-43"-57,4 0-7,8 3-73,7 2-63,24 3-14,7 6-1,17 7-26,11 3-4,1 0-8,16-4 0,17-13-2,2-3 2,19-11-3,-7-7 4,10-11 25,-5-8 7,3-12 35,4-5 1,-6-8-7,4-4-3,-17-5-31,0-3-6,-21 2-15,-6 4-11,-13 9 37,-15 5 4,-27 7-5,-13 3 2,-28 10-4,-6 4-5,-16 7 6,-5 6 4,-12 0-16,-2 4 19,-4 1 22,-1-1 0,0-1-18,0 0-13,-3 0-34,-10-1 2,-23 3-1,28 4-1,0-3 7,1 1-13,1-2-14,3 0-8,2-1-24,0-2-3,1 2-18,0-1-9,0 0-11,1 0 4,-1 1 12,0-1 14,0 0 30,-6-3 9,-33-21 22,26 20-5,2 6 8,4-1 0,1 0-2,4 0 7,0-1 2,0-2 1,7 0 13,0-4 6,6 2 4,3 1 0,2 1 1,1 3-8,2 0 2,3 0-11,-1-1-6,-1-3-1,-2 5-9,-5-1 6,-7 3-10,0 5 24,-10 2 6,-5 6 1,-6 12 5,-6-1-28,-2 7-17,2-2-20,2-2-45,7 0-19,5-6 58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12T10:32:05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0:50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81 679,'-2'-52'311,"1"50"-135,-2-2-60,1-1-43,-5-1-9,2 3-19,-1 1 4,2 0-15,-1 1-10,-1-1-4,1 1-12,-1 0-1,2 1 4,1 1-1,0-2-1,2 0 3,0 1-11,0 0-3,1 0 2,0 0-3,0 0 2,9 0 3,37-6 3,-16 2-6,6-1 4,10-4 0,6 1-6,0-5 5,0 0 1,7 4-2,3-1 0,4 4 1,0-2-1,-7 2 8,-7 6 8,-12 0 5,-5 0 8,-5 0-3,-5 1-5,-6 2-5,-3-2 2,-5 4-5,-2 1-4,-2-2 1,-3 4-11,-1-4-1,-1-1 8,-2 2-10,0-1-4,0 1-28,0-5-33,1-5-138,5-2 133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23.5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 28 1018,'-16'33'388,"7"-34"-300,1 3 6,-1 2-39,-1 2-2,4 0 7,1 0-7,5-3 1,0 0-19,7-2-22,6 0-10,10 3-10,6-3 7,9 0-7,6 0 7,1-2-3,2-4 1,-6 1 0,-10-3 2,-5 0-1,-6 0 1,-8 0 2,-1 1-10,-8 0-4,-4 0-2,-7 1 0,-6-1-4,-12-1-13,-5-1-14,-7 3 6,-10 1 14,5 0 15,0 2 14,9 0-6,11 2-8,11 2 9,4 1-3,9 7 7,8 4-2,17 7-1,15 2 0,20-3 2,11-4 10,15-14-43,13-9-42,21-22 4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9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946,'-4'18'369,"0"17"-273,4 13-14,2 26-38,6 16-19,0 10-18,-8-7-1,-3-7-10,2-6-10,0-10-30,1-3-24,6-19 39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19.7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36 895,'-3'-1'342,"4"1"-271,1 1-19,-2-1-43,0 0-9,3 1 2,12 7 1,29 18-5,-28-20-1,-1-1 0,-1 1 1,2-3 3,0 1 3,4-1-4,4-3 6,1 0 2,8 0 1,2-2 2,2 2-3,4-2 4,5-1-4,13 3-5,9 0-2,14-1-7,-1 1 1,0-5 0,1-1 1,7 0 0,4 1-1,1 1 2,2 3 0,4 0 3,-1 1 1,0 2 1,2-2 0,2 2 4,0-2 5,3 3-7,0-1 6,-4-2-5,1 0-5,-5-1 1,-3 1-4,-1 0 1,-2 1 2,-5-2 5,-5-1 0,-2-1-2,0 1-1,-4-3-2,-1 0 9,-11-2 5,-2-2 3,2 4 4,-3-1-1,-4 2-2,-6 0-2,-13 1-10,-2 0-2,-12 0-2,-3 2-2,-8-2 2,-4 3-4,-4 1-4,-3 0 2,1 1-4,0-5-9,1 1 193,0-2-13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32.2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3 20 853,'-11'-11'307,"3"4"-250,1 5-22,-5 4-3,0 7-10,-3 11-9,-1 6 0,-3 12 5,-1 4 4,1 8-2,0 3-2,8 13-5,0 6-4,8 7-3,3 2-1,6-1-11,7 0-12,2-9-3,3-7 0,3-12 8,4-4 10,-2-16 4,3-3 1,-4-16-1,-4-5 2,5-12 0,-4-8 4,1-15 11,0-13 3,0-20 11,-1-7 9,0-16 20,-1-2 7,-4-9-4,-5-7-12,-9 3-22,-5 3-10,-8 17-6,-4 10 4,-1 24 7,-2 10-2,-4 20-6,-4 7-7,-3 18-16,-8 11-10,-1 16-3,-6 8-1,2 13-6,8 8-2,8 17-9,8 6-4,8 7-5,6-1 9,8-7 12,4-2 7,9-14 18,5-8 1,7-20 6,5-12-1,1-19-4,0-8-3,4-23 19,-5-13 11,5-28 20,-2-17 12,-2-21-1,-2-7 5,-11-13 14,-2-3 9,-16 5-9,-4 8-12,-10 30-34,-4 17-14,-5 34-12,-6 14-5,-7 34-32,-6 20-29,-9 41-85,5 25-44,-2 24 114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34.66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99 46 786,'-38'35'307,"27"-34"-254,7-1 3,-4 4-12,3-3-26,-1 2-1,-2-1 0,3-2 2,0-1 7,3 0 0,1-2 2,-2-4-5,2-2-7,-2-4-2,4 2-3,5 2-3,-1-4 3,0 4-3,-6 1 10,0 0 3,1 8 3,-1-1-2,3 3-15,-2-2-1,-1 0-6,1 16 3,-1 41-2,-2-25 1,0-2 3,3 2-5,-1 1 1,2-4-1,3 0-4,-2-2 4,1-6 0,-2-3 0,1-7 4,2-3-4,-4-8-4,1 0-1,1-11 2,1-5-1,3-9 4,0-4 2,-2-2-6,0 1 3,-4 3 10,0 3 3,0 9 2,-2 2-3,-3 8-2,1 3-2,-1 3-1,-1 4 3,0 9 0,-2 6 0,2 18-10,2 2-2,4 10-7,2 3-10,1-2-29,8 3 28,4-8 1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33.63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53 0 604,'-30'34'280,"26"-36"-96,3 3-143,-1 1-29,1-2-14,0 0-4,0 0 10,0 0 15,0 0 19,-5 3 8,-31 20 6,27-20-1,6-3-12,-3 1 0,-1-1-7,2-2-2,-2 2 6,2-2-9,-4-1 9,7 1-14,-2-1-4,1 1-5,2 2-17,3 0 4,-1 0-7,0 0 5,0 0 3,0 0 3,4 0-7,10 5-4,35 9 3,-27-9-1,7 3 9,2 0 0,4-1-7,3 0 1,3-3 0,6-2 1,4 2 5,1-3 1,-2 0 5,-6-1 2,-6 0 0,-3 0 6,-4 1-6,0-1 5,-3 2 4,-1-1-11,-6 1 3,-2 2-5,-5 0-8,-1-1 10,-2 1-7,-1 0 10,-4-2 6,0 2-7,-1-2 12,3 0-6,-8-2 1,0 0 3,0-1-7,0 1 5,-1 0-5,0 0 0,0 0-5,0 0-2,0 0-12,0 0-20,-2 0-46,-6 4-36,-24 20-315,30-13 288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31.98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2 10 773,'-32'2'315,"25"0"-204,0-1-42,-3-3-35,-1 2-11,1-4 8,1 3 7,3 1 3,-1-2 5,3 1-6,0-1-13,0 0-6,3 1 1,0-1-13,1 2 2,0 0-6,0 0-9,0 0 4,0 0-1,0 0-3,10 3-3,39 32 4,-27-30-4,10 0 3,3-2 0,2-4-5,5 1 10,-3-3 1,0 2 0,2 1-1,-1 0 1,4 3-1,1 2 1,5-3 4,-1 2-11,-5-4 1,-2-1 2,-9 1-3,-3-2 8,-6 0 2,1 0-2,-4 0 4,-1 0-2,-1 4-6,-1-2 3,-1 0 2,-1-1-4,-1 2 2,-1 1-2,-1 0-1,-2-1-2,-2 1 8,-3 1-4,-6-3-1,4 1 6,-2 0-11,-2-2 12,0 0 16,0 1 0,0 0 10,0 0-5,0 0-8,-1 0-2,0 0 0,0-1-4,0 1-8,1 0-4,-1 0 1,0 0-3,0 0-4,0 0 9,0 0-29,0 0-15,0 0-48,0 0 73,0 0-7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4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43 833,'-23'-10'336,"2"2"-236,1 2 2,7 1-8,3 1-4,3 2-1,5 0 3,-3 1-2,6-1-19,-1 1-7,0 0-25,18 0-6,50 9 1,-21 3-2,7 18-3,4 11-12,6 31-4,1 11-3,1 17-5,-4 4 0,-10 6-9,-8 0 3,-16-2 1,-8 0-1,-15-4 1,-8-5-4,-13-5 4,-5-9 8,-6-13-2,0-2-2,-4-8-6,0-1-6,-2-7 8,0-9 4,7-9 5,2-8 1,8-11-13,5-6 0,5-6-10,3-2-10,1-2-17,1-2-18,1 1-34,0 0-23,0 1-11,6-15 69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4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1,'10'48'381,"13"19"-280,0 6 2,7-2-3,-2-11-10,-5-2-33,-4-3-4,-7-5-41,-5 5-4,-8-8-73,-6-4-30,-6-5-15,-3-6-36,0-9 112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3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0 1101,'-15'6'383,"2"15"-362,-2 11 1,2 20-1,4 12-9,8 12-1,4 5 2,11-1-6,2-1-7,7-7-3,7-7-25,7-19-94,1-14 87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3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711,'7'13'307,"-2"5"-163,2 2-49,-3 2-43,2-1-17,4-2-6,2-3 3,2-10 26,2 1 6,0-8 27,1-5 0,2-3-1,2-3 4,-9-3-26,2-3 7,-9-2-20,-2 0-12,-1 1-1,-5 1-17,0 4-12,-7 1 0,-6 6-11,1 5-8,-5 9-19,-1 3-15,2 7-50,-2 2-18,3-1-40,5-4-2,4-3 95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3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15 889,'-3'-10'382,"3"5"-201,0 6-69,-2 0-4,1 8-29,-3 1-11,-3 11-17,-1 5-19,-4 9-6,-1 4-15,-3 0-6,-3 1 3,-5-4-21,5-1-23,-4-5-39,10-2-34,9-8-125,1-6 15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9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41,'1'6'345,"4"16"-266,5 8-27,-2 17-10,2 12-13,-4 19-17,2 12 2,-2 15-13,-1-1 8,0 8-25,-5-2-13,5 8 21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3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6,'17'37'402,"2"-25"-263,4-1 16,4 11-13,5 4-42,-5 2-47,-2 0-23,-2-2-21,0-2-1,-6-3-8,-2-2 5,-3-5-21,-5-3-16,-1-5-53,-3-1-37,-5-4-30,-1-3 111,-3-5 14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2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22 839,'0'-3'385,"-1"-1"-162,-1-4-117,-11-21-9,8 29-20,2 6-22,3 11-13,2 2-14,6 15-22,1 5-2,7 5-1,-2 0 4,2-1-8,0-6 6,-6-6 2,0-6 8,-3-10 9,-2-5 2,-2-3-5,-3-4-1,0-3 13,0-4 0,-2-11 8,-1-4-10,-4-11-17,-2-6-8,-1-7-4,0-2 8,1-3-2,0 0 6,3 6 0,1 4-2,4 16 6,-1 3-8,2 6 0,1 8-6,3-2-6,2 4 5,5 1-5,-1 0 5,7-1-6,2 2 0,4-2 3,3 1-9,0 1-8,-2-1-12,0 3-23,-3-1-8,-3 0-31,2 2-26,0-1-32,-4 1 125,5-4-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2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8 1082,'-1'-1'421,"0"0"-298,1 0-2,-1 0-25,1 0-34,6-1-37,10-4-4,31-11-21,-26 13 5,1 2-4,0 0-7,-3 2-29,-4 2-20,-4 2-38,0 4-23,-2 0-73,-2-1 12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1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5 968,'-4'-2'373,"4"6"-273,3 9-37,5 9 5,14 11 16,4 4 4,6 3-5,1 0-9,-5 1-33,0-1-14,-7 1-6,-3-4-13,-9-1-4,-5-2-26,-8 3-22,-6-2-27,-6-4-42,-2 0-5,2-12 67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1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864,'-19'16'324,"-7"9"-257,5 5 4,-1 11-27,1 4-9,8 18-7,-1 8-18,13 11-8,6-1 1,8-13-12,7-7-7,2-18-28,7-7-137,4-22 125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1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 849,'8'12'315,"-3"7"-264,8 3-4,0-2-29,-2-2-8,3-5 12,-9-6 10,1-6 22,3-2 18,-2-4 12,1 0 5,-3-5-7,0 1-4,1-3-18,-5-3-11,0-1-8,-3 2-12,-6 2-6,1 3-2,-5 4-8,-1 4-6,-2 6-19,-3 4-25,-1 8-43,-1 1-20,6-3-34,5 1 69,2-9 36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0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-2 974,'-1'0'392,"-2"4"-268,1 4-20,0 1-17,-1 9-34,-3-1-19,-3 9-24,-2 2-10,-2 3-45,3-2-16,1-7 22,0 0 2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00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-1 858,'-5'1'378,"1"0"-188,3-1-48,0 0-5,0 0-18,0 0-28,0 0-36,0 0-14,1 9-22,20 40 2,2-18-6,3 3-10,-2-2-4,-1-4-1,0-5-5,-4-6-5,-3-10-28,-1 2-23,-6-8-59,-5-1-7,-2-8 0,-3-5 67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7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28 836,'-40'-29'328,"29"29"-234,2 1-14,-3 3-25,-1-2-11,0 0 14,-1 0-3,0-1 8,1 1 16,3 1-9,-1-1-1,3-1 2,2-1-4,1-1-1,3 0-4,2 0-12,0 1-25,0 0-10,0 0-13,20 4-2,44 6 5,-11-4-3,7 1 5,0-2-10,-2-1-1,-8-1 4,-1-3 0,-4-2 9,-3-1 1,-3-1 3,-7 3-3,-2 1-4,-8 0-4,-8 0-8,-4 0 5,-8 0-19,0 0-5,-2 0-44,0 0-39,-1 0-49,0-1 89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7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7 930,'-28'-28'357,"28"34"-271,1 5-15,5 14-28,5 10-4,6 14-10,2 6-3,5 10-8,-1-1-8,0-6-1,1-5-4,-7-13-2,0-4 2,-7-10 9,-7-7 13,0-6 11,-4-5 3,0-5 1,0-2 8,0-5-10,0 3-5,0-1-11,-7-25-17,-11-42-3,12 21 0,3-9 3,0 0 9,5 5-3,1 9 4,5 13-10,5 4-1,1 10-6,2 1 1,2 4 2,-1 1-7,3 8 9,3 0-5,-1 6 0,4 4 1,-2 1-2,-4-1 0,0 0 0,0 0 6,-2-4-5,2 0 0,-1-3 2,-1-2-4,-3-3 6,-1 1-2,-4-1 2,1 1-2,-4 1-18,-2 0-11,-1 0-62,-2 1-32,-1 0 7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9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936,'35'-13'339,"-29"59"-278,1 13-6,-1 37-22,-1 11-3,-1 14-20,1 3-3,-1-3-15,2-2-27,-3-17-48,-6-10-98,-1-31 118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5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-2 948,'-3'1'396,"0"-1"-276,-8 2-7,3 4-12,-9 1-34,-4 7-14,2 14-14,-5 3-5,4 17-28,0 7-1,2 19-3,1 10-1,7 17 5,6 7-5,4 7 2,5 3-1,3-3 5,4-3 12,4-5 24,1-4-2,3-6 2,-1-7-3,-1-16-26,-1-12 0,-3-18 1,-3-8-15,-2-13 5,-1-5-3,-4-11-1,-2-3 2,-2-6-18,-5-2-1,-5-9-56,0-4-23,-4-12-45,-3-7-16,-3-11 100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5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1520,'18'30'563,"-25"-29"-465,0 2-49,3-2-70,-1-3-31,4 0-55,-1-3-38,4-4 9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4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8 983,'-9'-15'368,"5"7"-290,3 3 2,-1 4-11,2 1-6,0 0-19,0 0-4,0 7-34,4 22-3,13 55-1,-3-20-1,2 8 3,1 2-4,-3-3 2,-2-6 0,-6-3 3,-1-5 2,-5-9 1,-2-5-2,-1-14 0,0-9-4,0-9 3,1-8 1,2-3 14,0-3 11,1-14 1,5-4 1,1-15-15,1-4-10,5-4-8,0 1 1,1 9 3,1 5-2,-4 13 7,-2 6-1,-3 9-3,1 1 0,3 7-3,0 5 1,3 9 1,0 7 2,1 7-1,2 3-1,-4-1 2,-1-4-1,0-5 4,-2-4 3,5-5-1,-2-4-1,2-3-4,-4-7-3,0-5-2,3 0 0,-3-10-12,4 0-9,0-8-33,1-3-22,3-3-36,-1-2-12,2-4 75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4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41 881,'-3'-7'354,"2"1"-268,0 4 33,1 1-1,0 5-36,0-4-20,2 17-30,9 56-13,2 0-4,3 11 2,7 15-2,-1 5-9,2 0 1,-5-2 3,-2-9-6,-2-10 6,-3-17 4,-2-9-3,-5-17 4,1-9-3,-4-13-11,2-11-8,4-17-5,0-11-1,7-23 4,-1-11 9,-4-18 0,2-10-3,-9-9 0,-1-6-3,-3 1 18,-5 2 13,-6 5 15,-2 7 8,2 9-11,-2 7-3,5 19-10,-4 5-5,-1 12 0,5 6-1,-2 8-5,4 4 0,2 6-3,-1 0-1,3 2-1,3 3-2,0 1-2,0 1 0,0 0-9,0 0 4,0 0-1,9 0 0,43 7-1,-24-3 2,7 2-3,4 1 3,10-1 1,5 1 1,9-1 0,4 1-7,2 1 6,-5-4-3,-4 0 2,-3-4 0,-5 0 6,-3 0-5,-7 0 1,-6-2 5,-9-1-12,-7 1 11,-9 0-5,-4 2-7,-7-3-6,0 1-15,-3-2-38,2 4-22,0-1-52,0 0-16,0 1 9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2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49 960,'-1'-1'368,"0"0"-264,0-3-3,0 1-19,-2-3-4,-20-24-10,19 29-7,1-2-7,1 3-5,0 0-7,1 0-8,0 0-7,1 0-4,-1 0-11,1 0 6,0 0-9,0 0-2,0 0 5,0 3-11,2 13 7,9 31-5,-5-18 0,2 2 8,-1 2-10,0 2 3,1-1 3,-5 2-4,0-3-2,1-1 0,-2-3-2,-1-2 0,1-6 5,-2-3-4,1-10 0,1-3 1,-2-3-1,0-2 6,0-1 6,-1 0-4,1 0 6,0 0 0,0 0-4,-1 0-5,0-8-4,0-31-2,2 22 1,2-3 6,1-4-2,0-2-4,1-2-3,1 1-4,1 1 8,0 3 6,-2 6-4,1 4 2,-2 7-8,0 3-2,0 2 5,0-2-1,1 4 0,1 1 2,1 6-6,2 3 1,1 7 7,0 2-2,-1 5 5,1 2 1,-3 1-10,-3 2 0,0 0-5,-2 1 7,2-4-10,2 1-11,3-7-14,-2-5-16,3-6-35,3-8-19,9-9-30,7-7 0,7-20 88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1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988,'-18'15'391,"11"-2"-248,5-1-33,12 0-35,7-1-14,14-1-30,5-3-10,7-6-24,2-3-22,-2-8-46,3-2-20,-3-2-104,0-3 127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1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1127,'0'-1'451,"0"1"-349,0 0-24,0-1-24,0 0-50,4 1-3,24 1 4,32 0 2,-20-1-1,0 0-3,-2 1-14,1 3-12,-9-1-18,-1-4-14,-5-2-36,-5 2-16,-5-3 65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1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29 827,'-17'-8'318,"0"3"-235,2 0 3,3 1-7,1 0-14,7 2 0,-2 0-7,5 2-20,5 3-4,6 4-27,11 4 0,9 12-3,6 6 1,9 15 8,-1 5-5,5 12-4,-2 2-5,0 6-5,-3 1 6,-16-7 2,-4-1 6,-19-6 23,-7-2 6,-8-1 6,-5-1 6,-7-7-8,-1-4-9,-6-5-9,-1-4-9,2-8-10,-1-1-4,3-8 3,3-2 0,6-4-8,1-2-7,9-4-26,0-2-21,4-1-49,2-1 473,6-6-293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50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 84 844,'-31'-59'338,"27"49"-254,0 5 12,-3-1 16,-3 4-15,-1 2-11,-3 4-9,2 2-9,-1 5-27,-6 3-8,-3 2-15,1 3-7,1 8-7,3 6 5,3 12-5,0 6 0,7 11 2,6 4-6,7 4 1,5 0-1,4-1-4,5 0 0,2-5 0,-2-4 2,1-13 8,-3-4 1,0-6 1,2-4-3,-5-6-5,2-5 0,-6-11-3,-3-4 4,0-4-12,-2-2-19,-3-5-50,-1-3-30,3-3 62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49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58 889,'-12'1'355,"7"1"-196,2 0-58,4-2-8,2 1-9,8 3-13,4-2 1,7-2 8,5-3-15,2-4-32,4-1-10,1 1-18,2 0-2,-2 0-5,-1 0-11,-6 0-45,-3-1-34,-3 0-46,-1 7 7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8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6 836,'-3'-2'352,"6"3"-187,3 4-80,-3 2-9,8 10-22,2 7-10,0 6-15,5 1-11,-4 5-8,-1-2-11,-1-6-3,-3 0-1,-3-14 5,1-2 2,-6-7 7,-1-5 4,-1-4 2,0 3 4,0 0-3,0-1 6,-1-27-2,-7-42-5,5 28-1,-2 0-8,5 7 7,1 7 9,0 8 7,2 8-4,-2 1-6,5 6-8,4 6-9,-1 0 8,4 6-5,-4-4 3,3 2-6,2 3-1,-1-6 2,3 0-4,-4-3 1,-1-1 1,1-5 0,0 2 0,-1-3-2,1 3-23,-3 2-46,-4-4-17,0 4-52,3-2 8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49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50 1020,'-2'-2'385,"3"0"-296,2 0 2,-3 1-28,0 1-10,15-1-13,35-1-16,-21-1-18,2-1 1,5 2 2,0-5-2,2-1-7,1-2 0,-8-3-6,-2 0-1,-10 1-9,-7 1-19,-6 0-27,-1 0-9,-2 0-20,-1-2-8,-4 2 66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2:48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78 783,'-12'4'323,"-28"-2"-209,27-10 0,-2 0-35,1-1-10,-1-2-2,0 0 7,3 2 2,2 0-1,2 2-6,3 2-9,0 0-10,2 2-9,2 3-12,0 0-12,1 0-14,0 0-4,4 17-5,12 48 3,-4-13 3,-1 5 0,-2 4 0,-4 3-1,-5-3 1,-1 1-4,-6-6-4,0-2-1,0-8-1,0-5 3,3-14 7,1-6 1,3-7-1,0-4-1,4-5-8,2-2-1,6-4 3,2 0 2,1-3 5,4-2 1,1-1-3,0-1-10,6 0-6,-3 3-7,2-2-16,-1-3-7,-3-3-23,-4-4-7,-1-4-23,-2 2-62,-3-9 111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9T12:34:22.9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14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5 1077,'-6'-12'390,"21"43"-307,6 7 14,10 16-20,4 9-16,5 6-49,4 7-8,-4 6-1,-4 4-1,-7 3-3,-6 2 0,-8 1-14,-5-2-2,-8-2 4,-3-3 2,-6-12 9,-3-6 4,-3-9 2,1-7 2,-3-9 0,1-5-2,4-9 4,-2-2-4,5-10-3,2-1 3,1-6 8,3-3 4,1-2 5,-3-3-6,0-1-12,2 0 0,0 0-3,1 0 0,0 0-15,0 0-15,0 0-32,0-1-13,0 0-32,1-3 65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13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6 37 858,'-12'-22'337,"-1"12"-216,-9 2-38,-2 9-9,-4 8-18,-10 11-27,-2 6-6,-1 13 7,3 8 0,4 18 6,1 8-2,9 23-10,5 11-5,11 14-7,4 9-3,9 4-6,2 0-1,10-5-2,9 1 0,9-17-1,4-9-9,11-20-20,7-18-13,0-23-41,1-9 158,-1-21-69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13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0 796,'-17'1'311,"0"-1"-223,7 1 14,1 2-9,5-2-6,-1 0 0,-2-1 1,11 1-20,3 0-13,10-1-10,9-1-2,-4-1-10,2 1-3,-1 3-21,-4 2-4,-3 2-1,-2 2-3,-8 3 3,-1 1-3,-7 5-1,-5 4-1,-7 6-9,-1 6-3,-2 0-15,4 5 0,1-1 3,3-1 3,9-6 12,0-9 4,6-8 4,6-4-3,3-3 7,5-6-3,6-1-15,0-5-9,4-5-22,3 1-10,1-5-13,1 0-14,-2-5 52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12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6 891,'-16'-7'355,"1"2"-235,4 1 13,2 3-14,3 2-8,5 5-31,1 11-14,7 23-30,5 16-11,3 24-8,-1 8-3,0 4-4,-2-4-9,-4-10 0,-1-4 3,-4-12 0,-3-7 2,0-14 0,-3-9-1,0-16 4,0-7-2,-1-10-1,4-8-4,-1-11-3,1-10 1,0-9-2,0-4 2,10-8 5,1 2-1,8 4 2,-1 3 2,-1 14-9,0 5 4,-1 11-1,-2 5-2,1 9 3,3 7-3,-4 13-2,1 8 2,-3 12 0,-5 3 0,0 3 1,-1 0-6,-3-6-5,4 1-10,1-6-35,-4-6-6,11-9-27,-1-3-9,2-12-4,2-4 10,0-17 55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12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48 855,'-13'-9'333,"5"1"-261,-3-2 10,2 2-2,1 4-21,1-2-6,0 4-8,-2 1 0,0 3-9,1 6-11,1 13-18,1 10-8,3 20-6,-1 6 1,5 12 6,-1 5-4,5 3-3,5 2 0,2-8-2,4-6 9,4-17 6,4-9 4,6-14-2,0-9-4,6-10 0,-5-8 5,1-15 11,1-8 6,-9-16 11,2-7 4,-11-9 13,-2-3 7,-7-11 2,-6-6-3,-9-2-21,-5 1-6,-8 17-9,-4 15-6,-11 18-8,2 11 0,-8 16-12,-1 5-6,6 23 0,-1 5-12,9 22-20,6 6-18,11 9-43,9 5-15,14-6-18,6-4 59,15-11 45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11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442 825,'-30'-69'334,"24"65"-247,2 0-2,-3 1-16,-7 0-28,6 3-4,-1 3-3,1 3-2,0 2 3,-3 3-8,-2 4-6,-1 4-6,5 6-8,2 2-1,5 6-7,5 1 0,4 0 0,6-3 2,8-1 4,-1-2-3,7-4-7,2-3-2,2-5 2,4-4 4,8-9 6,5-3 0,16-8-5,4-6 0,8-3-5,0-2-1,0-2 3,7 1 2,9-2 5,2 4 2,0 2 5,0 3 9,2 6 6,-2 5 4,-3 8 8,-7 1-7,-4 9-9,-6-1-8,-9 5-11,-7 4-1,-25 1 1,-6 2 1,-16 4-10,-7-1-6,-11 4-3,-11 0-3,-10 1 1,-4-4 1,-5-10-6,0-6 4,4-14-5,4-6 2,6-17 6,5-6-1,9-13 12,6-5-2,13-2-3,5-4 2,16 3 7,10 1 5,10 1 1,6 2 0,8 7-6,5 4-1,14 13 1,4 7 4,-8 10 3,-3 4-4,-16 8 3,-5 3-6,-1 0-3,-6-1 4,-6-3 5,-2-6 9,-11-7 11,1-3-1,-5-11-2,-3-4 0,3-6-8,-2-3 1,-4-10-5,1 0-1,-10-5 16,-5-3 5,-3 9 2,-5 2-6,-3 15-16,1 9-8,-6 8-22,-1 6-18,-3 4-36,-3 7-20,-2 9-26,2 7-36,1 8 102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30.3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2 902,'12'0'356,"-5"0"-233,-3 3-14,1 12-17,-2 5-12,0 16-47,2 9-5,2 8-20,4 4-8,4-6 3,-2-7 7,5-13 43,0-8 15,5-14 44,2-6 8,3-15-7,2-7-3,0-22-24,-1-6-17,-3-5-25,-4-5-5,-7 5-15,-5 1 8,-10 6 4,-5 7-5,-13 18-2,-7 12-12,-11 21-16,-3 18-13,-5 24-41,-1 10-13,11 10-52,3-4-18,21-15-70,8-10-20,16-24 14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7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6,'4'7'321,"10"9"-224,8 7-2,9 18 3,3 8-9,3 17-47,5 7-15,2-2-26,-1 1 6,-3-6 1,-8-6-4,-17-1-10,-11-3-13,-16-1-19,-6-2-10,-11-4-32,-2 1-143,2-10 157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30.0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2 974,'-3'0'376,"2"0"-274,-1 0-11,1 0-25,0-1-3,0 0-21,1 0 8,-1 0 3,0 1 3,0 0 7,1 0-3,0 0-5,0 0-7,-1 0 7,0 0-6,0 1-8,0 2-2,0 0-8,0 1-6,0-1 1,1 1 1,0-1-15,0-1 11,0 3-12,2-2-3,12 1-2,37 26-10,-15-27 4,7-3-3,23 2 4,8-1 5,9 0-1,7 3-2,2 0-5,3 3 5,6 2-6,1 1 7,4 1 15,3 4-2,-3-3 14,0 3-3,3-1-9,-2-1 1,-5 2-4,-3 1-2,-17-1 7,-2-2-9,-10-1 5,-7 0 5,-16-2-9,-7 2 3,-12-6-8,-7 1-6,-7-4 0,-7-2 1,-4-1 0,-1 0-1,-5 0 7,2 0-7,0-1-10,0 0-20,-7-3-34,-34-23-14,30 18-32,1-1 4,2 0-16,-1-4-25,2 0-14,1-1-2,2-4 25,4 5 28,1-2 54,0 3 11,1 4 24,-5-1 26,0 4 30,0 1 25,-1 1 26,-1 3 4,-2 0-2,2 1-6,1 1-7,-2-2-10,4 1 0,-2 0 1,3 0-25,3 1 1,3 0-20,-4-1-20,0 0-1,3 0 1,21 6-1,33 14 11,-30-12-4,3-2-7,-1 1 7,-2 0 8,0 1 11,-2 2-2,-4 3-1,-1 1-5,-10 3-5,0 2 0,-10 2-3,-4-1 1,-7 4-6,-11-2 9,-2 3-7,-5-1-3,-3-1 3,1 1-13,-1-5 6,4 0-4,2-7-1,3-2 4,6-5-3,3-2 0,2-3-8,4-1 1,1-1-30,2-4-7,7-2-32,3-4-22,11-4-38,6-1-35,4-4 276,4 6-118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28.6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1-3 1150,'-1'-1'411,"0"0"-375,0 1-10,0 0-26,-6 21-8,-4 38 5,5-28-12,-1 6 14,1 3-2,1 5-1,2 2 8,6 1 0,4-2-5,8-6 0,3-2 3,11-11-6,11 0 4,13-11 0,5-6 2,9-12 4,-2-9 3,12-10 8,9-4-7,12-7 5,4 1 4,13-1 5,4 1 3,2 7 16,12 3-3,0 11 6,-3 5-2,5 17-17,-7 11-2,-20 19-11,-9 7-1,-27 9 1,-13 1-6,-18 5-2,-12 1-3,-22 9-1,-11 2 9,-18 2-2,-6-2 10,-10-11 1,-1-8-5,1-25-2,4-8-8,7-23-6,7-7 1,6-20-3,7-11 7,18-17 0,9-8-4,17-10 3,10-2-7,20 2-1,11 4-1,12 10-6,2 6 3,8 16 4,5 8 6,3 25-31,2 18-9,1 21-7,-2 13-5,-4 12 32,0-1 9,-8 2 4,-5-4 6,-4-6 22,-1-3 16,-6-8 19,1-8-1,-2-12-10,-1-9-18,-7-10-9,-5-4 2,-5-15 7,0-5 7,-2-17-3,-6-11-4,-9-16-7,-7-8-12,-12-9-3,-4 1 2,-7 3-9,-8 5 9,-10 10 4,-7 8-2,-11 12 1,-1 5 2,-2 13-11,2 6-3,-4 9-9,-6 5-22,4 6-26,-1 5-14,7 3-77,7 3-24,4 5 107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9T12:33:17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44.5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1 591 829,'-98'21'324,"78"-5"-223,-1 2-22,1 3-20,0 0-10,1-2-5,5 1-4,3-8-11,3-2 8,5-6-23,3-3-2,11-9-14,6-10-13,20-19 10,13-10-4,16-16 15,3-5 4,3-2 16,-6 0 15,-4 1 2,5 6 9,-1 7-12,-4 3-12,-9 12-7,-11 4-12,-17 11-3,-5 9-1,-13 9-8,-6 5 6,-9 11-2,-7 5-8,-18 16 10,-8 10-8,-20 12 5,-7 2 1,-2 5-4,-3-2 8,5 1-8,-1 3 3,2-5 1,4-2-11,12-11-11,10-7-3,15-8 3,7-6 1,9-9 15,5-5 1,5-7-12,4 0 0,11-11-5,10-7 11,19-15 7,10-10 0,14-14 6,3-4-7,-4-7 13,0 2 4,-2 1 23,-4 3 6,-1 10 3,-7 2-2,-19 19-20,-9 9 6,-19 13-10,-5 6 15,-17 11-5,-11 9-11,-25 27-5,-13 8-14,-13 16 1,-5 7 1,-1 0-3,-1 4 2,5-4 0,5-3 0,18-10 3,9-10-1,15-11-24,7-8-12,15-12-60,7-3-30,16-16 105,17-9-19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47.3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31 179 856,'-96'-23'326,"48"24"-252,-2-2-6,4-2-30,-1-1-12,6-4-13,2 1 5,1 1-3,2 2 1,-5 4 16,-5 3-1,1 7 4,-4 3 7,9 10-12,6 3-8,3 4-10,4 2-1,5 4-15,3-1 9,8 7-8,4 5-18,8 6-1,5 6-11,7 5 0,3 0 8,5 7 10,2 1 7,6 5 4,6 2 2,10-2 7,6-1-10,6-4 11,0-6-3,2-8-4,2-8 3,16-18-3,5-7-1,5-13-1,2-7 6,-5-11-7,7-5 8,-2-10 0,-2-3 3,-8-9 25,-1-5-6,0-12 19,2-2-8,-7-9-12,-8-3 6,-11-6-17,-6-5 8,-11-5 7,-4-1 1,-22-4 18,-9-5-1,-21-1 11,-15-1-8,-11 11 4,-7 6-6,-18 10-17,-9 5 1,-20 11-16,-9 8 4,-20 16-5,-4 12-5,-14 17-9,-11 11-14,6 20-28,-4 6-25,2 18-67,11 6-26,-4 14 94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3:45.8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1 223 1037,'-59'51'382,"32"-46"-334,3 2 18,3 0-25,1 0-21,0 8-14,-3-1-6,0 7 11,0 5 1,-6 3 10,-1 3 12,0 5-4,1 2 4,5 5-10,3-1-12,6-1-5,3 1-6,5-3 1,3 0-2,4-4-3,4 0 2,6-1 1,4 0-5,9 1 3,5 0-3,10 3-7,0-3 5,3-3-9,-3 1-6,1-2 7,4 3-7,6 3 7,5-4 8,12 4-4,-1-1 6,-3-1-7,0 1 10,-3-8-5,5-3 2,8-11 6,-1-5-9,-3-1 7,-7-2 0,1 1 0,4-1 0,7 0-2,-1 2 6,-6-2-4,-4 2 7,-3 2-6,4-4 2,9 2-3,-3-3 1,-5-2 1,-6-2-2,-6-1-2,0-1 0,8-1 2,0 0 1,-3-2 4,-2 0-9,-10 2 9,0-2-11,2-2 9,1 0 0,7-5-7,2 2 11,-3-4-8,-4-3 1,-6-1 0,-7-3 2,0-2-3,3-3 2,1-7 2,5 0-5,-1-4 3,-2 3 7,-4 1-4,-4-2-2,-5 3 4,-3-1-1,-6-3 1,0 0 3,-2-5 4,-2 0-7,-3-2 8,-2 1-2,-2 5-4,-2 2 9,-6 4-2,-2 2 1,-6 0 3,-2-1-3,-3-4 3,-3 3 4,2-1 4,0 2-3,-2 4 7,0-3 5,-5 5-3,0-2 0,-3-2-9,-1 2-3,-5-5-4,-3 5-5,-7-1 0,-3 2-9,-1 0 1,0-3 1,3 1 1,1-2 0,2-1 5,0 2 3,-6-1-3,-11-2 9,-11 2-6,-1 1-7,-3 0-2,7 5-3,-8 0-1,-6-1 0,-5 8 0,-5-2-1,7 7-3,-4 2 8,-9 0 1,0 2-7,-2 3 2,3 1-2,2 3-4,-4 4 10,3 1-1,0 3-6,6 6 4,-1 0 0,1 7-3,2 1 5,11 3-7,5 3-16,-2 2-18,0 6-20,2 2-32,6 3-16,15 7-20,7 2 451,11 8-25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16.0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7 140 950,'-20'8'369,"2"2"-272,-1 2-15,-2 5-35,6 6 2,-3 6-14,6 8-12,-1 1-12,2 4-3,5 2-8,0 5 3,6 4 3,1 1-12,5 5 6,3-4 1,5 0-1,4 0 9,8 1-9,5 2 7,7 7-5,0-3-9,4-3 7,-1-2-3,1-3 4,9 4 3,6 0-4,6 1 0,0-9 1,-4-9-2,0-8 2,1-5 1,11-8-7,7-3 5,-3-10 3,-1-4-9,-3-7 8,0-1-5,4-9-4,-2-1 7,-7-9 1,-11-7 0,-9-5 8,0-8-3,-4-2-3,-1 1 13,-2-2-9,-7 1-4,-4 1 9,-2 1-10,-7-5 9,3 0 0,-8-8-1,0-1 2,-3 3-5,-3-3 0,-3 4-2,-5-6 11,-3-1 1,-2 4 10,-8 2-3,0 4-11,-8 3 2,-6-2-10,-13-2 4,-7-1-1,-13 1-3,0 7 2,1 8-5,-1 5 8,-9 9-7,-6 3 9,-7 5 11,-2 3 6,2 5 15,-7 2-7,0 8 5,0 2-1,2 9 5,5 1-7,-5 8-11,-1 6-8,3 11-18,3 8 6,1 12-9,-3 5-15,5 4-31,3 0-26,13-2-62,7-4-37,-5-1 112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9.1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20 583,'-4'3'317,"2"2"-52,2-3-110,2-2-62,-2 0-19,0-1-18,0 0-12,13-4-14,32-15 6,-23 7-11,2 2 12,3-2-6,1 1 1,-1-1 1,-1 2-4,-6 2 5,-5-1-10,-7 6-3,-2 0-12,-1 1-3,-2 3-6,-3 1 1,-3-1 1,-3 6 1,-2 0-8,4 6-16,-3 1-4,-2-1-30,1-2-13,-1 1-17,1-1-17,0 4 6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8.8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8 0 719,'54'33'325,"-56"-33"-146,2 0-39,-1 0-52,0-1-15,0 1-21,0 0-11,0 0-19,-6 1-4,-32 11-14,27-4 2,-1 4-6,-2 0 7,2 5-7,1-1 3,4 2-3,1 0-5,1 2-1,3-6-6,3 0 2,0-4 6,4-6-1,3 1-6,3-6 9,4-2-7,4-1 0,2-2 15,1 1-2,-1 0-5,0 0 2,-4 2-7,-5 3 2,-3 0 5,-3 4 4,-2 3 0,-4 1 7,-2 1-6,-5 3 2,-3-1 0,-2 4 0,-2-4 9,1 3-9,0-3 3,1 0-7,1-2-6,-2-3 1,2-2 4,1-1-6,4-2 8,2 0-14,1-1-19,3-4-29,2 3-26,1-4-321,2-4 282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8.1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9 1 807,'-1'-2'371,"0"2"-167,-1 2-63,1-2-67,0 0-28,-4 10-32,-26 40 2,16-20-19,0-1 12,0 7-7,-2-3-2,0-3 9,0 0-12,-3-9 2,5-1 5,3-7-3,0-2-1,6-5 2,3 0-8,2-3-5,1-1 0,1-1-26,-2-2-9,0 0-3,1 0-10,0 0 7,0 1-9,0-1 39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7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-4 498,'-12'0'305,"-1"4"30,1 5-202,-2 6-51,-1 5-13,-4 11-23,-5 6-2,0 18-7,7 13-12,6 13-15,7 7-6,15 4-8,6-3 6,15 1 7,10-6-22,6-16-28,3-11-39,10-28 42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7.8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259 715,'22'-33'312,"-27"30"-165,0-4-76,3-2-30,1-6-25,2-3-8,1-7 5,0-2 0,-1-2 9,-2-1 10,-2 7 3,1 3 11,-1 9 2,0 3-10,1 7-2,-3 4-13,4 13-14,-3 7 1,4 17-1,1 6-6,0 6 5,2-3-3,-3-10-9,2-4 13,2-11-12,0-4 4,-2-6-19,0-3-23,-2-4-18,0-1-26,0-5 57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7.3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6 16 714,'-27'-4'319,"8"2"-170,3 2-19,8 1-63,1 1-16,4-1-14,4-1-13,7 1-19,3 1 7,8 1-17,4 1 7,5-2 2,4 0-8,3 1 8,-1-2-4,-3-1-8,-5-3-3,-7-2-40,-1-5 124,0-4-63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6.9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221 828,'-5'-27'332,"2"4"-207,3 2-39,4 3-19,-1 0-14,3 6-36,1 2 4,-1 5-12,4 5 0,0 9-1,6 6-5,6 15 7,0 7-6,1 9 11,-3 2-10,-7 0 1,1-2 3,-5-5-8,-3-5 4,-2-7 3,-2-6-6,0-8-2,-1-4 8,-1-7-10,1-2 2,0-9 0,4-4-8,-3-15 6,1-7 1,1-8 5,-1-7-3,1-2 18,-1-3-1,3-4 6,-1 2 10,4 8-14,2 5-3,0 16-1,4 6-10,-1 10 2,1 6-7,2 11-3,0 7 2,2 15-4,4 11 7,0 12-4,1 6 4,1 5 1,-7-1 1,-3-1-7,-2-5-16,-6-7-16,4-8-22,-3-9-28,-1-7-16,2-13 60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6.0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3 434 903,'-12'-2'350,"-1"-6"-266,3-2-3,-4-9-32,3 0-3,4-7 0,-3-4-3,6 1 13,2-2-14,5 2-2,4 1-5,5 6-23,1 6 7,1 10-19,2 6-2,3 9 1,0 5-10,7 7 8,1 4-3,-3 0 4,1-1 0,-2-6 0,-1-6 5,4-7-3,0-6 5,0-8 7,-3-7-7,-1-10 4,-4-4-4,-2-5-9,-4-3 13,-10 0-6,-1-1 0,-2 7 4,-1 9-16,0 10-41,2 7-23,1 0 4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5.3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103 794,'-15'3'366,"2"-3"-97,2 0-149,6 1-18,2 0-24,3 2-53,2 4-14,2 5-19,3 3 7,6 8-13,4 3 9,7-3-6,4 3-3,1-11-3,3 0-16,-5-5 10,-5-6-15,-7-3 0,-2-2 10,-6-11-7,1 0 10,-6-11 7,-6-3-6,-3-3 12,-4-2 2,-2 2 9,0 2 11,2 6 11,1 4 7,4 10 25,1 3-6,1 9-1,1 2-14,-3 10-23,0 5 5,-3 7-15,-1 4 3,1-1 1,-1-4-15,4-5 4,1-6-2,3-12-6,2-3 14,-1-10-5,1-6-1,3-9 3,2-4 2,-1-6 9,0 3-6,-1 0 3,-5 0-4,-2 3-2,-1 1 11,2 11-5,1 9-1,2 12-1,3 10-1,1 15 0,2 5 2,1 11 0,1-3-2,0-4 0,2-1 0,-4-13-7,-1-5-3,-2-9 4,-4-4-1,-4-5 4,-4-1 2,-4-3-4,-4-4-8,-3-3 2,-1 1-2,-2 1 4,2 1 7,2 3 5,5-1-1,5 0 1,5 2-3,8 2-7,5 2 4,8 0 3,4 0-4,8-4-2,5-2 0,14-6-23,7 0-13,8-2 185,3-2-122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3.6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0 895,'1'-40'348,"-2"40"-251,1 1-31,3 9-37,0 7 2,5 17-11,5 16 2,2 21 7,3 13-17,6 15-1,-9 1-4,-1 2-9,-6-6 9,-10-13 11,-1-7 10,-8-11 26,-1-7-3,-4-16-2,4-9-11,2-18-21,1-9 0,5-10-16,-4-8-2,6-18-12,2-11 2,4-18 8,4-7 2,13-2 4,2 1 1,5 10-1,0 7 10,-4 15 4,-4 6 1,-3 12 2,-2 8-16,-2 12 1,2 11-8,1 22 4,-1 8 5,-3 12-1,-4 0-1,-1-3-4,-1-3 4,4-9-19,1-8-1,5-12-24,2-7-24,3-13-16,4-4-10,3-10-20,3 2-4,3-6 78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9:39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109 689,'-37'-8'338,"31"4"-66,4 3-188,-2 0-4,0 1 5,3 1-2,-6 2-19,3 3-16,-4 9-27,1 4-16,3 9-5,-5 1 0,2-2 1,-3-3 1,6-9 1,-1-6-3,4-7 0,3-2 1,2-8-2,6-3 4,4-10 0,3-7-3,-1-5 4,-1-3-2,-3-1 0,-1 6 4,-3 4-6,-2 4 0,0 14 8,-4 0 10,-2 11 8,0 4-1,0 8-9,1 0-11,3 11 4,2 2 10,1-2 1,3 3-2,1-4-5,0 0 15,0-3 2,1-4 4,-3-3-2,2 1-24,-5-5-3,-1 0-5,-2-6 1,-1-1 2,-2-3-4,0 0 2,0 0-2,0-1-12,-1 1-72,0-1-44,0 0 72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9:38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16 1035,'-1'-1'416,"0"0"-297,0 0-13,0 0-12,1 1-22,0 0-16,14 9-18,30 42-17,-30-22-15,-2 3 5,0 0-8,-3-5 0,-2-11 1,-3-5-4,1-8 14,-1 0 14,2-7 14,-1-7 17,4-10-6,0-11-13,2-7-17,2-1-15,-3-3-6,3 6-1,2 2 1,-1 5 2,-3 15-3,-1 2 0,-5 9-1,-1 3-8,1 4 2,-5 0 1,2 1-12,1 5-3,-5-6-37,1 6-32,-3 1-42,0 4-18,-2 5 454,-3 5-255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9:38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4 936,'1'1'353,"2"-1"-257,2 1-7,0-3 9,0 0-7,0-1-18,1 0-15,3 2-34,2-1-14,2-6-20,4-1-15,3-7-45,2-2-15,8-3-46,3-3-162,1-3 20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9:37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0 970,'42'24'375,"-45"-24"-268,-3-3-12,1 1-26,3 3-20,-7-1-24,3 2-10,-5 8-13,-3 2 3,-1 7-2,-3 3-2,-2 5 4,0 4-5,1 4 3,2 0 1,7-1-3,4-4 3,7-5-7,5-2-1,4-6 1,4-5-3,3-3 7,5-2 4,2-7 2,4 0 1,-2-4-1,-4-5-7,-4 4 0,-1-5 1,-6-1-10,-1 1-6,-6-1-24,-5-3-19,-6 2-34,-6-1 35,-7-2 28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6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15,'8'2'385,"-5"0"-295,2 1-14,-1-1-14,1 10-10,0 6-15,-1 11-10,4 9 5,-5 6-14,-1 0-10,1 4-4,-9-2-4,5-6-5,-2-1 8,-3-12 5,5-5-6,-1-9-1,2-5-5,14-4-6,-2-2 9,1-6 6,7 2 1,-8-8 3,8 1-7,1 3-3,-2-2-2,3 5-3,-4 2 9,-2-1-9,-3-1-7,-3 1-18,-1 0-22,-3 2-15,-1-1-1,-2 0-6,2 0-6,-5-4 5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2T10:39:37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412 621,'-12'2'284,"4"0"-130,-2 0-27,-3 2-39,3-2-13,1 1-6,4 1 8,4-2 0,-2-2 3,2 0-5,0 0-13,0 0-22,0 0-14,0 0-20,0 0-3,-1 12-5,-7 39 2,11-20-1,-1 2-2,6 2 3,2-4-2,4 0 6,4-2-1,-5-9-3,-3-5 0,-1-5-6,-4-5 0,2-3 2,-1-1-1,-2-7 5,0-5 5,-3-5 2,0-4 1,-5-4-3,-1-2-2,-4-1 0,2 1-2,-1-4 7,2 4-2,0 5 1,-1-2 1,1 5-6,-1 0-1,0 1 1,-4-1-1,-1-1 3,2 2-2,0 1-4,0 0 11,6 0 7,-3-7 1,3-7-1,3-4-9,2-4-8,0 1 3,6 6 3,-2 4-5,6 5-1,0 4-1,0 2 2,-1 2 6,-6 2 2,7 2-4,-2 4-4,4 1-2,-9 1 1,6 3 1,-4 0-2,-1 1-1,5 3 1,-7 3 0,6 1 2,-2-2 0,2 2-4,2 0 3,3 1 0,-2-3 8,4-3 0,1-1-4,-3-4-2,1 1-4,-3-2 3,-3-2 1,-1 1 2,-1-3-3,-4 3 2,-1 0-3,0 3 1,-1 0 2,0 2 3,0-1 0,0 0-3,0 0-2,0 1-26,0 0-16,0-1-51,0 0-20,0 1-15,0 0 189,0 0-52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12T10:39:35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4.2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 109 822,'9'83'339,"-21"-77"-197,4 3-40,0-4-26,-1-4-8,1-3-24,2-5 5,-1-3-25,3 0-1,6-7-6,-2 1-13,3-5 11,4-1-11,0 3 4,0 0 12,6 8-10,-6 0 4,1 6-2,-3 3-14,0 2 4,1 4 4,-1 4-5,3 5 1,-7 3-2,2 3-2,-2 6-9,0 2 3,0-3-7,0-4-3,1-5 5,0-6-14,5-5 3,0-3-9,3-10 3,-1-3 14,1-6-6,0-1 13,-4-3 3,1-1 5,-4-1 1,2 3 4,-2 4 2,-1 6-8,-1 7 11,-2 2 4,3 15-2,-2 6 3,3 14 0,0 5-15,1-6-11,4-1-1,4-16-24,6-4-11,3-12-12,5-12 1,6-5 8,-1-9 9,3-9 3,0-3-4,-6-10-189,-3-4 164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4:52.6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1 193 817,'26'-46'343,"-30"40"-203,-1 0-64,-1 2-15,-5 0-29,-1 2-12,-5 0-9,-1 2-3,-5 0-4,0 6-2,-7 5 4,-2-1 3,-1 7 0,-6-2 3,3 5 13,0 1-15,4 3 14,3 3-13,4 3-11,4 1 12,5 0-20,0-4 6,4 8 4,2-2-12,3 5 11,2 5-1,5 6-4,0 5-8,8 6-15,3 2 1,7 3-5,5-2 15,8-5 4,6-1-2,8-18 12,3-9-4,4-14 3,0-10 7,-2-14-8,-3-7 1,-1-18 8,2-5-4,2-13 15,3-6-2,-9-9 7,0-4 4,-15-4-8,-3-3 6,-8-3 1,-5 4 6,-8 7 17,-6-1 10,-8 6 12,-10 4-1,-9 4-7,-11 9 1,-18 9-22,-1 7-7,-10 15-17,2 8-14,-2 22-7,-6 8 2,-5 19 0,1 8 0,15 11-8,6 8-17,16 5-31,-1 5-28,8 15-48,11 9 50,0 5 42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7:50.7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10 861,'-1'-10'215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7:37.4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0 87 619,'-36'6'341,"12"-7"21,12 3-269,9-2-23,3 0-45,9 2-26,7-1-4,20 2-5,8-3 21,20-1-15,6-2 8,0-4-5,8 2 3,4-4 1,9 2-3,3-2 4,-4-2 0,1 3 13,-3-2-7,-1 1 13,-5 3 3,-16 1-4,-7 0-4,-10 1-2,-7 3-15,-9 1-1,-10 2 4,-10-1-2,-3 2 0,-12 0 8,1 0-6,-13 3 5,-12-3-7,-14 3-32,-8 0-2,-11 0-23,-2-1 0,-18 0-9,-6-3-15,-12 3 0,-3-1 181,-6 2-360,0-3 234,3 7-53,2 2-157,8 0 385,1 2-56,7 1 14,6 2-9,22-3-7,8 1-3,22-4-21,6-4-7,15 0-35,11 1-23,16 1-30,14 0-8,24-2 16,13-5 7,23-11 21,7-3 4,10-6-11,2-3 3,-4 2 2,0 1-2,-9 0 19,-8 1-1,-11 5-6,-9 2-3,-22 5-16,-12 6 8,-23 1-8,-7 0 6,-8 2 2,-7 0 4,-14 7-1,-13 0 0,-32 3 5,-12 2-15,-19-2 12,-5 3-7,-6-4 4,-4-5-1,7-4-3,2-4 0,13-2-3,6-3-1,13 1-1,11-1-3,28 2-7,12 2 1,15 1-58,8 0 4,21 4-5,15-1 6,38 2 56,12-1 5,26-3 1,15 1 1,-1-4 0,13 0-3,10-1 2,-4 1 0,23 2-23,-11 0-19,18 0 27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7:36.5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9 803,'7'-2'310,"76"-7"-222,-15 5 8,14-2-16,4 2-25,10-7-24,-1 2-14,-1-3-13,-1 0 4,-16 2-7,-4 2 1,-10 3-2,-9-2-1,-12 4 6,-9 2-8,-17-3 6,-3 3 3,-11-1-4,-3 1 10,-2 1 2,2-1-5,0 0-11,0 0-3,-15-6-29,-28-17-1,26 13-24,-5-2 1,1 3 38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7:00.0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65 1034,'0'-6'403,"-3"6"-297,4-3-22,3 4-56,-4-1-7,0 0-20,5 12 10,27 33-18,-15-30-13,-2-2-9,2-2-14,-2-5 15,0-5 6,-8-5 15,1 0 6,-6-4 0,-3 1 5,1-2-3,-5-1 3,0-2 6,0 1 0,-2 3 0,1 0 0,-2 5 6,2 3-7,-2 7-4,1 6 8,-1 7-11,2 3-6,0-3 1,2-1-8,-1-7-9,3-3 8,1-6-1,1-3 4,1-8 12,0-2-6,0-10 4,1 0-2,2-2 2,-1-1 15,-1 1-6,0-1 13,-2 4 9,1 3-9,-1 6 14,0 1-2,0 8-19,-1 2 4,1 13-15,0 10-4,0 6-5,1 7-1,3-1-8,-1-5-9,2-4 12,0-3-14,-3-12-4,0-2 1,-4-10-6,-2-3 17,-4-7 13,0-2 2,0-4 8,-4-1-7,2 1 9,1 1 7,2 3-7,2 3 6,3 5-4,2 2-13,8 4 1,2 2-3,9 4-8,0 2-10,5-1-34,8-4-47,8-5 62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59.2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6 145 511,'-72'-83'283,"60"66"-81,1 5-63,0 1-46,-2 3-18,7 4 3,3-1 1,-3 3-6,6 1-12,-2-1-11,0 3-29,2-1 0,0 0-14,2 12-7,11 51 8,-6-21-8,3 7 8,0 5 0,-5 0 3,1 2-2,-4-6 5,-1-3 1,-3-10 0,-2-5 2,-1-10-15,4-5 2,-1-9-6,2-7-3,4-5-2,-4-9 6,12-8-8,3-1 13,-1-7-2,1 4-3,-4 7 4,-3 4-10,-1 14 2,-1 7 5,-1 13-3,0 7 5,0 9-2,-3-3 1,3-1-1,-1-3 1,4-11-16,4-2-12,3-13-26,2-6-19,3-9-10,1-5 32,-1-7 31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57.2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00 1020,'-6'-2'401,"5"2"-292,0-1-1,5 0-48,-4 0-22,0 0-25,0 0-7,16-1-7,37-5 0,-20 7-1,4-3 4,7-2 10,5-1 3,9 0 28,-3-1 2,-5-1 2,-6-2-4,-14 0-19,-8 1-7,-7 3-11,-3 1-11,-5 0-41,-3 2-26,-1 2-52,-3 0-16,-2 1 8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6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7 921,'-5'-5'311,"1"5"-324,-1-3-89,-5 5 72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6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810,'17'47'325,"-24"-50"-188,-2-3-36,2 3-8,-2 0-1,5 0-5,0 0 4,3 3-17,0-1-10,1 0-35,0 1-19,0-1-12,0 1-20,5 0-38,11-1-13,38 0-47,-32 0 170,3 6-4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56.8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81 912,'-29'-12'344,"30"20"-267,6 12-18,4 10-18,2 13-16,1 5-7,1 8-15,0 1 1,-2-1-2,0-2-2,-5-10 5,0-5 3,-4-10 15,-2-9 7,0-9 20,-1-3 0,0-8-12,-1-3-5,-2-8-23,-1-6-6,0-14 1,-1-7 0,1-14 2,-2-2 4,1-9-2,1-1 3,1 9 17,-1 7 6,2 15 12,0 11-4,0 6-15,1 5-7,0 7-18,0 0-3,7 4-7,2 2-2,3 0 5,6 2-1,2 3 6,1-2-1,6 0 1,1-3 1,5-4-1,3 2-1,2-5 0,-4-1 1,-3-1-1,-6-2 0,-7-1-25,-1 0-20,-6 0-51,-1 1-18,-3-1 16,-4-5 50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56.1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5 53 811,'-80'28'343,"69"-27"-229,-1-1 0,2 0-10,2-1-22,-1 1 0,2-1 2,1 1-7,3 1-12,2-1-13,1 0-34,0 0-12,0 0-8,0 0-1,24 0 3,32-5 1,-19-4 1,6 2-1,-3-4 1,3-1-5,-9 3 0,-5-2 0,-5 4 2,-6 0-13,-5 3-57,-3 4-30,-6 0-117,2 0 133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55.5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 199 854,'-4'-33'339,"0"28"-232,3-4-37,-2 0-35,-1-3-5,-2-3 11,-2 1 6,0-1 6,3 3-10,4 4-19,-2 1 2,3 3-7,-3 2 11,0 1 13,5 2-6,-2-1-9,0 0-9,0 0-18,0 0-1,0 0-3,0 1-1,8 17 6,18 28-2,-14-16 0,3 7 0,-2 12 0,4 4 0,-1-2 3,-2-2 2,0-9-2,-1-7 1,0-7-9,-1-3 2,-2-9-1,0-2 0,-3-7 8,-2-3 0,-2-3-4,-1-4-2,-2-8 1,0-4 1,0-8 9,-1-4-1,0-9-1,-3-4-2,-1-5-2,0-6-1,-1-2 1,3 2 1,-1 5-5,0 7 1,2 16 0,0 4 0,-1 8 10,3 4 3,-1 5 1,0 0-5,1 4-5,0 0-3,0 0-9,0 0 4,0 0 4,0 0 2,0 0 2,13 5 1,33 16-3,-25-16-2,1-2 0,7 1 0,-3-5 2,2 0 6,-2-1 11,-8-1 4,2 1 3,-6-3-1,-5 2-12,0 1 1,-5 0-13,1 2-1,-4 0-1,0-1-5,-1 1-4,0-1-4,0 0-13,0 1-11,0-1-21,0 0-10,0 0-29,12-2-7,31-5 68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48.6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46 946,'-9'-4'368,"1"4"-253,4-1 6,3 2-30,0-1-17,1 0-50,0 0-4,0 0-20,6 12-2,26 31 2,-17-28-1,0-5-4,-2-1-14,-1-8-4,-1 1-23,-3-6-1,1-2 4,1-4 0,-2-2 19,-3 1 9,-1-1 4,-1 5 13,-3 2 4,0 4 13,1 0 6,-2 1-5,1 0-1,-1 0-7,0 7-10,-1 19 3,-5 29-2,1-31-5,0-2 0,2-6-12,1-3 1,2-8-3,-1-3-3,1-7 11,-1-9-4,-1-7 2,0-5 11,2-4-4,-1 2 5,0 0 3,-3 0 5,-4 8 19,1 1 3,0 9 2,5 4-8,1 6-14,2 4-12,4 9-6,0 6 6,3 7-16,1 0 6,0-2-3,1-1-16,0-8 4,-5 0 1,-1-7 3,-4-2 7,-3-2 7,-2-2-5,-6-2 4,-1 0-1,-1-5 9,1 0 3,1-2 4,2-1 13,3 3-3,4 0 12,3 1-6,4 1-9,6-2-6,6 0-15,-9 3 3,1 1 4,36-8-11,5 2-1,4-5-43,-14 0 34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47.8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2 883,'0'-1'331,"0"1"-265,5 6-3,3 11-26,3 8-3,7 18 0,0 8 6,-2 6-2,-3-2-1,-5 2 13,-2-4-1,-5-1-5,0-2 4,-1-7-23,-6-5-7,2-10-6,0-7-8,1-10 9,3-6-2,2-6-1,-3-4 5,5-12-11,-1-7 6,3-14-4,7-4-2,-3 6-1,4 1-3,0 13 4,-3 6-3,3 9-2,-3 7 1,0 8-4,1 5-2,1 11 5,-1 1 0,1 3 1,0-1 0,0-6-9,2-1-22,0-10-17,2 0-18,1-14-27,4-7-1,0-11 5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46.7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2 251 798,'-59'-30'316,"55"33"-215,-3 1-32,-4 0-24,2-1-9,-5 0-1,3 1 1,3 2 1,-4 1 17,3-2 1,0 0 9,1-2 8,3 0-15,2-1 4,1 0-16,2 2-15,0-3-5,0-2-18,0 0 3,0 0-11,0 0 3,3 0-2,24-2-4,44-13 3,-25 5 0,5-6 1,8-2 1,6-2 0,10-4-3,1-1 8,-5 1 1,-11 1 13,-7 1 10,-8 4 3,2 0-1,-8 8-5,-3 2-9,-10 7-11,-7 1 1,-5 1-7,-9 1 3,-1 0 0,-4 0 7,1-1-1,-1 0 7,0 0-2,0 0-3,-1-1 4,0 1-14,0-1-4,0 0-22,0 0-62,0 0-44,1 0-55,0 0 10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46.0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278 724,'-12'-22'381,"4"4"-5,1 0-293,3 9-18,2-1-24,1 7-22,1 2-17,3 2-10,-3-1 4,2 6-2,2 23 3,47 53 10,-23-23 2,2 12-4,3 1 2,-3-4 2,-2-8 0,-7-13 12,-3-8 7,-7-14 0,0-3-8,-5-11-11,0-3-2,-2-3-7,-4-5 9,-4-8 4,-2-9-3,-4-18 0,-2-12-1,-5-14-5,0-10-1,-1-6 1,4-1-5,8 0 1,4 3 2,9 11-4,6 8 3,5 12-5,6 12 1,0 11 0,1 3-8,2 11 5,-5 3-7,0 5 6,-2 3 8,-3 2-1,0 0-5,-2-3-6,-2 2-18,2-5-17,1-2-9,5-5-24,4-2-6,4-7 5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44.2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88 1075,'0'2'419,"0"-1"-345,3 4-7,3 2-18,3 7-39,7 4 3,0 1-7,3-1-1,4-5-5,-1-5-6,-5-6-9,-1 1-5,-2-6 2,-1-2 3,1 0 3,-1-3 7,-5-4 5,0-1 4,-7-3 0,1 2-2,-2 3 3,-3 3 1,1 4 16,-1 3-3,-1 8-4,-3 3-4,-4 11-10,-4 0 1,-2 5-4,3 0-6,2-7-26,0 2-12,6-10-8,-2-5 1,4-7 10,3-7 10,6-10 10,3-2 5,4-6 12,1-2 5,-5-1 4,2-1 4,-6-1 9,2 2 5,0 8 17,-9 3 5,5 12 0,-2 5 1,0 8-16,4 9-9,-6 11-14,3 6-7,0 3 0,-3-6 2,3-4 7,-1-5-9,-2-8-15,3 1-5,-2-8 2,-5-1 7,0-5 2,-4-2 2,-3-3 0,1-2 2,-6-3 5,-3-1 3,1 3 0,4 3 6,7 5 9,3 0 1,8 3-11,0 0-3,10 5 1,6 1-4,7 1 1,10-2 0,5-8-14,0-3-2,4-8-35,-3-2 3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43.3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9 700,'-1'-1'319,"0"0"-165,0 0 4,0 1-57,0-1-11,0 0-5,1 0-3,-1 0-20,0 0-7,0 1-18,0 0-4,4 15-3,11 52-5,-7-13-3,0 8-3,-7-7-9,4 0-5,-2-15-4,-1-7 0,1-6 0,-4-5 6,4-7-2,-2-4 0,-2-8-2,3-2-3,-1-7-2,0-7 0,4-11 0,-1-6 2,6-7 1,2 2-1,0 2-2,1 6-2,-3 11 5,-2 6-1,0 10-5,-1 6-4,-1 19-6,0 1 0,-4 15 12,0-1 2,-1-3 1,-2-3 1,3-11-23,3-3-18,5-14-18,5-6-11,8-13-4,5-11 4,6-10 140,2-5-6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38.2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0 233 845,'-70'22'320,"64"-15"-260,-5 4 1,3 0-6,-3 3-6,0 0 5,6-2-6,-4-4 6,5-4-3,3-4-5,-3 1 2,4 2-3,0-3-3,0 0-10,0-1 1,0 0-11,0 0-17,4-16 4,15-31-6,-9 24-2,6-2 3,1 3 1,3-2-1,0-2-3,2 3 0,-1-2 0,-3-1-2,-4 4 4,-2 5 3,1 6-9,-5 6 2,-1 1 4,-2 5-2,-3-2 2,-5 0-2,3 2-4,0-1-2,0 0 5,0 1 0,0 0 7,13 5-2,27 22-5,-22-8 7,-2 2-7,2 2-1,4 0 6,-1 0-4,6 0-5,0-2 6,-1-3-3,4 2-25,-3-5-11,3-3-65,5 0 40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6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7 961,'-9'1'367,"6"4"-272,3-2 6,0-5-22,2-2-19,-2 3-30,0 0-5,5 0-9,20 0-8,38-1-4,-28 1 1,4-3 0,0 0-6,2 3-23,-5-3-26,-1 9-29,-1 3-25,-6 2 7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37.4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79 930,'0'0'326,"0"-1"-293,0 0 22,0 0-1,-1 0-7,0 0-16,0 0-2,0 0-8,1 0-13,0 0-1,0 1-6,20 30 13,28 81 4,-24-32-5,2 5-3,-6-5-13,-4-7 2,-5-12 3,-4-12-3,-2-15 4,-1-10 4,-3-12-5,-2-3 11,-2-12 3,2-8-10,0-18 1,3-13-3,1-18-6,1-7 6,1-7 3,-1-2-7,2 7 1,3 7 0,-1 22-4,1 8 3,-2 19 7,-3 5-14,4 6 3,1 3-1,2 4-7,3 2 12,1 2-2,-4 1 6,5 0-3,-1-5 5,-1-2 1,-1-2-12,-2-6 13,-2 1-10,6-7-1,-1-3 11,0-5-19,0-1-7,3-4-29,5 3-32,2 1 51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36:35.6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67 523,'7'-40'282,"3"43"-109,1 7-24,3 2-15,4 16-60,2 7-7,0 9-27,3 10-9,-8-5-8,1-4-16,-5-11 0,-4-9 11,-4-13 11,-3-4 8,0-6 1,0-2-3,-1-10-19,0-10-2,1-18-8,-2-14-5,0-15 5,2 3-7,-1-2 7,2 9-5,5 18-2,-2 5 6,4 17-11,3 9 4,1 7-3,2 6 0,2 9 1,1-1 6,2 2-4,0 0-1,1-8 8,-1-1-10,2-4 1,1-2 7,3-5-4,1-3-7,-5-6-20,0-6-15,2-1-93,0-3 89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12.5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58 549,'-28'-56'281,"28"53"-97,0 3-74,0 3-28,-2-2-29,2-1-8,-1 0 5,0 0 1,1 0 0,0 0 0,0 0 7,0 0 1,0 0-3,1 5-6,4 10-23,9 34-7,-10-12-7,1 10 2,3 16-3,6 7 1,-3 5-7,3 3-7,0 0-2,-2-4 2,0-10 3,-1-9-3,-2-16 2,-2-1-4,0-9 1,-3-5 2,0-4-12,-2-8-1,-1-7-6,-1-3 1,-1-4-10,0 1-13,0 0-27,0 0-7,0 0 39,-2-6 1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11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-1 881,'-2'-4'348,"-1"7"-257,0 4 1,-3 10-10,0 9-14,6 15-2,3 10 7,7 12-29,3 5-7,0 1-16,-2-2-12,-4-8-8,0-3-4,-2-5 7,1-8 0,-1-3-14,-1-4-12,-1-8-44,0 0-43,-6-10 6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11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4 899,'-3'0'362,"1"0"-269,4 5-12,-2-5-4,0 0-9,5 28 3,12 46-5,-6-17-15,4 8-17,-1 0-10,-3-2-12,0-5-4,-4-9-7,-2-3 2,0-7-11,-1-6-11,-1-13-28,0-2-19,0-14-28,-2-1-15,0-13 67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11.0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731,'-7'4'302,"5"2"-157,-2 2-45,2 4-16,-4 3-3,1 10-1,2 7-5,6 19-24,7 13-10,5 16-24,0 8-7,-4 1-2,2-2 1,-3-9-9,-3-8-10,-1-17-13,-4-8-12,-2-17-9,-1-4-9,3-13 3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10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482 671,'-15'45'292,"10"-41"-156,1 2-56,1 4-8,-1-5-8,1 1-1,-2-3 2,4 1-3,-1 1-5,1-2 5,-1 0-2,-1-1-1,2-2-3,1-1-11,-1 0-16,1 0-6,0 0-1,0 0 0,0 0 6,0 0 4,12-13-3,28-33 2,-22 22-9,-2-6-2,1-8-7,3-3-4,-7-5 7,-3 0 3,-10-2 3,-5-1-4,-10 7-6,-1 2-4,-2 5-4,-2 9-1,4 8 8,2 7-8,4 10-2,-1 4 3,3 11-7,-1 8 0,3 15 5,3 10-1,7 14 1,4 2 0,5 4-4,1-4 2,1-4-4,0 0 2,3-12 7,-1-6-3,2-14-3,-1-8 3,3-8-13,-3-5-9,0-9-4,2-7-15,-3-13-44,6-1-24,1-7-44,-6-1-10,1 2 102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9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216 884,'-4'0'340,"0"-1"-235,-3 1-8,2 0-21,-1-1-6,-1 0-11,3-2-3,2 1-10,-2-3-5,6-4-8,1-1-10,-1-3 5,0-2 0,4-3 0,-1 2 5,1-5-9,6 3 1,-4 0 1,2 0-5,-4 6-4,-2 1-4,-3 1-7,0 5 1,1-1-7,-3 4 5,1 1-4,2 3-2,-2-2 5,0 0 0,0 0 4,0 0-2,2 3 1,2 12-7,32 24 7,-26-24-2,0-3 4,2 3-3,-1 0 0,-2-1 3,1-3-7,0-2 5,0-1-6,-1 0 4,-3-3-3,-2-1 4,-3-4-7,-1 0-2,1 1 9,-1-1-5,0 0 1,0 0-6,-1 0-17,0-1-16,0 0-31,0 0-22,0 0-52,0 0-6,1 0 89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8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7 85 1026,'-4'-5'410,"0"3"-269,-1 2-15,-3 0-25,-4 2-21,-3 4-26,-1 1-8,0 8-25,3 6-6,1 6-4,5 4-3,2 3-5,1-2 0,9-3-6,2-3-6,11-8 1,2-6 0,3-6 2,1-6 4,-1-4 3,1-3 6,0-7 3,-1-2-1,-4-6-2,-5-2-2,-9-4-2,-5-2 0,-9 0 2,-7 1 2,-8 1-5,-2 4 7,-4 7 0,0 3 3,-1 7-1,1 4-5,2 4 0,4 1 0,7 1 3,7 1-4,8-2 1,6-2-3,11 1-3,1-1 7,9-2-3,0-1 1,3-3 4,-2-3 1,1 2 2,-3 1-2,-1 0-2,-2 1-4,-5 2 1,-2-2-5,-6 4 1,-1 0 2,-4 0-3,0 1-3,-3 0-20,0 0-16,-1-1-29,0 0-26,0 0-35,0 0-3,0 0-19,0 0 91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8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 98 752,'-2'-7'354,"-1"-1"-106,1-2-86,-1 2-26,-2-3-5,0 2-24,0-1-8,-1 0-23,0 1-17,-1 4-14,-1-1-9,0 2-14,-1 3 0,-3 3-10,0 7-4,0 12 2,2 6-8,2 13-2,1 6 0,0 3-4,5-1 4,3-4 4,4-5 2,3-9 0,1-4-9,4-7-5,0-6-6,5-5-2,-1-3 4,0-7-24,4-3-10,2-8-46,0 0-22,3-4-31,3 1-13,4 2 10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5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72 735,'-70'4'330,"65"-2"-149,2-2-56,2 0-45,0 0-21,1 0-29,0-1-3,0 0-6,8-1-3,15-3-5,37-6-6,-30 6-3,3 1 4,1-1-12,-8 2-2,-5-4-18,-4 2-8,-8-3-16,7-2-20,-8-1 4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7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813,'3'0'323,"3"1"-199,-4 0-26,6 2-26,-2-3-6,8 2-17,3-2-6,3 0-18,4 0-6,4-4-10,0-1-6,7 0 3,0 1-4,2-2-9,-5 1-15,1 1-37,-7-3 169,-5 7-97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7.3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56 754,'-17'-34'310,"15"29"-169,-2 0-27,3 4-16,-4-3 2,0 0 4,1 3 6,0-1 9,2 2-2,1 3-39,1 4-18,-1 10-39,0 4-17,3 11-2,2 0 1,3 1-3,0-3 1,-1-6 6,0 0-7,-4-8 1,2 0-1,-2-5-24,-2-4-11,2-4-50,-2-2-18,-2-2-12,2 0-7,-1 0 177,0 0-55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6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4 865,'-14'-2'363,"7"2"-241,0 3-1,-1-3-13,6 1-8,-6-3-1,4-1-12,1 2-2,-1 0-25,3 1-12,1 0-29,0 0-9,0 0-7,4 0-6,24 4 4,30 5 3,-24-3-6,1-5 6,-3 3-5,0-2-1,-5-2 4,-2 0 6,-5 0-1,-3-1 3,-7 0-3,-2 0-8,-8 0 6,0-2 1,1 3-2,-2 0-2,1 0-1,-1 0-10,1 0-11,-1 0-24,0 0-58,0 0-32,0 0 642,3 10-412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6.3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17 1019,'0'-4'420,"0"0"-291,-2 3-15,-2-1-27,4 4-30,0-2-18,0 0-11,4 18-3,10 45-16,-2-18-2,3 2-3,0-2 0,3-1 6,-3-3 4,-4-7 3,-3-4 1,-3-11-1,3-3 1,-6-9-2,1-3-3,-3-4 0,-1-3-5,1-5 2,1-3 3,-1-9-4,2-5 2,-5-11-9,-1 0 1,-3-7-7,1 0 2,0-3 2,0-4-2,2 7 5,3 2-3,1 11 4,1 7-2,0 7-1,2 5 0,-2 5-1,-1 2 2,6 4-5,0-2 3,6 2 3,4 0-8,-1 1 9,3 1-5,4 2-4,0-1 5,2-1-3,-2 0 4,-3-2-1,2 1 1,-9-2 2,2-1-12,-4 1-16,-5-4-26,-4 2-56,-5-4-22,-1-2 133,0-2-30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5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 713,'2'-1'296,"-1"0"-154,3 1-54,-4-1-23,0 0 2,0 0 0,7 1-5,37 0-11,-26 1-12,1-1-14,2 0-8,4 0-9,0 1 2,-2 1-3,-4-1 8,-4 0 5,-2 0-4,-3 0-11,-4 1-5,-1-1-7,-3 1-3,-1-1-18,-1-1-12,0 0-30,0 0-24,0 0 6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5.2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4 0 881,'0'0'354,"0"0"-215,0 0-17,0 0-6,0 0-4,0 0-16,0 0-6,0 0-23,0 0-17,-1 0-25,0 0-9,0 0-14,0 1 1,-10 15-2,-33 30 0,27-24-7,-2 1-10,0 2-9,0 0-8,0-7 11,4-1 2,4-7 12,3-3 8,3-2 3,2-1 4,3-3-1,0 1-2,0-2-11,0 0-2,0 0 5,0 0 1,19 2 7,32 4 0,-24-5-8,2 2 2,0-1 2,0-2 3,2 3 3,-4-2-1,-4-1-4,-6 1-1,-4 0-4,-5 0 3,-6-1-8,6 0-13,-8 1-26,1 0-16,0 1-26,-2-2 2,0 0-9,0 0 98,-17 6-8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4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3 694,'-7'-1'331,"0"0"-115,1-1-119,0 0-14,3 0-10,-3 0-1,4 2-4,1-1 1,-2-1-6,3 2-10,0 0-11,0 0-7,0-1-25,0 1-9,0 0 1,0 0 0,15 1 5,37 3 1,-23 0-8,-5-1 0,3 0 5,-3-1 6,-4-1 18,3-1 6,-4 0-1,-1-1 0,-4 0-10,-3 1-3,-5-1 0,-2 0-7,-2 1-3,-1-1 3,-2 1-3,0 0 9,0 0-1,0 0 1,0 0 3,0 0-6,0 0-6,1 0-4,-1 0-4,0 0-2,0 0 3,0 0 0,0 0-8,0 0-1,0 0 10,0 0-5,0 0 2,0 0 4,1 0-11,-1 0 5,0 0 0,0 0 0,1 0 1,0 0-4,0 0 4,0 0-10,-1 0-12,0 0-5,0 0-12,0 0-15,1 0-33,0 0-20,0 0-40,0 0-9,0 0 10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3.5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34 697,'-9'-7'384,"4"4"-32,-6-4-226,2 6-9,-3-5-15,2 5-19,1 1 0,1 0-8,3 7-34,-1 1-6,6 14-21,1 10-14,9 14 4,5 7-6,4 1-4,1-2 6,-1-10-3,0-5 3,-8-10 5,-1-5-5,-3-7 2,-4-3 1,1-7-8,-3-4 5,-1-5 1,-1-5-2,1-8 9,-2-6-5,-2-10 0,-2-3 4,-2-5-7,2 0 6,-5-3-6,6 0 1,0 9 0,-3 1-1,9 12 1,-2 5 2,-3 3 1,6 9-4,-2-2 5,3 5-5,3 2-5,-3 0 7,-2 0-7,5-2 5,-4-4 0,0 6 1,1-2 1,-3 4-2,0-2 0,0 0-2,0 0 4,0-1-2,0 0 1,0 1-1,2 0 0,10 1-2,28 7 4,-26-7 3,3 0-8,2 3 7,1-4-7,3 2-2,-4-3 7,-3-3-6,-2 2 5,-5 0-1,-1 2-1,-2 2 1,-4-2 5,-1 3 1,-3-4-5,1 0 3,0 1-4,0 0 0,0 0-2,0 0-5,0 0-30,0 0-19,0-1-36,1 1-27,-1-1-19,0 0-17,-6-13 99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2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2 856,'1'1'369,"-2"-2"-211,0 1-47,0 0-8,0-1-10,1 0-12,0 0-6,0 1-6,0 0-20,0 0-5,0 0-19,0 0-8,0 0-13,0 0 2,0 0-4,-1 0 4,-4 13-2,-20 30-4,4-19-2,-1 1-4,-6 0-13,0 2-10,4-6 1,0-2-3,10-7 13,2-3 8,10-6 11,0 0 3,0-3-5,2 0-1,0 0-4,0 0-2,14 0 9,33-2-3,-23-1-1,3-1 1,-2-1 0,4 3 2,-2 1 2,-6 1-1,-1 3 6,-2 0-6,-4 1 2,-2-2-9,-6 2-36,-1 0-21,-4-1-38,-1 3-6,-3-1 64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1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981,'-3'0'380,"0"1"-260,1 2-16,1-3-34,0 0-6,0 4-12,-4 19-7,-3 39-3,11-21-4,-4 5-22,2 1-2,2 1-12,-1 1-4,3-2 5,0 0 0,1-2 6,-2-3 3,-2-5-4,2-1-3,-2-3-4,-2-5 2,2 0 1,-1-5-2,-1-7 5,3 0-5,-3-6 2,-1-2-3,1-1-4,-1-4-1,1 0 3,2 0 2,-2-4 4,0 1 0,-1-1-3,0 0-2,1 1-6,-1 0-6,1 0-24,0 0-15,0-1-34,0 0-19,0 0 413,0 0-25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5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94 760,'-10'-78'335,"10"72"-169,-1 2-36,1 0-28,-1 1-5,1 3-2,-1 0-4,1 0-25,0 0-17,0 0-23,0 0-11,2 12-8,8 47 3,-7-25-4,3 6-1,-4 2 0,4 2-6,-4-4-1,5-2 5,-7-9-13,0-2-25,6-7-41,-6-1-26,3-6-15,2-3 6,-5-5-7,1-3-1,-2 0-101,0-2-92,0 0 204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1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7 331,'-10'-5'223,"-1"3"35,0 2-68,1 0-40,3 0-31,4 1-41,2 0-7,0 0-7,0-1 6,0 0-7,0 0 3,0 0 13,0 0-10,-2 19-1,3 43-10,11-6-23,-1 2-7,4 8-21,-4-2-5,-1-6-5,-2-3-2,-3-3 5,3-5 1,-7-8 5,0 0 0,1-14-13,-1-5-8,-3-8-32,4-6-21,-1-6-32,1-6-1,2-15-18,-3-7-13,9-11 92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0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09 934,'28'44'353,"-28"-32"-267,0-5-19,0-2-26,0-5-5,4-4 10,1 0 11,1-11 27,0-4 3,7-6-17,2-5-10,2-7-26,-3-3-5,-2-4 10,-2 0 3,-4-1 1,-2 2 2,-6 2-5,-2 5-11,-4 12 3,0 7-4,0 11-16,1 3 8,-1 9-21,0 9 1,2 15-2,1 8-4,4 14 3,1 0-1,3 3 6,2-3-1,0-6 3,2-2-5,0-7-5,3-4 3,-1-10 2,1-3-5,1-9-5,-1-4-7,0-3-17,1-5-1,-1-10-22,2-3-13,2-5-47,1 1-34,2-2 94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59.7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-2 834,'-1'-1'370,"0"2"-212,-2 7-37,1 3-19,-1 16-22,0 8-1,2 18 5,-1 5-6,1 12-16,3 2-13,1 2-25,1 0-11,0-9-8,-1-3-6,-2-15 0,2-4 1,-2-14-4,0-7-11,0-13-39,0-4-28,3-10-44,1-3-4,4-12-228,2-1 251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59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6 728,'-1'-5'352,"-2"3"-144,0 2-80,2 0-7,0 0-18,0 0-2,0 2-7,-2 24-13,0 43-24,5-19-14,6 12-17,2 1-8,1-3-12,2 0-1,-4-8-7,1-4 2,-3-5 0,-1-5-2,0-10 2,-5-2-3,-1-8-19,-1-4-19,-3-8-51,4-1-18,0-8-30,0-5 79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58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43 977,'-7'2'402,"5"3"-273,1-2 15,0-1-8,2 0-34,-1-2-25,0-1-43,0 0-8,0 0 5,6-11 7,25-35-4,-18 25-4,0 1-12,-1 1-3,-3 9-1,-4 0-6,-1 6-1,-3 2 5,-1 2 0,0 0 4,-1 1-2,1 0-7,0 0 1,1 11-5,11 47-5,-5-27 2,5 3-3,2-1-1,2-5 2,2 1-5,-4-8 7,-1-3 0,-2-7 0,-4-2 0,-2-4-2,-3-3-5,-2 0-23,2-2-15,-3-1-58,0 0-35,1-1-39,0-13 100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55.9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96 956,'-3'0'388,"0"0"-234,1 0-38,1 0-32,0 0-22,1 0-28,-1 0-15,0 0 11,1 0 9,-1 0 2,0 0 4,1-1-19,0 1-10,0 0-6,0 0-1,0-1-2,0 0 0,0 0-8,6-13-1,16-36 0,-13 25 0,0 0 5,-1 2 5,0 5-3,-2 3 4,-3 7 1,0 0 2,-3 4 4,2 2 0,-2 2-3,0 0-7,0 0-4,0 0-4,0 0 4,0 2-2,5 15 2,35 29 1,-26-28 0,1 1 1,1-2 8,0-2 5,1 0-5,-2-3 5,-3-2-9,0 0-5,-8-5 10,2 3-1,-2-2-2,-1 1 2,-1-2-9,-1-2-2,-4 0 8,0-4-5,1 2-4,1 0-4,1-1-15,0 0-15,0 0-69,0 0-48,0 0-10,0 0 79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2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3 1008,'-2'-2'417,"2"4"-259,3 8-36,2 15-52,4 4-13,5 14-15,1 2-4,0 1-14,-1 2-21,-4 0-59,-3 1-39,-8 2 52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0.3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7 935,'-2'-5'371,"2"4"-273,-1 0-5,1 2-35,0-1-15,-1 0 3,0 0 0,0 0-1,-2 17 6,-4 42-14,4-18-7,6 18-21,5 10-4,7 12-3,5-1-3,7-6 4,0-6-3,1-14-4,-3-2 6,-6-12-10,1-5-7,-9-7-20,-4-8-19,-5-7-25,-6-5-15,-2-8 61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9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 995,'6'-8'377,"0"6"-288,1 3 11,1 14 9,1 11-18,1 23-19,2 11-19,0 16-33,-3 2 3,-1-3-8,0-1-3,-1-13-2,0-3-10,0-8-11,-2-9-18,0-8-43,-2-7-21,-1-9-44,-2-6 78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9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00,'7'33'398,"4"16"-277,3 4-23,5 7-49,-1 1-13,5-2-13,2-1-8,-4-12-12,0-5 4,-4-10-3,-6-7-10,-2-8-26,-3-2-17,-7-10-40,-4-4 49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5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5 995,'-2'1'376,"0"-1"-279,2-2-17,0 1-31,0 1-11,0 0-22,0-1-1,16 0-6,36-3-7,-26 4-29,4 3-25,6-3-51,-3-4-122,13-1 15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8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18 969,'-13'-10'389,"6"5"-280,-4 2 1,2 4-11,0 8-19,-6 0-7,8 16-3,-1 7-14,6 21-19,4 12-14,5 20-17,6 8 1,3-1-8,1-4 2,5-18-8,-4-10-16,3-15-25,-2-7-15,0-13-45,-3-7 0,-5-12 69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8.6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453 1152,'-1'11'442,"2"-6"-347,1-1-7,3-5-53,-1-3-3,5-3-6,-1-11 7,-1-8 23,1-2-4,-3-13 4,1 2-5,-3-5-24,-1-3-2,-3 2-11,-6-2 2,-3 5 2,-1 5 0,1 10 3,1 11-13,1 12 0,3 7-9,-1 15-5,1 8 7,2 16-10,1 9 7,3 12-6,7 0 2,3-4 5,3-5-7,4-15 12,0-7-7,6-12 3,-1-7 0,5-7-11,0-5 1,1-8-29,2-4-19,-4-8-52,-1-2-34,-9-8 477,-2-1-283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8.0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163 745,'-77'-6'339,"66"11"-134,-2 0-61,3 2-27,-1 1-2,4-2 1,2-2-12,1-2-27,4-2-16,5-7-36,1-2-10,5-7-6,3-3 5,0-6-3,1 1-1,-2 1 9,-1 2 0,-2 4 2,-4 2-5,-2 6-8,-1 3-1,-3 4-8,2 1 7,-1 6-5,-1-5-5,0 0 4,6 13-6,44 36 4,-32-31 7,3 1-4,-2 0-4,-4-6-24,2 3-24,-5-3-43,-1 0-37,1 1-368,3 3 343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7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27 1086,'-14'-7'446,"4"2"-300,-2 1-12,1 1-44,1 4-29,4 8-32,-1 3-3,4 11-13,3 7-10,6 5 1,4 1-2,7-4-7,3-3 4,5-8-2,2-5-1,3-9 10,0-5 10,-6-7 15,4-4 3,-12-10 1,-1 1-8,-4-6-12,-7-3-2,-6 1-9,-5-2 10,-10-1-4,-8 2 0,-8 1 5,-3 5-15,-3 9 1,3 3-2,9 8-8,5-1 9,11 4 2,4-2 1,4 0 0,5 0-3,4-4-1,7-1 4,8 0 6,3-2 5,3-1-4,-2-3-4,1 2 0,-1 0-11,-3 5 4,0-3 3,-6 5-3,-4-1 2,-2 1-12,-3 1-15,-4-1-39,2 2-24,0 2-76,1-1 0,2 0 100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6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9 25 930,'-1'0'382,"-5"-1"-227,-2-2-27,-29-8-35,27 7-1,-5 2-24,1 0 9,-2 1-12,-1 0-11,-1 2-6,-1 2-17,-5 2-8,0 2-8,-2 3-13,2 1 0,3 7 1,1-1-2,6 9-4,2 3 6,4 6-7,1 5 4,10-3-4,3-1 5,9-9 1,5-1-6,2-10 7,4-1-11,4-8 0,3-5 10,-8-5-4,-1-4-7,-4-6-16,-5 0-13,3-3-22,-3 0-10,-5-1-34,-1 0-18,-2 2 77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6.2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68 963,'55'-53'417,"-58"50"-224,-1-1-17,-1 2-31,0 0-19,0-1-35,-1 3-25,-3 1-34,0 1-19,-2 3-19,4-1-2,2 0-26,1-2-12,3 0-56,1-1-32,0-1-13,0 0-12,0 0 110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3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6 839,'-24'25'359,"31"-28"-178,1 2-54,5 0-31,2-1-7,2 1-36,2-2-8,5 2-22,-2-1-16,4 1 7,-1 0-9,-1-1 4,1 2 10,-5-2-9,0-1 9,-7 0 0,-2 0-8,-3 2-1,-6 0-2,1 1-4,-3 1 4,-1-1 4,0 0 2,0 0-6,0 0 0,-2 5-18,-5 2-10,-24 26-21,28-28-28,4-2-34,0 0-18,7-1 73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3.2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7 20 989,'62'-16'392,"-63"15"-264,0-1-5,0 2-34,0-1-1,1 0-13,0 1-4,0 0-16,0 0-14,0 0-21,-1 0-1,0 0-12,-3 7-5,-31 34-6,18-26-8,-6 1 1,0-1 3,-4 1 5,-1-1 0,2-2 3,6 2-1,5-5 0,2-4 0,6-1-2,3-1 1,3 2-11,2-5 1,5 3 3,3-2-4,7 0 11,6-1-2,8 0-1,7-1 5,3 0-1,-2-1 0,-5 0 3,-8-1-2,-6-1-1,-1 3 5,-5 0-7,-3 0-2,-5 0-32,-3-2-20,-1 1-24,-1 1-16,-1 0-11,0 0-277,0 0 273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1.8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170 456,'-4'2'268,"-2"1"-42,5 0-48,-6 0-76,3 0-20,-1 0-12,-4 0-8,3 2 6,0-1 0,-4-1 7,8 1 5,2-3-14,-5 1 1,8-2-19,-6 3-11,2-5-10,1 1-10,0 0-1,0 0-1,5-9-2,26-33 4,-21 23 2,3-1 3,-9-2 2,3 2-6,-3 1-8,-4 3-3,-1 5 0,1 1 2,-1 7 0,-1 0-4,3 4-5,-1 0-1,0 0-4,0 0 2,0 0-1,0 0 4,0-1 3,0 1 8,0 0 2,0 0-2,0 0-5,0 0-4,0 0 5,0 0 3,0 0 0,0 0 2,0 0-5,0 0-4,0 0 2,0 0 1,0 0-7,0 0 7,0 0-6,0 0 1,0 0 1,0 0 0,0 0 4,0 2-2,2 3 4,1 0-14,23 32 11,-17-26-11,4 6 4,4 0 5,4 5-6,-1-2 10,0 1-7,-1-3 0,-3-4 7,-2 0 2,-5-5 1,-2-1 7,-4-2-10,-1-3 3,-2 0 1,-1-2 3,0-1 0,1 0-9,-1 0 6,0 0-11,0 0 5,0 0-2,0 0-7,0 0 10,0 0-12,0 0 7,0 0-12,1 0-4,-1 0-12,0 0-10,0 0-13,0 0-28,0 1-46,-1 2-31,-1 5-264,-8 25 278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0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-1 1077,'-1'0'460,"-9"0"-297,-23 1 1,26 2-19,4 7-62,4 6-37,4 18-33,4 6-5,3 8-7,0 4 2,1-5-2,0-3-1,-2-4 0,-1-6-3,-4-8 9,-3-6-3,-3-7 1,0-5 6,0-7-3,-3-2-1,0-10-6,-3-4-1,2-6 2,-1-3 1,-1-5-1,2-5-1,-4-1-2,1-2 3,4 7 1,0 4 2,3 6 0,0 2-7,2 5 2,3 2 3,1 1-4,-1 1 3,0-1-1,1 5-6,-3 0 6,1 4 0,-2-1 0,-1 2-1,-1-1-5,0 0 1,0 0 0,0 0 5,0 0 1,1 1-3,8 1 2,29 6 4,-27-2 1,0-1 0,-2-2-5,0-2-6,1-1 1,-2-2 4,2 2 0,-2-2-1,1 1-4,-2 1 4,-1-1 0,-1 1-3,-1 0-13,-2 0-18,-2 0-27,0 0-14,0 0-35,0 0-6,0 1-15,0-1 7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24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78 776,'0'0'319,"0"-1"-191,0 0-48,0 0-28,0 0 5,-1 0 5,0-3 2,-2-3 1,0 2 2,-28-32-4,19 34-8,4 0-10,0 1-7,2 1-7,6 1-2,-1-3-14,1 2-6,0 0-12,0 0-4,0 0 2,18 0 1,35-1 4,-28 2-1,5-1 1,-1 2-16,3 0-37,-10-1-17,-6 0-35,-4 0-8,-9 4 74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40.0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3 844,'-14'-1'344,"-6"0"-223,7 2-2,-4 0-21,1 1-12,5-1-1,-1 2 4,3-2-7,5-1-4,3 4-27,4-4-11,10 3-35,2-3-4,14-1-1,4 1-2,3 0 1,1 1 4,-5 0-1,-1 0 4,-3-1 5,-1-3-6,-6 1 0,-3-2-2,-9 0-1,-5 4 2,-4-1-5,-1 0-7,0 1-36,0 0-24,0-1-57,1 1-18,-1-1 88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9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4 841,'-12'-3'337,"-1"2"-207,2 1-27,0 0-15,1 3-2,1-1 7,0 1-3,2 1-10,1-2 1,-1 0-24,2 0-3,3-1-12,0-2-5,2 3-6,0-2-11,0 0-15,0 0-5,16 2 1,35 4 0,-13-4 7,3 1-2,3-2 0,1-1 5,-9-1 10,-3-2 1,-10-3 3,0 1 3,-7-1-21,-2 3 2,-8 2 2,-4 0-7,-4 2 20,-3 2-5,-4 1-5,-1 2-1,-2-1-15,4 1 8,2-5-10,3 2 3,3-2-21,0-1-13,0 0-26,0 0-25,0-1-48,0 1-35,11 0-322,35-2 329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8.9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87 915,'0'1'364,"-1"-1"-228,1-2-17,0 2-10,0-1-5,-1 1-6,1 0-12,-1 0-25,1 0-9,1 17-27,6 38-10,6-19-10,2 6-2,6 2-3,2-2-1,2-6-1,-3-7-2,-4-8 2,-2-6 3,-7-8 1,0-1 2,-2-6 1,-3-6 2,2-6 0,-2-9 1,-4-6-3,0-3-6,-3-6 4,-5-4-4,3-6 1,-7-2 4,0 1 5,2 5 6,-4 12-2,6 5-2,0 12-1,6 6-4,-1 2 3,3 5 0,2 0-2,4 2 1,2 0-3,3 2-5,4 2-1,-2-1-3,6 2 1,-2-6 7,1-1-2,0 2-2,0-2 1,-1 2-1,-1-2 0,-2 0 0,-4-4-22,0 0-13,-4 0-50,-1 0-28,-1 2-38,-1 2-14,-3-6 105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8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9 971,'-5'9'385,"7"-2"-254,4 3-25,5-4-33,8-3-19,5-1-31,6-2-7,1-5-13,-2-3-5,2-2-32,-2 2-17,1-1-27,0 0-34,-2-8 7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8.0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8 33 1014,'27'-31'383,"-35"31"-276,3 0 4,-1 0 17,1 0-8,0 0-15,0-2 1,0 2-35,0-1-16,1 3-31,-4 1-11,-3 5-10,-1 2-3,-6 9-11,-1 2-3,-3 2-9,-5 2 6,1-1 3,1 1-7,6-2-8,4-5-7,7-8 9,2-3 1,5-5 8,4 0 6,3 0-5,6 0 10,7-1 4,2 0 2,11-1 5,0-1-6,0 0 7,3-1-4,-9 0 1,-1 0-2,-6 2 0,-5-2 0,-3 2-17,-3 0-21,-5 0-42,-2 0-13,-5 2-8,-3 1-7,-6 1 77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7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5 938,'-2'-3'380,"-1"2"-262,4 9-18,1 8-22,4 12-3,1 7-8,3 11 1,-1 3 3,2 7-24,1 1-8,-2-3-19,-1-4-8,-1-8-10,-2-2-2,-1-7-6,0-3-13,-1-9-37,-2-2-20,0-13-37,0-1-19,2-7-52,3-5 113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7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 867,'-4'-4'357,"2"2"-219,3 2-8,1 1-25,-2-1-23,0 0-18,1 16-7,9 47-27,-1-21 3,1 11-23,-2 3-2,1 2-5,0-3-4,-2-4 1,-1-4-16,0-13-18,1-4-21,-3-13-34,0-7-9,-1-10 59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6.8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895,'-1'0'373,"0"1"-239,0 4-34,1-5-13,0 0-31,1 16-2,5 43-27,-2-23-10,1 10 1,0 6-18,-1 1 9,0 1-7,-2-3-9,1-1-6,1-5-23,-1-9-13,4-6-40,0-6 45,0-11 18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6.5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8 586,'0'-2'280,"-2"0"-119,3 2-15,-2 0-51,0-1-10,0 0-1,0 1-3,0 0 6,0 0-14,0 0-8,-3 18-9,-2 46-23,4-19-4,14 17-22,-1 3 2,3 1-8,6 0-3,-6-14 1,1-2-10,-5-13 8,-3-7-8,-3-10-6,-2-7-10,-1-7-42,0-3-11,-1-9-32,0-4-135,0-12 174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6.0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51 954,'1'5'370,"-1"-2"-254,-2 1-11,1-2-19,1 0-13,-2 0-14,2-2-4,0 0-2,0-1-1,0 0-6,0 0-10,0 0-8,0 0-1,3-16-7,6-31-3,-6 26-2,-2-1 1,-3 4 4,1 5-1,-2 5-3,1 2-4,-1 4-5,1 1 5,3 1-9,-3 1-3,1 0 0,0 0-5,0 0-8,0 0 10,0 0-7,1 0-6,-1 0-2,1 0-6,0 0-2,0 0 1,0 1-4,-1-1-13,0 0-47,1 0-18,0 0-25,0 0-14,0 0 10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07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80 675,'-3'0'299,"-5"3"-166,-30 15-29,32-16-40,0-1-12,3 1 4,1 2-2,-3-5 3,4 1-1,-3 3-7,3-5 2,0 1-15,0 0-2,0 0-6,0 0-7,0 0-7,0-1-6,0-15-4,2-35-1,9 31-4,1 0 4,3 2-4,-1 0 1,1 4 7,3 3-2,1 1 5,0 2-8,3 2-5,0 6-3,-7 1-2,6 4 10,0 8 0,-8-3-1,9 5 2,-9 1-3,-4 1 3,-2 5 1,-5 1 4,6 1-4,7-1-5,4-1 4,1-4-5,1-4 1,-5-1 1,3-5 2,-1-2-5,1-4 10,-3-6 1,3-5-4,-4-9 5,-2 1-4,-2-4 2,-2 1 7,0 4-3,-2-2-6,-3 7-2,-2 1 4,-3 5-1,0 1 5,-4 3-2,4 0-5,0 1 2,2 1 2,0 0-7,0 0-2,0 0 0,0 0-3,0 0 8,0 0-1,0 0-5,0 0 0,0 0-4,8 2 7,3-1 2,32 33-3,-31-35-2,3 1 1,0 2-2,-4 4 5,4-2 0,1 1-2,-3 5-2,-2 0 0,-4 4 4,5 4-6,-2 3 10,6-1-6,-2 4-1,-10-2 2,2 0-4,-3-1 4,-4-6 0,1 3-1,-6-12 5,1 3-5,-6-3-23,6 4-9,-5 4-36,-2-4-9,3 0-12,-10-6-5,13-2 36,-10-9 2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5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35 932,'1'0'372,"-1"1"-255,0-1-38,0 0-4,0 0 1,0 0-1,0 0 8,0 0-6,0 0-15,0-1-9,0 0-17,0 0-8,7-13-7,19-36 7,-15 19-5,0-4-1,0-7 3,-1-5-7,-5-7-4,-4-1 8,-4 2-12,-3 3 1,-2 11-6,2 10-5,0 11 6,0 8-7,1 5 10,-2 4-5,2 6-8,0 2 8,2 15-15,0 3 6,4 12 4,2 7-8,1 2 10,4 5-1,-1 2-7,0 1 5,4-6 2,-3-2 0,1-9 7,1-10-7,0-4-4,2-7-12,-1-7-22,-1-1-5,-2-7-39,2-2-4,0-10-20,5-4-11,2-12-2,2-4 161,2-4-43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4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155 907,'-9'-2'425,"2"0"-195,4-1-125,1-1-19,2-4-59,1-1-10,3-7-5,5 2 5,3-3 5,-1 2 8,1 1-2,-2-1-11,1 5-3,-1 1-10,-2 1 3,-1 3-6,0 2 4,-2 2-2,1 1 2,0 4 7,-1-1-4,-1-2 8,0 1 1,-2 1-2,-2-1-4,0-2-3,0 0 0,0 0-2,0 0 0,0 0 1,1 5-9,4 5 1,17 29 1,-15-26 1,0 2-1,1 0-1,0 3-1,-1-3-5,0-1-13,1-3-11,0-6-22,1-1-19,1-4-28,0-6-6,7-5 62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02.4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-1 914,'-9'0'359,"3"1"-240,1 0-9,1 0-29,3-1-4,1 0-23,0-1-12,-1 0-8,1 1-16,0 0-3,0 0 1,0 0-5,0 0 2,3 1-3,14 6-4,23 5-8,-25-10 2,0 1-1,-1-3 0,2 4 6,-3-5 2,-2-3 1,-2 2-5,-3 0-3,0 2-5,-3 1-2,-1 0-2,-2 0-6,-1-1-13,1 0-24,-1 0-12,1 0-19,0 0-5,0 0 135,-1 0-47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58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83 1079,'25'-57'416,"-30"52"-313,-2 1-16,0 3-32,-1 1-17,0 6-11,1 3-1,2 4-8,0 3-7,3 10-8,2 4 1,1 4-11,6 3 2,0-6 5,2 0-8,5-7 6,-2-6-8,3-4 0,2-5 4,0-7-4,0-2 10,1-6 0,-4-2 1,-3-3 9,-1-1-4,-5-3 5,-5-2 10,-7-4-3,-5 1 7,-3-2 5,-2 2-7,-4 1 1,2-1 2,0 7-4,2 3 2,0 6-4,4 2 0,2-2-11,4-1-1,2 3 2,2 2-4,4 0 0,1-3-1,-2 2-3,0 0-2,6-3 2,11-6-2,31-15 7,-27 18-8,0-1 7,-2 0-1,-3 4-7,-3-2 9,-5 1-7,0 4 2,-4 0-2,-1-1 0,-2 2-2,-1 0-2,0 0 1,-1 0-10,0 0-16,0 0-12,1 0-43,0 0-14,0 0-22,0 0-9,0 0 103,0 0 2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57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3 88 897,'51'-14'361,"-57"8"-223,-3-2-15,0 1-9,-3-3 1,-3 0-5,2 0-7,-5 1-34,0 2-17,-1 2-30,-2 5-4,0 1-11,1 8-3,0 8-2,2 5-3,3 13 6,3 5-7,6 2 2,3 0 0,8-4-6,5-5 6,3-5-1,4-4-1,1-8 1,1-3 0,4-4 1,-1-4 0,-1-4-13,3-2-17,-1-4-41,2-2-33,-1-3-45,1 0 78,-2-1 32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56.7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38 802,'-39'-34'323,"29"30"-199,0 4-36,0 1-28,-3 1-1,3 1 0,1 1 10,0-2 10,1 0-3,3 1 6,-2-3-6,4 1-14,1 0-5,4 0-25,-2-1-12,0 0-11,0 0-5,11 0 2,37 3-5,-25-1 4,3-4-3,-1 0 2,3 2 3,-1-1 4,-1 0 11,-3 0 4,0 0 5,-9 0-8,1 2-11,-7 0 2,-4-1-4,0 2-2,-3-2 13,-2 1-3,0-1-3,0 0 2,0 0-11,-2 0-6,-8 2 5,-22 6-5,24-7 4,7 2-22,-2-1-12,2-2-42,2 0-45,0-1-59,0 0-24,0 0 119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55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170 332,'-32'7'177,"27"-10"-42,-2-4-5,1 0-29,0-6-21,2 1-11,1-2 6,3-2 3,-3 1 4,1-1 0,-1 3-4,-1 0-4,1 2-3,-2 1-7,2 2-4,-2 3 5,4 1 0,-3 2-2,3 0 1,-1-1-11,1 2-10,0 0-15,0 1 0,1-1-12,-1 1 3,0 0-11,1 0-5,2 6 1,6 23-6,17 51 2,-8-19 0,2 7 0,-1-1 0,-2-5 4,-3-8 0,-9-12-1,2-5 3,-4-18-3,0-7 1,-1-8-2,-1-10 1,-3-11-4,0-8 1,2-17 0,0-5-2,1-9 3,0 0-1,0 1-1,2 6 1,2 15 5,2 4-6,3 16 2,-1 3 3,3 6-8,1 4 4,2 2 0,3 1-3,1-1 6,2 0 0,0-1-4,2-3 1,-2-1-9,0-4-12,2-3-21,-6-1-31,-1-3-58,-1 2-17,-1-3 8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52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150,'-14'5'143,"-3"0"-7,2-2-32,-1 1-12,5 2-69,-5-4-16,6 2-6,-4-2-5,2-5-46,0 3-40,-2-3 53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22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62 1093,'-5'-8'396,"4"6"-330,-1 1 4,2 1-21,0 0-15,0 0-16,0 0-17,7 27-9,21 49 12,0-8-5,2 6 0,0 1 9,-3-8-11,-5-13 1,-2-8 9,-7-16-3,-1-5 5,-7-11 6,-2-6 0,-4-7 3,1 0-2,0-1 21,-1-1 6,0 1 2,0-2 12,-3-28-26,-7-44-14,2 22-5,4 1-11,2-3 2,3 3 0,2-1 5,0 1 5,4 3 2,1 0 0,2 12-7,-3 1-3,-2 9 0,-2 4-1,-2 5 7,1 4-4,0 5-1,2 2 1,0 4-4,-3 1 2,0 1-3,-1 0-2,0 0-5,0-1-2,0 0 0,0 1-2,0-1 2,0 1 2,0 0 1,1 0 4,0 0 0,0 0-4,-1 0-3,0 0-6,0 0-1,-6 2-4,-48 34 2,27-24 3,-4 0 6,-3 0 3,5-5-1,2 1 8,6-1-5,4-1 3,6 1 1,-3-3 0,11-2-1,1-1-2,4 1-4,-1-2-4,0 0 2,2 0 3,18 7 3,35 4-6,-23-11 3,0-5 2,7-6 1,1 0 1,3-2-2,2-2 2,-4-1-28,1 0-19,-4-7-59,-4-2 628,-3-10-410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9T12:52:29.5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323'44,"-103"-14,-176-30,235 29,-29-14,73-15,44 0,73-15,60-14,-236 14,74 0,-250 15,-44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1:38:41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5,'88'-35,"899"-105,-440 105,-36 140,-281-105,-54 17,36-17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10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6 139 1116,'-44'-15'412,"2"-2"-346,-1-3-11,0 3-31,3 1-10,-3 0-9,0 5 3,-3 4-1,-4 4 9,-3 9 7,-1 4 1,5 7-4,5 9-14,8 12-28,2 7-14,3 11 0,4 5 7,8 6 15,1 1 15,11 7-1,8 3 6,13 2 5,6 1 0,8-7 7,4-2-14,4-4 6,5-4-8,12-8-2,6-7 1,11-13 5,1-9-4,2-13 8,1-7-5,7-11 10,3-7 6,-3-15 18,-2-10 13,-4-15-3,-1-11 11,1-11-14,-4-5-6,-15-10-5,-9 2-13,-22-6-4,-6 2-3,-21 8-7,-11-3 10,-14 13 0,-11 4 6,-15 11 13,-9 7-3,-11 16-6,-3 8 5,1 14-15,0 4 1,-8 9-7,0 3-7,0 4 5,5 4-22,8 3-26,5 1-21,2 8-106,5 4-34,8 7 124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05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-2 1158,'-5'-2'473,"3"4"-314,0 10 7,1 15-54,1 10-39,9 19-44,0 5-8,6 7-9,2-1 1,0-6-6,2-3-5,-1-10-20,-3-8-15,-1-10-59,-3-4-49,-5-9 9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05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 1036,'-4'-6'425,"2"10"-272,2 4-10,4 13-35,1 6-26,6 12-17,3 6-20,-1 5-20,0 3-4,0 1-20,-2 0 2,2-3-14,-2-3-17,2-3-59,-1-5-35,-1-4 74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05.0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8 1010,'-6'-6'413,"1"5"-261,0 4 0,-2 11-37,0 6-20,-1 18-39,0 10-17,4 17-18,2 9-6,1 6-6,1-4-5,4-11-4,-1-9-3,3-20-31,-1-8-22,0-18-46,1-6-19,2-15 219,1-10-98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04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467 1162,'0'0'464,"1"-2"-331,2-4-32,5-5-31,1-2-8,2-11 4,0-1 3,0-7-9,-1-2-16,-3-3-10,-3-4 4,-7 0-12,-3-1-3,-5-2-7,-3 3-4,0 9 8,-1 7-10,1 14 4,2 5-14,2 13-3,3 11 0,3 20-13,2 12 9,5 15-15,4 3 11,6-3 8,2-4-7,3-15 5,2-3-4,3-15-17,-3-9-7,4-9-16,-4-10-4,-2-11-30,3-5-21,-2-13-34,0-4-12,-1-7 332,4-3-161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04.1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29 907,'-9'13'414,"0"-2"-208,6-3-50,1-3-21,1-4-49,2-2-24,-1 0-28,0 0-10,2-5-10,7-15-1,34-28-2,-26 27-2,-3 4-3,-3 2-1,-4 3 3,-1 3 6,-4 5 0,1 2 2,-2 1 9,-1 2-7,0 0 1,-1 0 8,1 0-19,0 0 6,0 0-7,5 11-9,21 36 6,-11-25-10,1-1 4,2-2 5,-2-3-8,0-2 9,-2-6-17,0-1-14,-3-5-58,3-2-42,5-5 520,5-4-337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03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9 183 933,'26'-33'372,"-26"30"-254,-1-2-11,-2 0-17,-2 1-11,2 2 0,-1 1-7,-1-3-10,2 2 0,-2-1-13,2-2-11,-4 3-3,0-1 0,-2-1-5,-2 0 1,1 3-9,-4 1-3,-1 0-11,-2 3 0,0 4-1,1 0-6,1 2-1,1 0 0,-1 0 1,4 6-3,1 4 0,4 2-2,6 9-9,5-3 6,5 1-8,3 3 2,5-8 4,0-1-10,5-5 11,0-7 0,3-5 6,-4-3 0,-2-3 0,-3-3-2,-6-4-2,2-1 7,-7-5 11,-1-2-6,-5-6 4,-1 1 1,-5-5-10,-2 0 3,-3 0-2,-5-1-2,-1 9 4,-4 0 0,1 7-3,1 3 8,3 3-9,5 3 6,4 1 0,4 1-10,2 0 2,3 0-5,-2 0 4,0 0 7,5-1 0,11 1-4,35-7-2,-25 2 3,5-2 0,1 0 7,-1-3-2,-3 1-11,-3-4 6,-6 1-15,-4 2-25,-2-2-23,-8 0-82,-3 1-13,-2-6 95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01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2 32 972,'-8'-28'382,"5"26"-260,-3 0 0,-3 2-23,0 0-10,-1 3-17,-2-2-2,-2 2-11,-4-2-3,-5 0-17,1 1 3,-3 1-17,0 6-8,4 1-10,-2 2 0,-1 5-3,4 1 1,-1 4 1,3 1-11,6 5 2,-1-4 3,8 8 1,4 1-1,7 1-2,7 3 0,4-5-3,6-7 7,1-6-3,1-4 3,4-7 0,-2-1-5,-1-6 4,1-2-7,-8-5-3,-2 0-4,-2-5-20,-4-2-1,2-4-40,-1 0-11,-2-2-37,2 0-13,5-1 92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9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5 26 723,'-1'-8'316,"5"4"-158,-3-1-31,-1 2-52,2 2-7,-3 0-11,1 0-10,0 1 6,0 0 4,-1-1 3,1 0 7,0 0-3,0 0-4,0 1-4,0 0-5,0 0-1,-1 0-4,1 0-14,-1 0-5,-5 15-13,-16 33-10,8-18-5,-7 4 3,-4 2-4,1 1-4,-1-2 2,2-6-3,4-5 4,2-7 5,5-5-1,0-3-4,5-3-2,1-3 5,4-1 3,0 0 2,2-3-3,0 1-8,0 0-2,0 0 6,0 0 0,0 0 2,2 0-2,9 2-5,34 6 7,-28-6-1,3 0 2,2 0 0,4 2-1,-1 0 1,4-2 1,-1 1 8,-5-2-5,-2 0 0,-6 1 5,0 1-10,1 0-1,-1 1 6,-3-2-8,-2-1 0,-3-1 2,0-1-20,-2-2-25,2 3-21,-3-3-61,3 0-20,-4 3 203,1-6-72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8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90 645,'-2'-4'295,"-5"-2"-146,-2-2-35,1 1-27,-4-4-13,1-1-7,2 2 4,-2 1 12,3 1 20,-2 3 8,4 0-8,3 3-8,0 0-25,1 1-16,2 1-22,-1 0-5,0 0-19,0 0-1,1 0 5,0 0-7,2 12 2,10 41 7,-3-16-10,2 9-2,1 5 2,0 4-3,-4 5 0,1 0 13,-4 4 4,3 4-3,1-6 16,-4-5-6,0-8 6,-6-7 2,0-8-9,1-2-3,0-11-4,0-5-6,0-6-7,0-4-1,4-3-6,-1-3-1,-3 1 7,-1-1 4,0-1-7,0 1 2,0-1-3,0 1-3,0 0 8,0 0 8,1 0-5,-1 0 4,1 0-6,0 0-4,-1-1-9,0 0-2,0 1-11,0 0-10,0 0-20,0 0-16,0 0-41,0-1-47,0 0 10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1:38:25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7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6 890,'-7'-7'368,"2"2"-206,0 4-4,2-2-22,0 3-6,3 4-30,-2-1-19,2 14-31,3 8-9,1 21-14,4 11-9,1 15-7,5 5-6,4 5-8,1 0 8,0-5 2,-6-5-2,-3-12 4,0-8-4,-4-16 2,0-7-1,-1-12-4,-1-7 0,-3-7-19,1-3-10,-3-3-6,0 2-8,0 0-17,0-14-23,-3-40-55,6 25 425,1-1-241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7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 84 788,'-37'-24'316,"28"29"-198,-2-2-16,-4 6-6,2-1 3,-2 3 16,2 2 9,2 1-6,-1-1-11,4-6-33,2-3-16,3-3-30,2 0-8,3-1-8,-2-1-6,0 0-4,0 0 4,9-14-8,35-33 1,-28 27 9,0 1-2,-3 5 6,-2 0 1,-4 9-10,-2 1-1,-2 4-4,-1 1 4,0 0-3,-2 0 1,0 0 2,0 0-4,1 18 8,39 29-1,-22-27-5,0-2 0,5-1-2,-1 0 1,0-2-1,-3-1-7,-2 0-23,-1 1-18,-3-4-37,-1 2-29,-5-2-31,-3-3 553,-4 5-323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6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1 1062,'37'-43'429,"-37"46"-281,3 1-35,2 14-54,2 6-21,8 15-18,0 5-1,6-2-6,1 0-2,-3-9-9,2-1-1,-6-8 16,-7-6 7,0-6 22,-4-3-1,-4-7-7,3 1-5,-9-4-5,2-3-4,-4-5-7,0-5 0,1-7-11,-3-7-5,1-5-1,-2-5 1,1-4-1,-1 0 1,3 1 3,0 2-5,5 10-2,1 5 8,2 10-8,0 5 4,0 4 4,1 3-9,1 2 2,-2 0-3,0 0-3,0 0 11,9 1-2,35 12-1,-24-10-1,1-1-4,-1-1 8,-1-1-3,-4 0 4,2 0-3,-5-1-2,2 1 7,-2-5-12,0 1-11,1-5-37,1-4-30,3-3-53,1-1-13,0-10 90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5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53 1029,'-13'0'405,"8"1"-279,0 0 6,6-1-34,-1-2-23,6 2-35,5 0-8,10 1-25,6-1-3,0 0-6,2-1-3,-5-3 3,-3 1 2,-2-1 2,-3 0-9,-1 0-35,-3-2-28,-3-6-54,-1-4 74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5.5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41 1080,'-9'1'458,"3"1"-294,1-2-19,0 0-36,5 0-57,4 1-26,5 2-29,5 3 1,10-4 4,2 1 1,3-3-3,-2-2 0,-3-1-4,-3-3-1,-1-1 5,0 0-1,-5-1-21,-1 0-19,-2 3-46,-3-3-25,1 5 211,-1 1-97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5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75 839,'-64'-31'356,"59"26"-191,0 2-24,-1 2-26,2-2-6,-4 3-9,1-3-8,4 1-11,-1 2-18,2 4-25,0 4-14,2 8-21,4 8-3,8 15 2,7 7-1,5 4-6,0 0 5,-4-8-5,-1-2 2,-4-10 7,-3-2 1,0-11-5,-4-5 2,-3-7-3,-1-1-4,-2-4 5,-4 2-4,1-4 4,0 1 2,1 0 0,-1-26 4,0-36-9,1 25 1,-6-10 6,4-2-2,-5 2 2,4 3-2,0 12-3,-1 5 0,4 12 1,-2 6 0,1 3 0,1 4 3,2 3 0,-1-1 0,-1 1-3,0 0-4,0 0-2,0 0 0,2 0 8,11 0-2,25 2 0,-24 1 0,-2 0-5,0-3 2,2 3-1,-3 1 4,-1-3 5,0-1-6,-3-2-29,1-2-24,0-5-71,-1 0-24,2-6 91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3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6 733,'1'-8'348,"12"8"-82,4 3-135,9 6-16,3 3 0,5 5-8,1 2-2,-1 3-15,0 0-17,-7-1-29,-5-1-16,-6 1-18,-9-2-1,-8 3-1,-7 0-1,-13 5-17,-1 1-20,-7 5-49,-1 2-35,2-3 9,3 2 52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3.6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0 976,'-33'9'401,"0"0"-265,4 8-36,7 4-14,7 8-35,4 6-12,16 8-17,0 3-12,13 1-14,7-1-24,4-7-25,6-2-12,1-15-17,0-5 1,2-17-35,-1-7 74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3.4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31 952,'-11'17'375,"9"-5"-255,6-2-34,8-8-36,7 2-12,14-8-19,2-6-1,10-1-10,3-1-6,-5-3 0,-2 3-5,-10-3-14,-8-4-10,-8 1-37,-4-1-27,-6 0-209,-5-3 203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3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3 1272,'2'3'465,"10"0"-394,6 1-2,13-2-55,6-3-4,8-3-5,5-5-4,8 1-3,-1-1 1,-11-2-5,-5 2-4,-17 0-12,-4 2-16,-8 2-35,-4 1-7,-6 1-30,-4-3 43,-9 6 4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1:38:23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2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2 0 975,'-38'11'391,"3"5"-263,0 5-22,2 10-29,2 5-22,4 14-19,1 3-6,8 8-13,8 0-12,14-7-15,6-2-21,15-12-35,3-9-17,5-11-24,4-10 6,1-12-10,5-7 71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52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31 859,'-25'-7'350,"3"3"-221,4-3 9,0 4-21,6 2-5,1-2-1,2 2 1,5 1-7,1-2-21,8 6-37,3 1-15,10 1-32,7 0-4,11 0 1,6-1 2,5-4-3,0 1 7,0-2-2,-8-1-7,-6-3-8,-2 0-15,-14-3-38,0 1-21,-9 1-13,-4 2 4,-10-2 15,-4 2 9,-8 3-11,-6 1-18,-12 7-97,-3 2 9,-8 1 134,2-2 49,9 3 158,3-4 20,13-3-62,7 2-6,6-7-7,4 2-10,8-2-32,5 0-7,10 0-7,5-2 0,12 1-3,-2 1-11,5 2-23,1 1-2,-10-1-1,4 2 1,-6-5 1,-4 1-9,-1-4-35,-3-3-22,-5-4-41,0-5-15,-7-2-172,-6-5 200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4.2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58 1095,'-3'-3'432,"-2"3"-301,0-2-14,-2 2-65,-2 1-13,-1 7-28,-1 2-11,-3 6 3,1 4-5,4 8-3,1 1 2,2 3-19,6 0-3,1-6-1,2-2 7,9-7 6,-3-3 8,2-7 9,4-3-11,-2-3 19,2-5-3,-1-4 6,-3-3 5,-2-6 0,-2 1 2,-3-1 2,-2-2 2,-7-2-5,-4 1 7,-5-7-9,-3 2-2,0 3 1,-1 2-6,2 5-1,1 4 0,3 5 1,1 1-2,4 3 0,6 1-2,2 1-7,0 1-2,-1-1 0,0 0-3,7-1 0,14-1 2,28-7 0,-26 4 2,1 0 0,-4-4 6,-1 3-4,-5 0-2,-4 1 2,-3 3-13,0 1-17,-4 0-18,-2 1-41,0-1-13,-1 0-32,0 0-89,0 0 151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3.5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1 14 920,'15'26'361,"-17"-30"-241,1 2-16,-1-1-1,-1-1-9,-3 0-11,0-3-3,-5 1-21,1 1-4,0 1-16,-2 4-2,-2-1-19,0 1-5,-2 1-11,0 7-3,0 4-7,1 6 2,2 8-6,1 0-2,4 11 6,1-1-6,6 0 12,2-1-1,5-9-2,-1-1 9,4-7-6,1-1 7,1-7-1,3-2 1,-2-6 0,0-2-4,0-4 0,-1-1-5,-1-1-13,-1-1-16,0-1-60,-1 3-29,-1-4 72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4:32.9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8 0 949,'-64'36'369,"46"-34"-258,-3 2-9,1-3-18,-3 0-7,8 1 1,3 0-9,2 0-1,-1-2-3,3 1-17,1-1-5,4-2-22,2 2-9,1-1-5,0 1-3,0 0-4,0 0 0,0 0-6,0 0 1,17 3 4,34 7 1,-20-7 5,4-1-3,-1-1-2,0-1-6,-3-4 3,-5 2-3,-6-2 6,-2-1 2,-5 5-1,-5-4 1,-1 2-1,-4-1-1,-3 2 0,1 1 6,-1 0 2,-1 0 3,1-1-4,-1 0 1,0 0-16,0 1-15,0 0-49,0-1-32,0 0-53,0 0 90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36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7 0 1385,'4'22'474,"-1"15"-434,5 13-15,-6 13-12,-6 3 5,-9 2-10,-9-5-8,-6-5 0,-4-10-2,-1-8 7,1-4 8,-6-14 7,4-5 0,-12-12-7,0-6-10,2-15-14,1-4-2,10-12-1,4-2 1,10-14 11,4-1-2,13 1 6,2 1 4,8 12-6,6 4 0,8 5 1,7 4 0,15 17 5,5 5 3,10 18-3,3 12 8,-2 11 15,-2 2 9,-3 3 3,6-1-10,-7-14-13,-7-2-5,-5-9-2,-13-7 3,-6-3-8,-3-2-5,-6-6-4,-2-4-6,0-4 6,-2-8-7,-4-9-18,0-6-15,0-17-86,6-6-35,6-19 96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21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1061,'-45'12'359,"46"-8"-333,2 10-23,3 1-3,3 10 1,-1-1 1,3-3-2,-2-5 1,-1-8 4,1-2 7,-6-7 10,2 0 13,-3-5 9,-2-5-7,0-6 1,-1-1-10,-2-1-7,-1 1 2,-2 3-14,-3 0-3,0 4 4,2 4-7,4 6-2,0 2 2,-3 9-14,-1 4-10,-2 6-23,3 0-17,3-7 50,2-3-8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19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5 1081,'13'-5'388,"14"-11"-330,7-3 1,16-10-6,12-4-12,5-2-30,-2-9-4,-2-3 7,-7 1 0,2-5 18,5 7 2,2 1-2,-6 0-8,-12 7-13,-7 3-11,-17 11-1,-3 6 1,-9 8 1,-4 3 7,-5 5 2,-2 0-2,-2 3-2,2-3-16,-1 0-32,0 0-20,-1 4-30,-8 7-2,-24 22 62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18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1 21 794,'51'-25'272,"-51"26"-248,0 4-3,0-2 24,0 0 14,-4 0 12,0-2 0,0 0-7,-1 1-10,-1-2-13,-1 1-2,-3 1-16,-1 3-6,-6 9-20,-3 5-3,-4 12-18,-5 3 2,-11 4 3,1 0-2,-6 1 14,5-1-5,8 2-2,2 1 2,6-2-2,3-1 1,4-1 8,5-2-1,5-7 6,4-2 1,4-11-1,2-5-3,7-3 3,3-2-2,5-6 8,6-6 8,9-10 6,5-8 5,15-9 1,4-3 3,1-8 8,-2 3-4,-2-1-3,-2-1-6,4 7-15,-1 1 0,-7 8-6,-10 4-2,-12 6-12,-10 5-11,-8 6-20,-2 4-10,-10 3-23,-2 2 43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8:52.3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8 423,'34'55'166,"-30"-55"-99,0-1 11,-1 3 32,0 2 22,-4-2 4,0-2-10,0 0-32,0-1-23,0 1-25,0 0-9,0 0-19,1 0-2,0-1-13,15-1 3,43-4-3,-22 2-3,1-7 8,5 1-8,10-2 3,11-2-6,11 0-1,4-2 4,0-4-1,-4 2 1,10 1 2,4-1-7,3 2 5,-2 2 8,0 1-12,1 4 4,-2 1 2,-1 5-7,-11 2 6,1 1 5,6 4-6,-3-3 2,-11 2 1,-4-2-7,-11-1 3,4 0 0,5 1-3,-4-1 9,-5 1-8,-5-1 3,-6-1 5,-2 0-9,0 0 5,8-1 1,3 0-4,-3-2 6,1 0-7,-4 0 0,-8 1 5,2 3-9,-6 0 8,2 1-2,-2 3-4,-2-2 0,-1 5-2,-1 0-2,-6 0 3,-2 5 0,-5 0-4,-7 0 12,3 1-2,-1 0 4,-9-2 2,4 2-4,-7 3-1,1 0-4,0 5 6,0-1-4,-1 0-3,-4 0 7,3-1-6,-4-1 7,6-2-2,0-1-3,1-2 1,6 0-3,-3 0 6,1 1-2,5 1 2,-2 4-6,2 3-8,2 3 7,-2 6-8,2 2 5,-1 5 4,-4 4-2,1 8 3,-3 6 2,1 8-1,-2 5 3,-3 9-18,-1 0-9,-2 1-1,-3-7-1,1-1 23,-2-2 11,-1 3 12,1 6-6,-1-10 1,-2-4-4,1-9 0,0-7 9,1-11 3,2-1 5,-1-13-2,3 0-6,0-8 7,-1-4-6,2-1-6,1-5 10,0 1-13,-1-4 0,3-1-3,-2-2-10,0 1-13,0 0-5,0-1-28,0 0 30,0 1 1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8.1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0 562,'6'-2'258,"1"8"-133,-4 3-2,4 6-29,1 0-31,-4-1-29,4 0-1,2-5-5,-1 1-2,3-8 6,0-2 5,-1-5 12,1-3-1,0-7 9,-3-4-6,-3-3-1,-4 0-1,-2 1-13,0 8 0,-7 2-15,-3-1 1,-5 9-13,-2 1-20,-1 13-39,1 7-23,1 8-33,1-5-13,6-4 82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1:38:17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,'36'0,"245"0,-69 0,-36 0,-17-17,52 17,-88 0,0-17,-52 17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8:50.9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2 3 878,'-5'-4'344,"-2"1"-252,0 2 3,1 3-38,0 0-17,-2-1-17,3 3-18,1-2 0,-1-2 4,1 1 4,0-1 17,1 0 8,1 3-11,2-3 3,-1 0-11,0 0-7,0 12 9,-2 43-7,1-26 6,-3 19-4,0 9 3,-1 16-12,-2 12-5,0 8 0,1 4-1,-1 2 1,-2-5 2,0-2-3,1-5 0,2-8-1,3-4 0,2-3 4,-1-5-11,0-7 7,1-2-1,2-9-9,2-6 10,2-10-8,0-4 2,7-13 0,1-2 2,6-6 0,4 0-5,7-3 2,3-3-10,10 1-2,5-2 6,0-5-2,1-1 8,-1-3 8,-1-4-8,11 1 7,6 1 3,5-1-8,1 0 11,-6 4-3,-1 1-10,8-1 11,6-2-8,6 0-4,0 3 10,-5 4-5,1 3-3,10 3 8,-1-2-10,1 2 1,-2-2 7,4-3-7,4-1 5,-3-1 1,-1 0-14,-2-4 4,0-1 7,2-2-4,-3-1 9,-6 6-3,1-2-4,-4 3 5,-1 3 5,-14 1-3,-6 4 3,-5 2-4,2 1-7,4 1 8,-6-2 2,-7 1 3,-10-1-4,-15-1-4,-2 2 0,-11-3-3,-3 2-4,-3-2-17,-3-2-19,-8-2 27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8:10.5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0 738,'-16'13'304,"4"2"-199,2-2-53,2 2-21,4 0-22,-2-1 3,3-4 13,1-2 11,2-5 3,1-1-6,0-1-9,-1-1-10,0 0-2,0 0 6,0 0-2,1 0-3,14 9-5,30 12-2,-23-15-6,7-1 7,3-2-4,5-2-1,1-2 2,0-4-7,2-3 8,-2 1-5,2 1 2,4-1-2,7 2-2,0-1 9,4 1-10,-3 0 10,-3 1-3,2 0-8,1 2 5,9 2-6,2-1 9,5 1-3,-3 1 0,-6-1 0,-2 3-6,2 1 7,8-2 5,2-1-6,-1-1 3,-2-2-4,-2 0 3,2-1 3,6-2-2,5 3 9,-4-2-7,1 0-1,-1 2-2,2-2-3,4 2-6,-1 2 7,-5 0 4,-2 0-6,3 0 1,3 0-1,1 0-2,-6 0 1,-1 0 4,1 0-2,6-1-2,4-1 0,-5-1-4,-4 0 7,3 2 1,1 1-2,2 0 5,-3 3-5,-9 1-4,-1-1 7,4 6-3,0-1-4,-3 2 1,-3 2 6,-9 2-2,-2 0-1,3 1 6,2-2-10,1-2-2,2 0 13,-10-5-7,-4 1 2,-3-2 8,-5-1-10,6 2 3,0-2 2,3 2-4,-3-3 3,-4 1-2,-3 0-2,-8-1-2,-2 3 6,-6-1-6,-4 3 2,-4-1 1,-1 1-11,-3-1 10,-2-1-14,0-1-15,-2 1-5,-2-3-172,1 4 145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54.0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5 1274 534,'69'-41'301,"-2"-13"-80,-3-3 5,-9-13-100,-6-1-35,-21-7-25,-9-3 0,-18-8-19,-7-5 14,-18-5 5,-15 0-4,-22 5 6,-8 4-1,-9 12-22,0 10-14,-14 15-11,-5 11-15,-12 27-3,-6 13-5,-4 30-1,1 17-3,3 27-31,1 10-23,22 27-86,11 9 89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53.8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5 63 787,'-57'-61'316,"46"59"-227,-5 0-7,1 5-16,-6 7-35,-2 5-8,-6 12-12,-4 4-2,-7 9-2,0 5-6,0 8 1,2 5-5,9 6-9,0 1-1,8 9-12,3 2-11,7 6-49,6 2-91,14-2 1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52.0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11 1069,'-31'-15'436,"27"23"-269,2-2-33,1-2-74,1-1-48,2-4-106,3-2-7,5-7 49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51.9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17 744,'0'2'321,"-1"-2"-140,0 0-67,1 0-16,0 0 18,0 0 10,7-1 6,28-4-4,-26-1-19,-1 3-31,-4 1-26,-2 0-25,1 2-5,-3 0-17,0 0 7,0 0-9,0 8-3,5 39 4,-4-28-5,1-2 8,0 1-1,1-7-5,1 2 2,1-6-19,0-3-7,0-2-31,0-4-23,1-6-25,-1-2-20,2-8-6,-1-3-3,1-2 83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51.5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5 60 624,'5'0'315,"-1"-2"-86,0-3-57,3 1-44,0 1-6,-4 0-11,2-1-5,-2 1-21,-3-4-2,0 2-20,-7-2-14,-4-1-15,-2 3-9,-10 1-9,0 3-8,-2 8-5,-3 5-7,1 9 5,2 5-2,2 6-2,5 0 3,7 1-6,2-4 10,9-6-6,2-4 3,9-6-1,2-1-9,7-6 7,1 0-3,6-8 6,2-2 0,-1-5 8,0-1-4,-7 0-4,-1 1 9,-12 5-11,-3-2 2,-7 5 14,-8 1-10,-5 2 11,-4 3-7,-3 6-6,0 3 5,2 4-12,0 3 14,4 1-15,3 3 2,4 3 4,2 2-6,6 0 2,2-2 0,6-4 6,4-2-9,3-8 8,3-4-4,5-5-10,2-5 8,3-3-10,-1-3-1,4-5-11,2-3-14,-4-2-47,-1-3-17,-8-3-32,-1 0-5,-3 0 9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50.7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0 962,'-25'14'400,"8"-1"-243,1 0-40,10-3-60,3-4-62,8-5-78,4-2-30,11-9 58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50.6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60 622,'40'-63'279,"-39"60"-133,-1 3-7,0 0-26,0-1-13,0 1-8,0 0-11,0 0-7,0-1-9,0 0-11,0 0 4,0 0-25,0 0 6,0 1-17,0 0-5,0 0-8,4 16-3,30 25-3,-27-29-3,1-1 3,3-1-1,2-4-3,6-3 2,4-8-9,-1-5-7,1-9-31,-3-3-23,-4-5-28,-1-4-11,-5-5-120,-3-1 154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50.3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85 1003,'29'4'404,"-27"-5"-266,5-1-12,2-7-43,4-3-14,3-8 1,-4-4-6,4-10 3,1-4 1,-1-7-16,-1-6 8,-4-4-27,-6-4-6,-6-1-8,-4-1-7,-10 4 9,-3 2 5,-4 10-4,0 12-7,5 15 1,2 8-10,5 11-3,1 6 3,1 12-10,2 9-1,5 20 4,3 10 5,7 13-7,2 3 10,1 4-10,4-2-1,-3-8 4,5-5-1,1-17 6,-2-6-8,0-12 3,-2-6-9,-4-11-17,-2-2-12,-3-6-23,-1-4-10,-1-1-12,0-3-4,0-1-28,-1-2-13,-1-2 656,0-1-423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07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409,'0'0'232,"0"0"-14,1 0-143,0 0-19,-1 0 9,0 0 11,0 0 2,0 0-31,0 0-13,0 0-14,0-1-6,0 1-5,0 0-1,0 0 7,0 0-2,0 0-8,0 0 0,3 0-7,-2 0-1,3 0 2,3 2 1,-2 0 0,40 33 1,-28-20 2,6 8-3,10-1 0,-2-3-2,5-2 2,-3-6 3,0-2-1,0-5 2,0-3-4,1-3 1,1-7 7,1-1 5,4-5 6,4 1 1,4-3-9,1-2-1,-4 2-2,-3 0-4,-11 3 1,-4 3-3,-7 5 0,-3-1 1,-3 7-1,-2 2-4,-3 5-2,0 5 6,-3 7 3,0 5-2,-4 3-3,-3-3 0,-4 1-5,1-2 4,-3-4-2,3-1-6,0-8 3,-1-1 4,2-6 1,2 0-2,1-9 3,3-3-5,4-7 3,1-2 5,8-4 0,-1-2 1,3 4-2,2 2-6,3 6 4,0 3 1,10 7 3,5 2-1,9 7 2,2 2 4,-5 0-5,-2 1 1,-12-4-5,-2 2 2,-6-4 12,-6-6 11,-5-5 21,-4 0 9,-5-2 9,0 3-8,-2-2-16,-5-5-18,-3 1-13,-2-2 2,-3 3-7,3 3-3,0 4-15,-1 3-14,6 1-23,1 2-12,4 0-32,3-4-12,-3 1 67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9.7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37 631,'-5'-6'289,"-5"1"-137,5-4 1,0 3-44,1 1-12,2 1-4,1 2-5,0 1-24,1 1-6,0 0-32,0 0-9,17 4-14,34 10-3,-20-9 2,2 0 1,4-1 1,0-4-2,-5-1 3,-4-3-7,-9 2-7,-7-3-3,-5 3-14,-6-1 2,-3 1 4,-7-1-6,-10 2 5,-2 2-8,-13 5-4,-2 4 16,-3 4 3,-1 3 7,6 5 23,5-2 0,8-5 12,8 0 12,7-9-11,5 2 0,5-1-3,5-2-8,11 1 13,3-3 0,11 2 16,6-1-1,5 0-5,2 0-9,-6 2-20,-5 0-1,-13 3-12,-8 2 6,-10 6-3,-5 5 3,-13 8-3,-6 4-5,-13 7-1,-7 1-7,-8 2 4,0-2-1,3-4 4,4-2 1,12-10 5,5-3-3,8-8-2,6-5 9,8-4-3,2-4-1,10-2-1,4-4 0,10-1 1,6-1 15,6-2 1,5 2-1,3 2 12,0 0-9,-3 4-5,-6 1-2,-7 2-13,-5 0 1,-5 1-3,-2-2-7,-6 1-20,0-2-23,-1-1-48,1-1-18,1-1-24,0-3 80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8.8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25 1032,'-7'7'398,"11"-2"-277,1 1-9,14-2-45,3-3-15,7-4-36,2-5-21,1-2-60,3 0-21,2 2-42,0-1 74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8.6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52 461,'-1'-1'248,"0"0"-55,0 0-23,0 1-49,-4-1-18,1 0-30,0 0 8,-30-6 3,32 7-3,-3 0 11,0 0-3,2 1 1,-3-2 0,3 1-12,0-1-6,3 0-24,0 1-11,0 0-17,0 0-16,0 0 1,13 3-8,36 6 3,-24-9-2,1-3-2,1-1-4,0-1-19,-1-1-5,-6-4-35,-3 4-15,-3 1-49,-9-1-19,-5 2 91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6.9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37 498,'-30'11'283,"25"-16"-36,2 2-124,-1 1-22,3 2-19,-1 0-5,1 0-18,0 0-7,1 0-12,-1 0-7,1 0-14,0 0-4,0 0-3,0 0 7,-1 0 10,0 0 5,0 0 2,0 0-5,0 0-4,1 0-2,0 0-8,0 0 0,4 2-8,21 11-3,43 4-2,-20-16 0,9-1-3,2-1 3,0-3 1,2 0-2,1-3-1,-3-1-1,-1 0-6,-9-1-2,-12 1 3,-4 2-2,-16 1-7,-4 2-10,-8 0-37,-5 3-20,-4 2-201,-2 3 191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5.9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6 107 873,'-79'21'340,"70"-11"-226,1-1-14,0 0-7,3 0-1,2-1-8,0-4-7,3-1-17,-1-1-9,2-4-19,-1 1-10,0 0-14,0 0-3,3-16-1,35-29 0,-26 29 1,-1-1 4,-1 4 6,-1 1 2,0 2 3,-1 0 0,-2-1 3,0 5-4,-4 3 0,1-1 2,-3 5-1,0-2 6,0 4-6,0-2-6,0 0-7,1 8-7,14 38 2,-4-27 2,2 1-8,0-2-2,1-2 6,-1 0-2,0-6-6,0-1-11,-1-5-68,-1-2-46,-1-6 80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4.9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40 1110,'-6'4'445,"5"-1"-333,2 0-26,6-1-24,5-2-40,4-2-6,7-3-23,3-2-18,2-3-46,2 2-23,1-1 246,0-2-137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4.7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62 1092,'-8'-18'410,"8"32"-329,6 12-25,5 14-41,1 3-10,4 4 4,-2-3-3,-3-8 5,2-3-5,-4-6-6,-1-6 0,-4-9 9,-3-5 9,0-5 11,-1-5 7,-2-7 2,1-7-2,-2-9-5,1-5-3,-4-6-2,-1-4 8,0-7 10,1 5 1,3 5-1,3 11-5,0 12-10,0 3-7,0 8-3,2-2-1,3 6-2,0 0-2,3 1-6,2 2-5,2 1-6,1-1 0,1 0-12,3-3-11,-1-2-19,0-2-20,0-5-52,-3-1-18,1-2-35,-1-3 94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4.3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022,'27'54'438,"-23"-55"-237,4-3-143,5 0-38,6-4-46,-2 2-24,3-2-48,2 1-28,6 2 74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4.0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69 1090,'-6'-1'416,"3"1"-302,3 0-3,0 0-44,0 0-19,0 0-32,0 0-2,0 0 0,8-1 2,30-10-2,-25 2-3,-1-3-7,1 1 0,1 3-1,-4-1 4,-3 6 1,1 0 0,-3 2-3,-1 1-6,2 2-5,1 5-1,4 5 2,1 2 4,6 7-18,-2-1-17,-1-2-41,4 3-22,-2-3-23,5 4 72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3.6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1 104 682,'-70'-36'292,"63"27"-162,3 1-1,0 3-45,2-1 0,-2 3 1,-1-3 11,0 2 16,0-1 5,2 4-3,-1 0-10,3 3-35,1-2-18,0 0-24,6 28-15,19 52-12,1-25 0,2 2 0,1-3 0,-4-9 2,-6-6 1,-4-9-1,-4-8 0,-6-11-2,3-2-3,-7-6-1,1-3 2,-1-7 10,-4-6-3,2-9-2,-3-5 0,1-7 0,1-3 7,-2-6-1,-3 2 4,-1 7-4,5 6-7,1 9-2,2 4-2,1 2-3,1 0 3,4 2-1,1-1-9,5 1-11,2 3-9,3 0-22,-1 0-15,5 1-36,-3-1-16,0-2-20,0 0 176,-5-6-3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1:07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448,'11'-30'181,"-13"32"-119,1-2-36,1 0-30,0 0-3,-1 0-5,1 0-3,0 0 5,0 0 2,0 0 42,0 0 36,0 0 36,0-1 7,0 0-23,0 0-30,-1 1-35,1 0-6,0 0-10,0 0 1,0 0-3,0-1-5,0 1-3,0-1-6,0 1-8,0-1-5,0 1-17,0 0-25,0 0-40,0 0-30,0 0-78,0 0 13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2.2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33 945,'-4'-13'371,"-4"2"-251,3 5-14,2 4-5,2 1-7,-1 7-14,3 5-5,2 9-17,4 7 1,10 8 16,-2-1 6,4 6-7,1-5-9,-3 1-36,2-4-15,-4-2-10,-2 1-8,-7 0-7,-5 4-34,-9 5-15,-5 1-12,-5-3-22,-3-3 16,0-7-32,-2 0-6,3-6-2,1-5 202,10-3-74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1.8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0 1067,'-6'6'425,"-1"4"-297,-3 1-17,3 2-35,5-1-25,2 2-25,5-1-7,4-1-29,-3-7-10,8-4-9,-1-1-7,1-8-30,2-1-17,-1-5 5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1.6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3 6 1012,'-3'-3'433,"0"0"-266,0 7-24,-3 2-27,-5 9-41,-2 6-21,-8 10-35,0 5-6,-2 3-22,0 2-24,3-6-66,5-1-30,4-9 72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1.4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5 912,'0'-2'411,"1"1"-150,0-1-72,-1 2-24,0 0-13,0 0-53,8 1-17,35 46-39,-26-24-20,4-2-15,-1 0-5,-2-5-7,1-2-12,-6-6-33,2 0-23,-3-5-57,-3 0-33,0-3 8,-2-4 80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41.1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9 44 918,'5'18'388,"-4"-27"-216,0-1-18,-1-1-24,-1 1-22,-1 1-32,-2 2-13,-1 3-13,0 2-4,-3 5-5,0 5-1,-5 9-23,-2 8-1,-3 12-4,-3 4-5,2 12-4,0 3 1,9 7-5,3-3-2,7-11 8,9-4-3,6-13-20,1-6-8,7-12-41,-2-11-13,7-13-57,2-6-10,-1-12 90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32.9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123 643,'-53'-45'334,"50"44"-76,-1-1-140,3 1-23,0 1-12,0-1-4,1 0-12,0 1 6,0 0-18,0 0-13,0 0-11,3 1-14,8 27-6,27 33 2,-27-23-1,1 3-4,0-3-4,-3-6 3,0-8 1,-2-7 1,-5-7 3,2-4 1,-3-5 3,-1 0 6,0-4 5,-1 2-5,0 0 0,0-3-8,-3-19-1,-2-32-5,3 21-5,-1-3 7,0-3-10,0-4 7,1 8-3,0 5-2,1 11 2,0 7-7,2 8 4,0 1-4,1 3 3,1 3 0,-2-2-10,0 0 10,0 0-5,2 0 5,11 5 4,27 10-4,-25-14 0,1-1 0,-2 0-3,1-1 0,-1-3-17,-2-1-16,3-3-49,1 1-24,-5-1-35,0 3 666,-1 2-405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31.1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-2 972,'-6'0'414,"-1"0"-252,-1 5-44,1 0-22,2 3-49,0-2-30,5-1-34,-2-2-38,4-2-60,5-3 68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30.9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4 769,'0'-1'320,"0"-5"-188,0 0-28,13-32-43,-6 26-13,0 0-21,-3 0 8,4 2 1,-1 1-2,2 5 5,-1 1-6,-2 4-10,0 7-9,0 7-6,-1 3-7,-1 9-3,1 0 12,-3-5-10,3 0 6,-1-11-6,0-1-5,2-7-11,-1-5-12,1-5 0,2-5-5,-1-5 4,3-4-14,-5-7-24,1 0-95,-2-6 107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30.6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1 578 775,'2'0'337,"3"-4"-177,-2-2-54,6-3-1,-2-9-12,-5-7 2,0-6-12,3-1-16,-5-7-16,1-1-13,-1-1-16,-11-5 3,-2 0 6,-6-1-9,-5-3 8,0 6-8,0 5-11,3 7 9,3 13-12,7 9-3,3 10-3,3 3-4,4 16-5,2 8 3,3 19 3,6 10-4,2 10 2,1 0 3,3-1 0,2-4-1,0-12 9,6-1-3,-2-12-16,-1-8-5,-5-8-47,-3-7-19,-2-8-38,1-2-3,1-2-16,-4-1-10,-2-3 10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30.1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4 604,'-1'9'341,"1"-7"-1,6 0-266,7 3-21,5-1-30,4-2-12,7 0 1,-1-3-8,3-5-2,2 4 7,0-2-5,-6 0-4,-4 1 0,-5 0-2,-13 0-13,0 2 8,-17-1-22,-7 0-24,-10 1-47,-4 5-118,-4 6-37,0 1 21,1 1 137,3 1 183,6-1 119,3 0 17,10-1-48,5-1-53,6-7-43,1 1-15,6-3-16,2-1 2,11 1 1,5 1 4,5-2 1,1 3-12,3 2-15,-1 3-6,-1 5-17,-3 0 3,-6 5-5,-7 3 1,-9 6-1,-5 5-3,-16 7-6,-6 2-9,-8 7-11,2 0 5,-1-3-1,4-2 12,5-7 13,1-8-5,9-6 11,4-4 3,4-7 11,6-1-2,8-4 13,4-1-10,10-4 4,4-2-1,10-4-14,3-1 4,3-4-17,1 2 0,-6-1-3,-3-2-27,-8 2-36,-4-1-24,-4 0 13,-3 3 3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50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0 205 220,'6'-3'81,"-7"-2"-62,1-1-10,1 3 4,-4-3 26,-2 2 96,1 4 45,0-3 27,2 3-15,2-1-77,0 1-34,0-1-21,0 0-7,0 1-15,0 0-12,0 0-7,0 0 2,0 0 13,0 0 16,1 10 5,10 37-10,-9-33-16,-4-2-5,-4 1-8,-3 1 1,-9-1 9,-5 0-6,-9 0 0,-5-1 3,-11-2-7,-1 2 1,-7-2 5,1-4 3,2-3 0,-2-5-3,-2-5-7,-4-1-7,-1-3-1,2-3 2,2-2-10,1-4 10,-1-2-6,0-3-3,-7-2 3,1-3-6,-6-2 4,1 1 1,5 1 1,2 4-1,6 3-6,4 3 3,-1 4 2,5 5 2,5 7-5,-1 3-4,7 5-1,1 4-1,5 8 4,1-3 5,5 5-1,3-1-1,3 3 0,0 2 1,0 4-5,-2 1 2,-2 2 4,4 2-4,5-1 2,1-3 1,3-2-1,0-5 4,0-5-2,3 1-1,-1-4 5,5-6-2,-3 0 1,4-3 4,2-3-6,0 3 3,0-3 5,-1 0-1,0-1 5,0 1 0,0 0 2,1 0 1,-2-1-7,1 1-1,0-1-10,0 1-7,0 0-17,0 0-18,0 0-76,0 0-25,0 0 83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9.3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58 1003,'-6'6'407,"5"-6"-288,0-1-20,7 0-63,4-3-32,7-4-28,5-1-1,4-2-28,2 0 1,8 2-14,1 2-30,9 4 68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9.1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7 785,'-63'28'337,"58"-28"-183,0-2-57,7 2-16,-2 0-21,0 0 1,0 0-36,0 0-1,0 0-5,0-1-17,0 0 1,0 0 1,12-1-9,29-5 12,-24 3-6,2 3-4,2-4-13,-1 1-17,2 2-37,-1-3 40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8.0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4 912,'-5'1'372,"0"0"-228,5-1-18,0 1-29,0-1-28,0 0-35,0 0-19,17 1-15,32 0 3,-22-2-3,0 1-3,-3-1-28,3 0-8,0 0-46,-3-3 20,2 2 4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7.7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8 148 752,'-29'-83'368,"24"70"-121,4 3-109,-9-5-15,1 4-16,8 6-15,-7 0-11,4 5-12,1 5-19,-6 0-12,9 13-14,6 9-13,7 11-11,7 2 3,-3-1-5,0-3 3,-7-10-1,-2-1 0,1-9 1,-1-3 2,-1-6-2,-2-3-1,-1-1 3,-4-4-10,0-2 11,0 2-1,0 0-6,0 0 7,0-15-7,1-31-2,-1 20 9,-3-1-4,2-1-2,-4-1 9,5 4-8,-1 2 4,1 5 1,1 4-4,-4-1 0,5 8-1,-3 2 2,2 3 1,0 3-4,-3-1 2,1 0-11,0 1-3,0-1-3,1 1-4,0 0 9,0 0-2,0 0 7,0 0-7,0 0-5,0 0-7,0 0-18,5 3-3,7 3-7,27 9-4,-23-16-3,0-1 5,-1-3-17,2-1-18,-6-8 65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6.7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-1 1076,'-9'4'426,"6"1"-314,-3 1-24,4 4-55,1-3-22,2 5-46,1 2-34,2-1 42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6.6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0 704,'60'-26'355,"-59"19"-63,2 0-122,-1 2-38,-2 1-15,2 3-46,-3 1-16,0 0-33,0 0-7,1 0-13,0 8 5,1 44-7,-1-25 0,3-1 3,3-3-2,3-4 1,3-2-9,-2-5 0,2-5-14,-2-4-24,-1-3 1,2-10-15,-2-1-7,-2-6-1,1-2-1,-3-2 38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6.1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29 696,'8'-13'346,"1"5"-109,0 5-114,-4-3-14,-3 7-38,0-1-8,-2 4-34,-1-4-13,0 0-6,-3 22-19,-13 36-19,7-26-14,0 3-39,6-1 29,-4 2 30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5.9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57 823,'-6'-15'349,"1"2"-202,2 2-37,1 3-7,1 3-14,0 2-8,1 1 0,0 2-15,0 0-19,0 0-16,1 3-26,1 26-7,46 52 5,-26-19 3,4 6-2,0 0 4,-5-9-7,0-5 7,-5-9-6,-3-7-1,-1-9-6,-3-5-5,-8-10-12,2-1-26,-5-9-21,-2-2-19,-1-13-20,-7-5 0,0-8 70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5.0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-1 993,'-12'0'410,"-1"-1"-240,10 2-28,-1 3-74,1-1-18,5 1-51,4-1-17,6 1-44,1-4-20,5-2 12,1-4 32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4.8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86 879,'-4'-75'346,"9"71"-218,-2 0-25,1 2-22,1 1-4,-4 1-34,4 0-1,-3 1-23,-2-1-10,0 0-1,0 0-9,4 10 6,22 36-4,-16-29 1,0 0 4,-1-3-11,1-4 4,-1-3-13,-2-5-2,2-2-15,0-2-11,0-9-9,1-3-23,-4-8 5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48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0 601,'-55'17'265,"55"-15"-118,-7 0-27,-3 1-33,7 1-14,-5-1-18,0-1-3,6-1 9,-2-1 4,-1 1 6,4 0-7,-3-1-10,-3-1 0,3 1-22,-3-2 4,0 3-9,1-2-7,-1 1 1,-4 0-2,2 0-4,-3 3 1,-2-2-7,2 1-8,2-1-1,0-1-4,3 0 4,5 0 4,0-1-18,2 1-26,0 0-51,0 0-18,0 0 154,-1 0-52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4.6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548 880,'0'0'357,"0"0"-229,0 2-6,0-2-50,0 0-14,0 0-15,0 0-8,0-1 7,2-16-3,34-42-3,-26 21-9,-5-4-4,1-3 1,-5-5 3,-6-2 2,-1-3-1,-2 1 7,-4 9-10,1 5 3,-1 13-1,2 10-8,2 9-5,1 4-7,2 11-11,-1 7 4,3 21-1,3 14 1,2 16 2,3 6-10,2-2 9,0-2-3,5-7-5,3-3 11,2-10-9,2-4 2,-1-12-8,-1-6-7,0-7-21,-3-7-13,1-1-13,-2-7-19,-2-3 8,3-1-6,-3-8 15,1 4 9,-5-7-26,-4 2 183,2 0-87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3.9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25 985,'-13'1'387,"8"-1"-299,1 1-7,10 3-43,9 2-27,6 1-4,7-2 4,6-3-2,0-2-2,3-1 1,2-1-8,-4-2 5,-3-1 0,-4-2-14,-5 1 6,-6 0-16,-5 1-2,-10 0 3,-3 3-2,-10-3-17,-6 1-6,-9 4-21,-4 2-1,-4 5 28,2 0 10,-1 2 27,-3 1 9,4 5 15,-6-1 4,9 0 16,6 1 0,10-5-1,5-2 0,12 0-9,4-2-4,13 1 1,7 0 5,5-2 3,4-3-6,0 2-10,-2 0-14,-2 5-6,-2 2 2,-10 1 1,-1 5-4,-8 3-5,-3 6 6,-10 9-27,-10 4 2,-13 12-34,-5 4-9,-6 1 11,-1 0 1,0-11 41,0-6-1,8-12 13,1-1 8,12-9 4,2-5 17,14-6-2,5-4 10,17-5-13,7 0-4,3-7-4,7 0-4,-3-2-3,0-1-1,2 1-2,2 0-9,3-1-11,1 3-13,-6 1-23,-3 2-11,-10 2 11,-7 2 2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3.1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28 1044,'-3'5'399,"2"-1"-316,5-2-29,3-2-21,12-1-21,3-1-5,8-5-27,5 2-21,0-5-58,-4-4 61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2.9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0 876,'-1'2'351,"0"-1"-229,0 0-4,1-1-29,-1 1-7,-2-1-4,2 0-18,0 0-11,0 0-14,0 0-21,0 0-4,1 1-11,4 1-1,19 0-8,26 27 5,-26-27-17,-2-2 1,-4 0-29,-4 1-12,-2 0-28,-5 0 23,-1 0 42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2.4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115 948,'-31'32'371,"28"-26"-241,1-3-21,0-1-12,2-2-3,0 0-14,-1 0 0,0 0-22,0 0-2,0 0-21,1-1-12,0 0-5,0 1-10,0-1-1,4-7-4,28-34-3,-18 26 2,1-1-2,1-1 1,-1 3 2,-3 0 0,-5 7 2,-4 0-4,2 3 3,-4 2-4,2 2 0,-3 2 0,0-1-6,0 0 2,0 0-2,0 2 6,9 17 0,17 27 2,-12-22 4,6 1-4,-5-4 1,3 1-2,-6-5-5,-1-3 7,0-1-3,-4-3-3,-1-4 8,-4-2-8,-1-3-7,-1-1-6,0 0-41,0-1-19,-1 0-62,0 0-225,1 0 251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1.2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3 127 449,'-31'-51'279,"27"47"-31,0-3-97,0 0-40,0-2-25,-2 0-10,2 0-11,-2 1-5,3 0-14,-1 1 1,1 2 3,2 1-13,-1 3 3,2 0-11,0 1-16,0-1 0,0 0-15,0 0 7,0 1-4,0 0-2,3 9 3,25 49 2,-14-13-5,5 8 8,-3 1-2,3-4-7,-2-7 9,-1-7-11,-2-10 6,-2-6-5,-3-7-5,-3-7 4,-3-3-8,-2-3 1,-1-8-1,0-3 11,-1-10-7,-1-4 11,0-6 7,-2-2-12,4-4 9,-2 1-5,2 3-3,0 5 6,0 8-4,4 1 0,-4 8 6,6 3-7,-6 3 4,0 3-3,-3 0 0,3 0 0,0 2-6,0-1 8,0 1-12,0 0 9,9 2 0,34 13-6,-27-9-10,1 0-8,-5-6-24,7 1-9,-4-7-31,1-1 52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7:20.0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0 1 274,'-32'-4'168,"0"1"6,3 3-80,3 5 50,1 0-4,2 2 2,1-3-9,5 2-58,3-2-16,2 0-16,3 1-11,4-4-6,1 2-2,6 1-9,2-3 4,6 5-16,3 0 5,5-1-4,6 1-3,9-5 8,3 0-9,9-1 12,3 1-6,3 1 3,1 0 9,-5 3-8,-6 3 15,-2 0-9,-5 5 1,-1 3 0,-1 2-16,-2 11 10,-3 4-9,-1 13 2,-1 8 12,-8 10-12,2 6 7,-9 9-7,-1 1-6,-3 7 6,-4 2-4,0 6 9,-6 2-3,-1 2 1,0 2 4,1 2-9,2-1 1,2 1 6,1-2-15,-1-9 4,6 0 7,2-4-10,4-3 4,3-6 1,-3-6-4,0-12 2,-5-5 9,0-6-6,-2-1-1,-3-4 3,-1-2-8,-1-4 4,-2-4-1,-1 1-15,3 0 8,-5 0-3,1-1-2,0-1 16,0 1-6,2-2 5,1-1-1,0-8 3,0-4-3,2-6 2,1-2 0,6-2-2,-3-1 0,1-1 2,1-1-2,-3 1 1,2 2 0,-1-1 0,2 2 0,0 1 4,-1-2-5,2 2-2,0-2 2,0-2 0,1 1 0,3-1 5,3 1 1,6-2-3,5 1 12,5-4-11,5 0 7,4-3-4,4-2-10,-2-2-18,-4-4-42,-3-6 41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6:56.37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 8 717,'-2'-6'262,"2"4"-222,0 1-5,0 3-20,-1-2-12,1 0-5,-1 0 1,0 9 25,-2 32 18,3-26 20,-1-2 7,1-2 1,0-3-13,0 0-9,2-4-2,-1-1-18,0 0-4,-1-3-8,0-1-14,0 0 7,0 0-7,0 0 5,0 1 4,0 0-11,0 0 15,0 0-9,0 0-4,1 3 3,4 8-1,18 23-8,-12-26 9,4-2 1,3-3-9,10 4 4,2 0-3,11 0-2,3 0 8,4 0 4,2-2-7,0 2 2,5 1-1,7 0-3,4-2 12,2-6 1,-2-1-1,-3-4 2,0 1-2,5 2-2,4-1-5,2-1 2,-1 0-4,-1-4 0,1 1-1,9 1-1,-1-1 1,-2 5 4,-5-1-2,-3 1 2,4 4 5,-5 0 6,-2-1 0,-14 2 6,-7-3-10,-12 0-5,-1 2 4,-7-2-7,-1 3 4,-3 1 1,1-2-1,-4 1 5,-1-2-7,-9-2 5,-2 0 3,-5-1 1,0 4 10,1-2-5,-4 0-6,0 0 4,0-1-2,0 1 3,0 0 8,-1 0 0,0 0-9,0-1 0,0 0-8,0 0-10,1 1 6,0 0-8,0 0 3,0 0-1,-1 0-3,1 0 5,0 0-1,-1 0-4,0-1-6,0 0-33,0 0-35,1 0-63,0 0 404,-1 0-226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6:17.90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56 7 1002,'-78'-7'353,"73"8"-317,5 3-4,0 0-22,0 2-5,-10-2-10,0 1-5,0 2-6,-4-1 2,8 5 10,-2-1 0,2 4 9,2 4 5,1 7 0,3 6 0,2 12-1,7 7-3,4 16 3,0 4 2,4 14 0,0 7-2,-2 3 3,-4 1-6,-3-9-9,-6-12-1,-2-26-12,-1-13 1,-1-23-3,2-9-27,2-16 17,0-15 6,8-29 19,-1-15 33,4-13-1,6-14 1,-5 0 6,0 1 3,4 5 13,-3 12 1,2 18 5,0 10-6,-4 16-20,-1 12-6,-4 17-18,0 8-7,-3 27 8,-3 10 2,-2 28-2,-5 15 3,-5 12-14,0-1-2,-1-4 4,2-7 5,4-17 3,3-8 2,3-19-3,0-9 0,3-17-19,2-10-10,0-26 4,5-12-4,3-31 22,-1-14 7,7-18-5,1-7-3,4 0 3,7 8 4,3 20 5,-3 15 9,-2 30-2,-8 13-2,-6 32 3,-1 20 1,-6 33-2,-1 20-3,-9 30 1,-4 3-11,-3 5-3,-4 0 6,0-18-4,1-10 8,6-28-2,4-20-9,5-26-34,4-9-20,4-20 0,1-16 6,3-26 35,-2-16 19,-2-21 9,2-4 4,-2-2 10,0 0 3,0 13 5,-2 9 3,0 23 0,-1 16-6,-3 29-16,1 18-4,0 39-12,-3 21-1,-3 28 7,-2 7-8,-1 4-1,1 0-24,5-9-95,4-9 180,-1-36-80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6:14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0 552,'8'11'248,"-4"-5"-115,1-1-51,-3-5-47,-3 2-14,-4 1-17,-7 0-7,-1 3-19,-2 0-6,-1-1-8,1 2 5,1 0 6,0-2-7,0-5 24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46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7 28 477,'-5'0'274,"-2"-2"-77,2 1-54,-1-1-33,0-1-40,2 3-8,-1 0-2,0 0-1,-2 0 0,0 3-1,-1-3-20,3 0-4,-1-1-8,-2-1-6,4 1-4,-4-2-2,6 2-9,1-2-5,0 3 7,1 0-5,0 0-9,0 0 8,4 0-12,18 2 3,51 12 5,-27-9-6,20 2 12,10 1-3,14-4-2,3-3 3,-1-3-3,0 3 0,0-2 5,1 1-4,-5 3 2,-6-3 0,-15 0 1,-5 1-2,-10 0 2,-1-1-2,-7 2 6,-7-2-4,-10-1-4,-11-1 1,-7 2-5,-6 1 3,-9-2 5,-12-2 6,-12-5-26,-7-1-9,-9 2-26,-6-2-6,-14 4 7,-5-1 7,-20-1 15,-1 6 3,-8 3 23,1 6 5,2 1 9,-3 3 0,1 1-2,-5-1-2,10 8 0,4-7 5,7 4 2,7-3 8,13-7 14,10 1-1,26-5 21,11-3 2,12 0-23,4 0-12,13 1-28,8 3-11,26 0 4,15-1 11,14-4 0,7-1 5,9-2-3,7 1 5,13 0-5,3 1 3,2-3 1,1 1-4,2-3 16,-3-1-1,-3 1 8,-9 0 2,-12 1 3,-3 4 0,-16 1 7,-14 1-8,-24-3-9,-11 1-4,-14 0-11,-3 3 5,-7 3 5,-1-4 4,-2 0 19,1-1-2,-1-1-7,1 1-6,-5 0-19,-8 1 4,-27 2-2,35-2-3,1 0-6,2-2-19,1 1-78,2 1-38,0-1 79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59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0 110 606,'-4'2'296,"-1"5"-119,-1 0-4,-3 4-90,1 2-4,-1 3-32,-1 3 3,-4 0-4,-1 3-8,-6-1 12,-2 1-10,1 2-4,-5-2-7,0 7-4,-2-1-2,-1 2 5,3-1 5,5 1-3,1-3-10,6 1-5,2 0-7,5 3-9,3 2 4,-1 6-3,3 2 2,0 3-1,1 0 0,2 3-1,0 0 3,2 1-6,0 1 3,1 1-5,2 4-11,-1-1 6,-1 3-4,1 0 7,1 1-2,3-3 10,6 0-10,3 0-2,3-2-8,5-1-3,3 0 0,9-6 0,1 1 6,-1 0-6,0-3 9,-7 5-12,-3-5 5,3 6 6,1-3-6,5-4 18,3 0-2,13-9-1,0-3 9,5-5-4,-2-2-1,-7-4 9,3-1-8,1-3 3,7-1 4,7-3-9,-1-1 1,-3-2-5,-2-3 6,-5-5-4,5-4 6,8-4 0,2-2-1,-7-1 2,-3 0-4,-14-1 1,-1 1 1,4-6 1,2-1 5,1-2-4,0-3-1,-4 2 8,-6 0-12,-3-1 8,1-1-3,-3 2-6,0-1 4,1-4 0,3 4-6,-4-4 9,1 1 0,-4 0-7,-5-5 11,-3-3-13,-3 0 7,-2-4-2,-3 2-3,-2-2 9,-1 1-11,-1 1 8,-1 0-2,2 4-3,1 2 13,3 1-15,1 2 3,2 2 2,-1 0-8,-1-2 12,-5 0 0,-1-3-9,-1-2 7,-4 0 1,0-3-4,-8 0 14,-1-2-9,-6 1 8,0 0 0,-7 0-1,-3 0 0,0-2-4,-2 0 2,2 1 0,1 4 6,0 7-4,2 1 7,3 5 9,-3 0 0,-1 2 4,3-1-10,-2 1-13,0-2-1,0-4-2,1 3 10,-3-2 4,0-1-1,-3 0 2,1 0-4,-4-2-10,-2 0 5,-3 0-8,-4 0 1,-8-1 1,1 1-6,-2 0-1,1-2 1,2 1-2,1 1 3,0-2 2,-4 1-1,0-2-1,-7-2-1,-6 2-2,-2 1 0,2-3 4,0 1-1,8 5-1,-1 0-7,-4 9-2,-5 2 6,-8 2-2,-1 5 2,1 1 3,6 3-5,0 5 11,-1 2 5,-9-1 6,-3 3 8,0 0 4,2 3-1,10 5-9,-3 2-5,-5 3-6,0 2-10,4 2 1,5 1-4,13 0-33,6-1-13,7-2-54,8-1-39,10 0-183,5-3 215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50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0 779,'29'16'299,"-38"-6"-218,2-1 0,-1-3-21,0 2-10,0 2-8,0 0-11,0 2 4,0-2-3,-1-3 1,-1 1 8,0 0-10,1-5 1,1 1-4,2-1-8,2-3 12,-1 0 5,3 0 9,0 0 12,1 0-12,0 0-6,1 0-19,0 0-12,0 0-9,11 2 1,41 6-3,-23-4 2,5-1 0,4 0 2,7-2 1,-3-3 1,4-5-40,-2-4-45,0-8 54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47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0 931,'-58'49'370,"45"-50"-253,4 2-29,-2 1-16,3 2-15,1 0-17,2 0 12,1 1 2,2 0 3,2 0 10,-1 0-13,2 2-8,0-2-7,4 0-5,2-2 1,0-1-3,8 0 0,2 0 2,13-2 1,6 0-8,12 0-8,2 1-8,2 4-9,1-2 7,-3 0 5,2 3-13,10 3-1,-1-1-3,0 2-4,-4-2 13,-12 0-4,0 3 2,-6-1-2,-3-2-2,-5-3 2,-2-3-7,-2 0 1,-1 1 2,-3 0-1,-2-4 9,-8-3 3,-1 0-9,-9 1 1,1 2 1,1 2 0,-5-3 0,1 2 4,-1-1 2,-1 0-11,1 0 13,-1 0-10,0 0-26,0 1-32,0-1-44,-1-5 540,-2-13-35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34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54 950,'-11'-30'408,"4"14"-215,2 7 0,0 10-34,1 8-30,-1 15-60,-1 9-27,0 17-28,-1 4-20,-5 5-116,1 1-82,-2-10 122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33.8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0 1290,'-31'30'517,"37"-19"-359,1 6-15,11 18-61,3 6-11,5 9-27,1 0-11,-1-3-29,2-5-24,-4-9-41,-3-3-12,-7-11-58,-3-3-18,-3-11-29,-4-6 95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33.5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11 1252,'-6'-4'508,"7"1"-356,4 1-21,8-2-80,5-2-28,12-9-36,5-2-5,7-4-33,1 0-19,-3-2-22,-1 1-17,-2-4-6,1 3 229,-1-1-97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33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76 1151,'-4'-3'486,"4"5"-317,-2-1-13,2-1-72,2 18-32,13 57-9,-1-13-19,6 14-2,5 11-6,1 9-13,-13-38 3,2 1-2,5 38-4,-5-7-2,-6-28 4,-7-37 1,-1-10 5,-1-16 4,0-9-9,1-16-4,4-11 8,4-20-5,0-10-2,4-15 2,0-7-2,-1-9-8,1-2 15,-1 10-4,1 8-2,-4 22 7,1 12-9,-2 19 1,-2 10-5,0 14-13,-6 5 2,0 4-15,-3 5-11,0 3-19,0 1-20,2 2-39,1-3-1,2-2-18,0 3 7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9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360 948,'-26'-115'394,"5"21"-230,-1 15-14,9 34-23,6 18 7,7 28-24,0 20-18,7 43-38,6 27-30,9 49-11,6 16-7,1 12-5,-2-3-11,0-12-72,0-12-59,3-25 85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9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72 977,'-7'-36'429,"2"12"-245,4 16-4,0 3-11,5 17-56,5 12-28,13 44-35,8 24-17,12 43-6,5 20-8,1 12-14,0 6 2,0 3-7,-2-8-13,-2-18-2,-6-15-4,-13-38-10,-6-19 4,-10-38-49,-4-19-29,-7-30-46,-4-22-5,-15-36 101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9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101 927,'-22'-40'401,"1"7"-239,9 16 34,2 7-13,0 9-23,1 5-31,2 16-58,2 12-23,7 36-32,10 20 5,18 39-16,8 17 9,10 21-10,0 8-16,-2 4-10,-2-3-6,-8-12-3,-1-9 17,-10-29 7,-3-14 6,-9-28-15,-3-19-25,-7-26-58,-4-11-44,-7-29-35,-4-18 9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15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 984,'-41'0'404,"9"-1"-287,16 1 20,6 1-24,8-1-55,6 3-22,12 3-36,6 1-1,25 8-2,14-2-1,31 4 3,7-4-3,11-3-1,5-2 7,5-7 5,0 2-6,2 0 1,-5-1-4,-4 2-3,-4 2 10,-13-3 0,-8 5-2,-24 4-16,-4 2-32,-3 7-52,2 10-128,-10 10 150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9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1147,'-6'-3'483,"1"4"-289,2 7-46,0 13-63,1 8-23,10 28-36,3 13 2,14 30-15,4 13-5,6 14 2,2 12-5,4 4 3,0-4-6,0-8-2,2-12 3,-7-24-1,-1-9 7,-9-25 0,-4-9-12,-8-19-17,-8-13-14,-3-12-35,-6-10-6,-11-18-47,-6-8-12,-8-24-23,-4-11 83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8.7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77 802,'-21'-15'347,"4"2"-203,1 0-2,4 2-55,3 1-4,4 5-26,3 1-9,1 3-11,1-1-21,0 0 8,0 2-8,-1-1 14,0 1 11,0 0 3,0 0 2,-1 5-11,-2 15-7,-4 36-6,6-23-2,4 11-9,4 8 0,7 22-11,6 19 9,13 31-6,2 14-3,13 16-2,3-3-7,-4-12 3,1-9 2,-11-22 3,-6-11 1,-5-17 0,-8-15 8,-6-23-30,-2-7-29,-3-25-64,-2-6-22,-3-22 7,-2-16 5,-2-22 98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7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9 43 1020,'-18'-7'432,"2"0"-243,0-2-3,2 1-34,1 3-28,1 0-43,3 3-20,-1 2-29,0 0-11,0 5-21,-7 3 8,3 11-11,0 5 7,-3 8-5,6 8-6,6 5 13,1 3-13,10 0 9,5-5 6,4-7-13,5-5 14,5-9-7,-1-6 6,1-7 9,0-3-10,-1-3 7,-2-3-9,-1-2 1,-5-3 5,-3 1-7,-5 0 8,-3 2-8,3 4 0,-7-3 5,1 1-5,-1 0 2,-2-1 1,0 0-4,1 1 3,-1 0-6,1 0 2,0 0-5,0 0 0,0 0-1,0 0-13,0 0 9,0 0-18,0 0 3,0 0-7,3 1-16,1 0 7,-2-1-18,-2 0-6,1 0-23,0 0-24,0 0-18,2 1-3,-3-1 86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6.9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7 76 764,'22'-56'362,"-32"48"-107,2 3-68,3 1-22,0 2-5,1 1-20,1 1-26,0 2-30,-6 1-9,8 6-38,-2 3-6,0 4-13,3 5-16,-8 6 4,-1 1-1,-8 3-14,-4 5-2,-6-4-10,2 2-13,0-1 11,0-10 4,8-4-4,-1-7 18,10-7 2,3 0-6,5-4 8,4 2-8,4-4-1,6-1 2,12-1 4,3-2 5,9 3 7,2-2 1,2 1 6,1 1-5,-4 2 2,-5 2-1,-8 2-7,-7-1 10,-10 1-13,-3-1 13,-6 0-4,1 1-5,-4 1 8,-1 0-13,-1 0 0,0-3-1,-1 2-28,3-3-10,-1-1-54,-1-3-43,6-7-200,3-3 215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6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 1099,'-9'-6'455,"6"9"-288,3 8-8,4 18-42,7 9-26,8 19-36,4 3-19,6 6-18,3-2-24,-1-7-53,-1-8-30,-8-14-81,-5-9 598,1-4-345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6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1083,'9'-23'447,"-10"34"-273,3 7-1,8 10-65,4 8-18,9 11-59,2 2-8,2-1-13,2 0-21,0-8-25,-3-5-26,-3-8-65,-4-8-9,-10-10 83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5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22 938,'-21'-18'389,"8"12"-230,2 6 17,6 10-43,1 8-17,8 20-47,5 8-20,10 16-29,4 3 2,1-1-11,2-4-22,-1-7-53,1-6-46,-2-16-61,1-7 96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5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84 1021,'-36'-79'427,"31"74"-271,1 5 4,3 5-36,0 10-47,1 12-35,7 21-35,4 11 0,6 11-8,2-1 1,1-6-1,-1-8-22,0-12-35,-1-8-23,1-13-32,-2-8-1,-3-13 125,2-8-24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5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495 1101,'-4'14'441,"4"-9"-320,3-3-15,9-6-58,2-8-9,1-10 18,0-6 7,0-13 16,-4-3 0,-2-4-13,-1-3-2,-10 2-17,-3 3-2,-8-1-10,-6 2-6,-6 10-5,1 8-7,1 14-6,3 9 1,4 9-11,2 7 2,4 17-9,6 8-6,7 15-9,7 5-11,10 1 5,2-3 5,10-8 1,-3-8 12,3-13-8,-1-6-12,-7-16 5,3-4-16,-6-11-12,0-7-6,-1-8-46,-1-6-22,-4-9-31,-3-1-30,-4-4 123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4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142 1004,'-16'2'427,"6"2"-270,-3-2 17,2 0-4,0 2-41,0-1-18,1 0-52,3 2-21,-1-1-19,0 4-14,3 5 6,1 4-12,3 11-4,2 5-9,7 4-10,6 1 6,6-2-6,1-7 7,0-7 2,4-3 0,-5-14 3,-2-4 8,1-7-6,-5-6 10,-1-6 0,0-2-5,-6-6 12,-3-1-11,-4-3 10,-4 0 3,-3 1-10,-8-2 12,-6 5-8,-5 1 2,-3 8 8,1 6-13,1 5-1,3 4 5,5 2 4,8 5 3,9-1 9,1-3-9,6 0-2,3-1 3,7-2-7,6 1 0,3-7-6,5 2 6,4-1-8,-5-2 12,2 1-8,-3-3 0,-4-4-8,0 0-13,-4-1-40,1-2-40,-2 1-71,2-2 9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15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7 1018,'-51'-7'384,"6"5"-289,9 2 5,15 2-24,8 3-11,11-3-42,5 3-4,14 7-16,9 4-8,29 8-4,10-1 2,17 1-1,-1-12 0,-40-6 6,-1 1-2,123 9 0,6-1 7,8-10 4,-72-5-3,-9-1-1,-8 1-3,-25-4 0,-8-1 4,-7-3-6,-3-2-10,1-5-44,5-2-26,4-7 50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3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265 823,'-1'0'340,"0"0"-201,0 1-36,0-1-21,0 0-15,0 0-11,0 0-11,-1 5-16,1 1 2,-13 28-11,11-30-4,0 1 3,0 1-5,1 0 2,-1-1 11,0 0 4,2 0 7,-2-1-6,-1-2-2,2 1-17,-2 0-3,0-3-5,3 4-5,-1-4 1,2 2-4,-1-2 3,0 0-1,1 0 5,0 0 1,-1 0-4,0 0 1,1 0 2,0 0-5,0 0 2,0 0 0,0 0 0,0 0 5,0 0 4,0-1-1,0 1-2,-1 0 2,1 0-5,0 0 2,0 0 0,0 0-4,0 0 1,0 0 3,0 0-6,0 0 0,13 0-1,40-1-5,-14-5 3,11-2 1,18-5-3,8-1 2,5-6 1,4-5 0,10-3 2,2-4 0,0 2 2,0 0 5,-3 2 17,-2 1 15,-6 2 2,-7 3 5,-14 5-24,-7 4-8,-5 7-8,-6 1-5,-7 4 9,-4-1-5,-15 0 0,0 1 0,-10 1 1,-3 0 2,-2 1 4,-4 0-6,-2 0 1,1 0 2,-1-1-6,0-1 8,-1 1-5,1-1-9,0 0 4,-1 0 4,1 0-5,-1 0 1,0 0-9,0 0-14,0 1-32,1-1-40,0 0-78,0 0 99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2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0 490,'-28'31'297,"27"-30"-40,1 0-88,0-1-94,0-1-33,-1 1-30,1 0 1,0 0-13,0 0 8,0 0 7,-1 0 2,1 0 14,0 0-2,-1 0 2,0 5 2,0 0-8,0-2 5,-9 28 0,7-24-9,-1-4 6,3 3-9,-2-4 3,1 0-4,1 0-2,0-2-5,0 0-6,1 0-2,0 0-26,0 0 3,0 0-36,0-1-4,0 0-30,0 1 23,0 0 43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1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6 97 864,'-75'-36'366,"61"26"-221,-3 0-41,0 0-8,-1 1-10,2 2-6,6 1-6,-1 2-9,4 1-6,1 1-1,1 3-10,6 3-7,1 4-18,4 4-3,5 12-16,3 9 0,9 16 4,6 5-1,1 7 2,-4 1-6,-4-2-1,-6-1-1,-6-6 8,3-1 4,-6-8 7,-2-2-4,-1-8 2,-2-5-3,0-8-2,-1-5-2,0-6-5,0-1 10,0-7-11,-1-1 4,-1-5-1,0 3-8,1 0 9,0 0-9,0 1-6,0-1 9,0 0-17,0 0-15,0 0-29,0 0-30,0 0-83,0 0 12,-1 0 91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0.7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7 711,'-13'-37'344,"13"36"-105,0 0-97,0 0-43,0 1-7,0 0-6,0 0-10,0 0-10,0 0-9,0 0-15,0 0-3,0 0-6,0 3-6,0 18-4,6 35-11,2-12-4,8 11-4,7 15-5,5 2 3,4 6-6,-3-3-8,-6-8-1,-2-5-6,-6-13 5,-2-8 6,-3-10-6,1-7-11,-3-8-29,-1-4-11,-2-7-31,1-3-2,-1-6-15,0-6 208,2-9-82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20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109 911,'-13'2'374,"4"-1"-224,1 0 2,6 0-14,1 1-16,0-2-45,1-1-16,0 0-40,0 0-8,5-2-11,12 0 4,24-35-1,-29 24-3,4 1 4,-9 1 3,-1 1-5,1 2 2,-7 4-1,0 0-1,1 5 4,-1 0 9,-1-1-3,1 1-4,0 0 0,0 0-7,0 0-2,4 8 0,26 35-5,-17-27 4,1-2-4,2 2 2,0-2-14,-1-2-17,2 0-20,-3-2-20,-1 0-34,1-1-13,-4 3 416,-1-1-251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19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09 1019,'31'-27'427,"-39"31"-256,1-2-20,1 3-43,3 5-34,5 8-41,6 7-11,6 9-19,6 4 7,1 3-8,2-1 0,1 3-2,-7-3-18,-1-3 9,-7-9-4,-5-13 3,2-9 11,-6-7-2,0-3 3,-2-5-2,-5-4 3,2-9-1,-2-4-2,-4-5 7,2-2 6,-2-4 9,3-2 7,7 6-3,-1 2-7,4 10-7,1 3-6,2 7-2,0 2 3,1 1 0,1 5-1,1-1-2,2 1-2,6 5-6,-3-3 6,4 1 2,0 4-4,-1-6 5,-1 2-5,-1-3-3,-1-2 4,-3-2 0,0 1 0,-1-4-7,-1-2-5,-2-1-51,1-4-26,-2 5-48,0-2-25,0-2 105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19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3 1100,'-7'-3'446,"7"3"-294,-2 0-31,3 0-65,-1 0-26,0 0-30,7 1-3,15 6 3,25 6 0,-26-7 3,-1-1 0,-4-5-4,1 1 5,-4-2-17,-2-3-7,-1 1-46,0-2-24,-1-3-34,1 1 65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18.6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40 836,'-58'26'347,"52"-28"-209,3 8-14,-1-6-39,-3-1-9,2 2-28,-3-6 1,2 4-5,-1 1-2,1-2 7,1-1 1,2 1 1,-1-2 2,2 4-11,-2 0-7,4 0-6,-1 0-9,0-1-5,0 1 4,0 0-10,1 0-9,0 0-3,0-1-5,11-1 3,40-3-1,-17 3 1,5-2 4,3-1-2,-3 1 5,-6-4 5,-5 4-11,-5 0 8,-3-1-1,-3 4-5,-2-2 7,-6 2-7,-3 1 7,-3 0-1,-2 0-4,0 0-7,-1 0-11,0 0-26,0-1-27,0 1-61,0-1-25,0 0 95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18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50 840,'-39'25'361,"27"-29"-185,3-4-26,-2-2-15,2 4-7,0-1-19,2 4 1,2 0-31,1 1-7,2 2-19,0-1-4,2 1-20,0 0-14,0 0-15,7 28-10,17 43 4,-3-23 5,2 0 4,-2-5-7,-5-8-1,-3-7 2,-5-10-4,-1-4 12,-2-8-2,1-3-6,0-3-2,-1-5 3,2-9-3,-5-5 9,2-13 1,0-4-6,-2-5 6,0 0-5,-2 4 3,0 1 3,0 5-4,3 6-6,1 7-3,0 5-12,2 9-16,1 1 5,4 3-5,2 2-2,1-2-5,2 2-16,-2-2-33,1-2-16,0-2-7,2-3-5,1-2 82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5:15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3 951,'-8'-2'401,"4"2"-251,3-1-11,-2 0-5,3 1-27,0 0-17,0 0-24,0 0-23,1 13-16,6 46-8,7-6-10,5 9-6,3 21-6,7 9 5,-1 19-9,-2 10 10,4 10-3,-6 5-5,1 0 11,0 0-10,-5-1 11,1-4 1,-7-7-3,-3-9 11,-1-19-3,-2-10-7,-1-26-4,1-10 3,-5-21-5,-1-11 12,-2-11-5,0-3-7,1-4 7,0 0-14,-1-1 7,0 0-9,0 0-42,0 0-27,2-22-88,11-41 88,-6 15 28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12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1 111 930,'-6'-40'430,"5"9"-128,-7 8-225,0 5-7,-3 11-34,-11 5-24,-10 32-25,-14 23-8,-34 52-16,-9 22-7,-21 42 18,-6 12 5,-9 19 17,-8 15 15,-8-7 4,0-2 12,8-38 22,10-21 5,23-38 9,15-17-7,20-24-25,12-13-9,8-24-12,7-8-10,19-17-2,3 0-14,12-6-25,0-7-12,12-5-28,9-9-12,12-13-25,13 0-72,2-4 128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16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11 939,'-28'-53'340,"26"50"-289,-1 0-22,3 2-30,-1 1-22,0 0-29,0 0-3,0 0 18,0 0 16,0 0 39,0 0 16,0 0 15,1 0 6,-5 5-3,-19 22-4,19-29-12,10 2-11,-4-4-14,6-1-2,17 3-7,2-2-2,9-5 2,9 3-5,4-4 3,11 2 7,14 2-7,6-1 0,-1 0 1,0 1-5,3 1 7,-3-2 6,1 1-2,-2-3 6,-11 2-5,-7 2 6,-7 3 2,1 1 11,-7 2 9,-7 0-2,-5 1 9,-9 2-14,-6-4 4,0 2-1,-9-2-9,-4-2 3,0 2-8,-5 0 8,0-1 7,-2 0 5,0 0-12,1 0-5,-1 0-38,0 0-24,-1-3-66,-7-10-36,-9-35 88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3:15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111 949,'0'-37'367,"-7"34"-270,-1-2-36,-2 0-8,0 1-27,-2-3-12,-2 1-1,2 2-4,0-1-3,4 2 8,2 1 20,0-3 13,3 3 16,-1 2-1,2-3-15,-1 3-13,3 0-16,0 0-15,0-1-10,0 1-4,15 1-8,38 4 12,-26-3 2,1-1-5,2 1 7,1 2-2,-2 0 4,-6-1 1,-4-1-2,-2 1 4,-10-1-8,4 1 1,-5-1 0,-7 0 2,1 0 11,-6-1 12,-10-1 4,-4-2-5,-6-2-4,-1-4-12,1 0 1,2 2-3,2-4 2,3 3 1,5 3-4,0 0 6,5 1-5,4 3 3,2-2-1,2 1-3,0 1-7,1 0-6,0 0-4,0 0 1,10 3 5,37 15 7,-21-9 3,2-4 1,4-2-2,6 3 2,-6-5 0,1 0-3,-8 0 3,-5-1 1,-2 0-1,-2 1 0,-3 1-46,4 1-29,-3-3-48,5 0 62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9T12:52:39.0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9,'0'0,"30"0,351-59,-176 59,-29 0,-1 0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0:48.3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3 2 810,'-13'-3'296,"3"0"-235,1 7-27,-3-3-6,2 4 7,-1-3 14,-1-2 3,2 3-6,-1-2-8,0 4-16,0 5-8,-3 0-13,-1 4-3,-4 4-7,-3 3 1,7 9 7,0 0 2,1 5 9,2 3-2,3 6-7,2 5 0,5 3-16,2 3-2,5 0 8,2-4 3,2 3 7,4-3 3,6 0-5,4-1-6,7-2 0,0-6-5,0-13-7,-1-5 0,-2-16-7,1-3-7,1-14 2,-3-11 6,2-10 20,0-6 16,2-7 22,0-2-1,-5-7 5,0-5 4,-8-2-3,-7-2 4,-8 5-18,-3 4-4,-8 5-6,-1 6 0,-6 3 17,-5 2 0,-5 2 8,-3-1 4,-4 4-7,3 3 1,-5 3-1,1 3-2,0 11-10,-2 4-8,-5 11-16,-3 7-8,-3 7-5,3 7 4,6 10 2,7 6-2,8 13-2,5 6-13,7 11-28,8 6-11,2 2-10,2 0 5,7-6 16,1-2 4,11-4 34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0:24.6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6 83 214,'-29'30'78,"26"-25"-70,0-1-5,-1-2 10,1 1 24,-1-2 68,1 1 52,-2-1 44,1-1-12,-1 0-50,2 0-45,2 0-46,0 0-11,1 0-8,-1 0 3,0-1 0,0 0 4,0 1 4,0 0-4,0 0 7,0 0 6,0 0 1,0 0 5,0 0-12,1 0-7,-1 0-9,0 0-10,0 0-3,0 0-5,0 0-9,0 0-2,0 0-5,0 0-2,0 0 3,0 0 0,1 0 4,0 0-2,0-1 6,5 1-2,5-2-2,27-9 5,-31 4-1,0-1-5,-2-1 6,-3-2-5,0 3 1,-1 1 8,-2 2-4,-3 3 4,0 2-5,-1-1-1,3 2-1,1 2 2,1 6-7,1 7 3,3 7-1,5-3-8,3-1 7,2-3-4,-1-12-3,2 1 2,1-5 1,1-4-3,1-1 11,-3-5 0,-5-7 6,-6-5 4,-6-4 3,-4-1 12,-8 4-1,1 4 1,-6 7 3,-1 4-8,0 8-8,-1 6 1,-1 9-13,5 6 1,4 9 1,5 3-5,9 1-3,1 1-8,10-2-3,2-5-5,5-7-1,1-3 12,1-15-5,0-4 13,1-9 4,-1-6-1,-1-7 19,-1 2-6,-9-4 12,-1 3-1,-12 2-7,-4 3 13,-7 5-12,-8 1 8,1 5-2,-1 5-16,2 8-1,3 7-11,4 9-4,2 0 9,7 3-4,4 0-1,2-6 3,3-2-5,0-12-4,1-5 6,2-5-6,0-8-2,2-1 12,-2-4-3,-2-3 3,-1 3 5,-3-2-20,1-1-32,3-4-71,1-1 71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9:52.2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318 708,'-2'0'249,"3"-4"-222,4 0-12,6 2-1,4-4 1,7 1 8,4-2 9,13 0 9,12 2 3,18-2-6,3-2-5,8-6-12,5-3-5,11-2-1,4-3 7,3-2 12,3 0 2,-3 3 4,-1 1-5,-5 5-7,-7-1 4,-4 5-14,-1 1 0,-7 2-8,-7 1-9,-15 5 3,-3 1-2,-4 2-1,0 5-1,-9-2-1,-5 2-3,-12-1 3,-4 3 7,-5 2 12,-5-2 3,-2 1-2,-4-3 6,-1 1-8,-1 0-3,-1 2 2,0 1-7,-2 3 1,2 3 1,-1 8 0,-3 2-4,3 13 0,1 11-3,0 13-4,3 12 6,1 14-5,-3 7-1,-1 14 0,0 5-4,-1 13 3,-5 3 1,-2 1-12,-3 4-6,-4-5-2,2-4 5,0-7 15,2-8-1,4-16 7,-2-6-10,2-15-1,1-4 8,1-10-8,1-6 12,0-6-7,0-7 4,1-5-2,-2-6 2,4-10 1,0 0-7,-3-11 11,4 1-13,-2-7 7,0-2-2,3-1 1,-1-1 2,-1 1 12,0 0 16,1 0 3,-1 0 8,0 0-7,-8 0-12,-36 2-5,28-2-3,-4-2-5,-2 1-3,-4-2-3,-2 0-3,-4 0 0,-3 2-1,-12 1 2,-9 3 2,-6 7-5,-2-1 4,8 4-4,7 0-2,7 2-24,2 0-22,5-1-60,5 1 8,5-5 57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9:51.0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2 0 749,'-41'12'260,"28"4"-245,2 3-2,-5 2-5,5-1-4,-8 1 1,2-1 1,0-3 5,0-1 9,9-5 21,0-2 12,4-3 27,0-2 3,1-1-11,0-2-8,-1 5-29,2 4-7,2 13 0,1 11-14,5 20 2,1 12-11,3 29-11,2 13 13,1 18-30,1 10-2,-2 13-11,-2-4-11,-6 2 23,-7-4 10,-5-10 10,-1 5-1,-3-5 5,2-7-1,-3-14 1,1-11 2,2-24-1,0-5-1,6-17 1,-1-7-1,4-10 4,1-9-4,0-10-3,0-6 3,4-6-14,2-6 9,4-3 0,6-6-1,5-6 13,8-2-3,6-3 2,0 0-1,4-3 1,0-1-5,7-4 0,5 3 0,12-1-7,3 1 8,3 3-2,-1 1-2,-4 8 7,3-1-7,8 9 1,-3 1 5,-4 3-3,-7 3 0,-10 1-1,0 1 4,4 0-6,-1 0 3,-5-4 5,-2 6-10,-13-3 8,-3 3 0,-4 2-5,-6-7 7,1 5-6,-3-7 3,0-5-5,-1 0-10,-4-9 10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49:32.1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8 284 979,'20'-42'349,"-27"28"-315,4-2-1,-7-8-10,2 3-3,-4-1 12,1 7 19,5 7 12,0 2 4,1 6-15,-1 2-21,-3 10-14,-1 4-10,6 17 3,-4 7-4,-1 16-2,-1 10-1,-4 18-1,6 6-1,5 11-1,-3-2-8,7-7-11,-3-3 1,-3-14-2,4-1 7,-1-9 5,-1-4 9,-3-8-4,4-4 4,-1-6 2,5-5-3,4-9 0,1-5-1,4-5-2,3-3 4,1-8 0,6-1 0,3-7 7,3-3-10,7-1 5,2-6 10,4-2 1,3-1 2,11 1 0,6-1-8,5 0 2,3 1-3,-6 1 2,-2 1 4,9 0-8,4 2-1,4 0 2,-1 2-9,-6-1-2,-2 4 11,11-1-7,-2 1 5,-2-1 4,-3-1 1,-12-2 6,6 1 3,2-2-2,2 1-3,-4-2-4,-8 1-8,-9-3 3,-3 1-6,1 1 1,2-1 2,-4 3-1,2 0 4,-11 4-4,-3 1 5,-9 2-6,-7 1 0,-4 1 2,-3 0-5,0 2 5,1-2-3,0 0 3,4-1-1,-5-1 2,0 0 3,-1 0-5,-4 0 0,-2 0 1,1 0-1,-4 0 5,0 1 0,0-1 3,0 0-8,0 0 0,0 0 4,0 0-7,0 0 8,0 0-5,0 0 4,0 0-2,0 0-4,0 0 5,0 0-7,0 0 7,0 0-2,0 0 1,0 0 1,0 0-3,0 0-2,0 0-15,0 0 6,0-1-8,0 0 10,0 0 5,7-15 2,28-33 2,-27 25-3,-2-11 3,1-5-8,-2-6 8,0-7-3,-1-5-1,1-11 10,-3-12-7,1-6 2,-3 1 1,-1 6 0,2 17 0,-1 8 1,0 12-2,2 2 1,-2 7 0,3 7-4,-3 3 5,-3 4-8,2 8 14,-1 1 4,1 4 13,0 3 7,1 1 3,0 2-1,0 1-11,0 0 6,0 0-16,0 0-1,0 0-5,0 0-7,0 0 5,0 0-4,0 0 4,0 0 0,0 0 9,0 0 6,-1 0 2,0 0 1,0 0-8,-23 4-8,-36 0 1,25-9-7,-7-3-5,-3-1 4,-13-4 2,-7-1-2,-10 0 5,-3-4-3,-3 3-7,-6-1 7,-10 7-6,-2 0 5,-6 6-1,-3 3 2,1 8-2,-2 3-3,-5 5 10,3 0-14,6-1 10,6 1 1,10-4 2,2-2 16,8-4 3,2-6 2,16-5 6,14 0-18,4-2-3,8 0-4,6 1-13,2-1 4,12 3 3,1-1-2,9 3-13,2 1-7,3-2-42,2 3-16,-2-1-64,0 0-44,11 0 120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1:33.9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419 1000,'-18'-16'369,"8"0"-313,15-6-6,7-2-14,16-5-22,3-5-15,9 0 8,7 1-9,14 1 2,6 3 2,7 5-2,0 2 0,1 5-2,9 3-3,4 1 3,4 1-1,5 2-3,0 0 9,11 4-8,-2 2 11,9 3-3,2 1-4,-6 4 3,9 6-8,4 7-1,-3 5-4,6 15-8,1 2 3,-9 12-9,-4 6-1,0 1 4,-5 2-6,-5-10 10,0-8 6,1-19 6,-1-9 2,0-18 6,4-8 4,7-11 3,-1-3 8,5-8 1,2-1-6,-3 4-3,-3 4-5,7 12-4,0 7 5,-2 8-5,7 3 1,3-3-3,-3-1 3,5-2 4,8-4-5,-7 6 5,5 1-4,5-1-6,-3 5-19,21-3 19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9T12:50:23.2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12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2 838,'-8'-4'340,"10"5"-243,7 3-23,15 5-49,9 1-15,27 10-1,15 8-2,23 13 12,10 6-4,24 10-2,13 7 0,17 16-11,26 14-2,10 7 3,17-1-4,15-4-2,1-8 6,-1-6 10,-11-6 16,-9-7 8,-22-6-7,-3-7-6,-12-7-14,-28-12-3,-4-2-10,-23-7-61,-9 4 48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0:01.2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201 982,'-23'-5'347,"7"-2"-334,11 4 50,1 2-5,4 1-27,2 2-16,-2-2-11,0 0-14,25 4 6,42 0 4,-16-16 1,4-6 7,5-4 0,4-5-1,15 2-5,6 0-2,5 2 2,2 4-2,-1 7-3,1 5 7,4 11-6,-2 4 4,3 14 15,5 5-5,-2 5 1,2 3 2,-2-2-10,-1-3-5,1-5 3,2-6-6,8-10 1,-3-9 6,-1-12-6,2-8 8,-1-11 11,-1-3-4,-2-6 15,1 6-8,-8 8-15,-3 6 10,-6 12-15,-6 4 3,-6 10 9,-3 2-12,6 9 5,-3-1-2,-2 0-7,1-3 6,7-12 1,6-3-3,-1-14 3,5-4-4,2-5 2,-4 2-1,2 5-3,-7 5-1,-13 11 1,0 5 0,-6 9-6,5 9 16,-7 10-2,-1 6 10,0-1 14,4 4-11,10-7-2,2-8-9,8-7-6,-4-12 5,10-10 2,3-7-3,5-6 3,-1-3-6,2 2 11,0 4 10,-2 5 0,5 6 8,3 3 0,5 5-4,15 8 1,4 3-5,3-4-42,8 0-29,9-9-264,-3-3 212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0:53.7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5 289 937,'-10'0'364,"2"0"-281,0 3-13,-2-3-16,-3 0-33,-3 0-9,-5 1-12,-1 1-2,-8 1 11,-1-3-1,-6 0-2,-4 2 4,1-2 10,0 0 15,8-1 16,6-1 7,8 0-5,9-1-5,6 3-16,6-2-9,14-1-17,9-2-8,27 1-1,9-2-2,17 3-20,8 2-14,16 0-12,4 0-3,12 0 14,9-3 8,-4-5 12,3-2 6,11-4 9,-6-1 14,1-2 23,7-1 8,-14-2 15,-1 1 3,3 0-12,-7 0-8,-18 3-19,0 1-8,-10 3-12,-2 2-2,-8-3 1,-11 5 0,-21 1 3,-11 2 2,-8 7-3,-4-1-8,-7 2-26,-5-1-17,-3 0-27,-2-1-12,-4-1 30,0 1 31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0:51.9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4 110 793,'-29'4'317,"6"-2"-205,4-2-8,7 1-12,0-2-9,7 1-12,2 0-7,2 0-16,2 0-13,-1 0-17,0 0-7,24 6-14,44 12-1,-4-11-1,16-4 3,11-8-2,0-4-3,-1-8-3,-6 0 0,0 1 8,-1 1 5,-16 4-3,-9 0-3,-15 0 1,-8 3 0,-7 2 11,-6 5-6,-12-1 1,-7 3 1,-10-1-2,-9-6 0,-14 4-19,-9-5-6,-13 2-13,-8 4 6,-17 0 24,-3 2-1,-1 4 6,5 1 4,7-2-3,-2 5 7,7-1 3,1-3 0,19 2 1,9-1-1,13-3 20,8 0 5,5-2 5,7-2-6,8 2-18,8 4-9,20 3-5,13 2 4,23 4-1,7-2 1,4-1-4,4-3-4,5-2-12,3-2-25,7-2-62,1-2 65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0:35.6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18 1098,'-23'-5'425,"11"5"-324,4 0-41,7 0-34,2-1-32,7 2-24,2 3 1,6-4-13,4 5 11,5-6 12,-1-2 7,9-2 9,-2 0 4,9 1 5,3 1-1,-1 3 9,4 0-9,-5 3 4,4 2 6,7 6-12,5 0 3,11 6 1,-2 1-11,3 4 4,-5-1 7,-4 0-12,2 0 10,-1-8-7,2 1 2,-5-7 2,-5 0-8,-3-3 7,-4-3-2,5 0-1,3 0 7,1 2 3,-2 1-9,-4 3 3,-4-1 0,-4 3 5,2 2 2,1 4-1,1 0 3,8 1-9,0-6 1,-1-3 4,1-2-14,-4-2 3,-3-1 4,3-1 0,-3-3 0,5 1 4,2 1-5,-4 0 1,1 3 6,-7 0 0,1-2 10,3 2-3,1-2-1,3-1-1,-3-4-9,3 1-2,-4-1 3,1-1 2,1-1-5,-3-2 6,3-3-8,2 1 2,4 0 0,-4-4-1,-3 3 2,-4-1-7,-7 1 8,4 0 3,-1 1 0,2 4 9,2 0-5,2 7-4,1-1 2,-6-5-3,-1 3-1,-4-4-2,-3-3 1,-1 1-2,-4-2 2,-3 1-3,-2 0 4,-6 5-6,-2-1 3,-7 3 2,-5 2-1,-1-1 1,-2 1 4,-1 0-8,0 0-6,1 0-38,0 0-13,0 0 380,0 0-264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0:32.7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6 211 596,'-7'-12'313,"0"1"-50,3 4-158,-1-2 9,1 2-11,0 2-7,1 0-10,-2 1-24,-2 4-24,-2 0-14,-7 6-20,2 10-5,-11 16-6,-2 12-7,-8 19-14,-8 8 3,6 22-10,-2 1 16,8 11 9,6 1 3,12 2 14,6-2-7,12-9-19,7-9-9,8-17-3,4-9 0,15-16 17,7-6 7,10-21 5,2-10 2,-2-18 9,-1-10 1,-2-20-5,8-10-1,2-22 8,2-12 4,-7-19 18,-9-5 2,-12-8 19,-10 1 11,-12-2 5,-9 0 17,-12 3-11,-8 9-2,-10 17-12,-3 13-19,-16 27-19,-7 8-14,-15 23-5,-7 9-4,-2 18-2,0 13 4,-5 20-7,1 9-1,1 23-3,3 8-11,18 23-53,5 11-33,5 16-61,5 13-6,-2 14 10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2:57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3 102 754,'-13'5'300,"-30"19"-223,28-15-5,4 2-14,0-1-15,0 0-7,0-2 3,-1-1 7,0 0-10,-1-1 6,0-1-11,1 1-16,1-3 0,3 0-10,-1 0-6,2 1 3,-1 6-3,2 1 1,4 10 0,-1 5-3,4 8-8,2 7-1,2 0-10,2 1 8,3 0-3,3-2 2,4 2 2,-1-2-7,4-4 4,1-1-5,2 0 1,1-4-3,5 0-5,-2 0-2,5-6 5,-1 1 2,-4-7 3,3-6 0,-7-8-10,0-5-3,0-8 10,-4-9 13,1-11 20,0-7 9,1-8 7,1-3 0,0-2 2,-2-2 6,-1-4-4,0 1 4,-3-6 2,-3 4-2,-5 1-6,-1 3-1,-11 8-4,-4 1 4,-9 2 18,-7 2-12,-3 3 11,-2 3-11,-4 9-6,-3 2 1,1 10-8,-9 1-2,-5 7-13,-7 3 6,-2 10-16,7 9 6,8 9-11,6 5-10,8 7-17,4 5-20,0 13-18,3 8-34,1 13 74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2:52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24 868,'25'26'330,"-30"-32"-245,1 3 2,-2-1-6,-2-3 6,3 3-1,-1 0-2,2 2-3,-1 0-13,2 0-13,0 2-12,-1-4-9,0 1-10,-3 0 2,2 0-2,-5 1-4,2 1 7,1 1-3,-4 0-1,2 4 0,-2 4-11,0 1-7,0 4-5,1 3-5,-1 0 8,1 3-1,-1-3-1,3 3-1,1 0-3,2 2-2,1-2 5,-1-2-3,5-1-3,-1-1-8,4 0-1,4 3 4,1-3 2,4 1 2,0 0-1,2-2-2,0 3 1,1-4 1,1 1-4,-1-3-1,-1-4-1,0-1 4,-1-3 7,-3-2 4,-1 0 0,0-1-1,0 3 0,-2-4 0,0 1 0,-2 0 2,-3-2-2,0 2 1,-2 0-3,0 0 1,0-1 1,-1 1 0,0-1 6,0 1 2,1-1 3,-1 0-5,0 0-1,0 0-2,0 1-1,0-1 1,0 1-3,0 0 0,0 0 2,0 0 1,0 0 0,1 0-1,-1 0 0,1 0-1,-1 0 7,0 0 0,0 0 2,0 0-1,0 0-7,0 0 7,0 0-4,0 0 6,0 0 8,1 0-5,-1 0-1,0 0-5,-5 2-2,-2 0 1,-31 7-1,27-13-1,1 0 2,-1 0-9,2-2 7,-1 1-2,2-1-6,0-3 5,2 0 4,0-3-1,1 0 0,0-2 5,0-2-17,3 0 13,-1-3-6,1-1 0,-2-6 5,1 2-1,1 0 5,2 4-8,1 5 11,1 2-9,0 2-3,-1 1 2,1 2-6,2 1 3,0 0 1,1 2-5,2-2-1,-1 3 1,2 0-4,2 2 7,1 2-2,1-3-7,3 2 11,2 1 0,-2-2-3,0 3 3,0 0 2,-2-1-11,-1 2 9,1 1-6,-1 1-8,0 1 8,1-1-3,-1-1 6,-2 0-1,-1-3-1,-3 1 1,-1 1 0,0 0 1,-4-2 12,-1-1-9,0 0 0,0 1 3,0 0-1,1 0 4,0 0-4,-1 0 1,0-1-2,0 0-1,0 0 3,1 0-2,-1 0 1,-4 0 3,-1 0-5,-26-11 6,25 11-4,2-3-4,-1 2 3,1 0-1,0-2-3,-3 2 6,2 2 1,-1-1-3,-3 1 3,0 0 1,1 1-8,-2-1-7,3 1-25,1-1-20,2 0-77,1 0-32,7 1 97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9T12:52:43.4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1,'469'-71,"-103"71,-248 0,233 0,-263 0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2:56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771,'2'54'303,"-2"-55"-209,0 0-55,4 1-14,-4-1-8,0 0 3,0 1 6,0 0 1,0 0-4,1 0-1,7 4-12,28 18 1,-22-13-8,0-2 2,4 0 1,5-1-6,4-4 1,9-1-3,8 0 3,4-1-5,6 0 3,-4 2 1,-1-3-5,3-1 5,7 1 0,9-4-5,9 3 3,0-2-3,-5-6 2,-5 5-2,7-2 3,1 3 5,0 4-4,-4-1 5,-12 0-5,0 1 0,9-2 1,1-1 0,0 2 3,-3-3-3,-13-2-1,2 2-1,1-5-1,6 5-2,-2 0 2,-3 0-2,-11 4 5,-9-5-3,-4 1 4,-2 2 0,-1 2-1,0-1 3,-2 1-2,-1 0-4,1-4 4,0 4-1,-5-1-1,-1-1 3,-6 3-2,-6-3-1,1 2 1,-6-1-5,-3-1-28,1 1-10,-3-3 23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4:26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8 813,'-9'-4'339,"-29"0"-188,30 11-52,2-2-19,6 2-17,8 3-11,0 4 0,10 11 21,4 4 5,6 13-8,0 3-3,-2 2-44,-4 0-8,-9-3-11,-3-7-4,-6-9 4,-2-6 7,0-12 22,-2-4-1,0-7 2,1 0-9,1-8-24,0-4-2,7-15-3,3-9-10,14-5-28,-13 21-25,0 1-54,51-68-24,15-2-18,10-5 94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6:56.1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81 643,'34'5'272,"-37"-14"-150,-3-2-32,2-2-10,-2 1-22,3 1-15,-1 1-1,3 4-3,1-1-4,-1 3-5,1 2-4,2 2-14,-2-1 0,0 1-13,0 0-5,0 0 6,0 0-1,11 21 4,25 47 0,-20-26 0,6 6-3,0-3-3,-6-2 2,-1-2-10,-7-7 0,-3-4 0,-3-6 1,-1-11 15,-5-5 12,-3-5 12,-2-2 12,-8-3 8,-2-4-12,-2-6-3,-1-1-15,0-7-13,3 1 0,1-3-6,3 0-3,5 1-15,2 0-12,6 1-29,0 1-24,2-6 52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40:04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208 524,'-78'-14'262,"73"1"-88,-2 4-37,7 4-55,-2 0-9,0 4-20,-1 0-9,2 1-16,0 0-12,1 0-4,0 0-8,1 5 2,4 18 3,5 38-4,-7-30 2,8 4-6,3 2-4,2-3 2,3-3-2,-1-10 3,6-2 0,10-3-3,4-4 6,18-4-2,5-6 4,8-11 0,3-3-6,5-7-2,-1-8 3,20-8 6,8-10 11,16-2 15,-1 0 6,4 13-6,2 10-7,-15 13-15,0 9-18,-18 7-24,-7 6-11,-18-2-16,-6 2 4,-32-5 18,-10 3 7,-18 2 21,-12 0 6,-9 1 9,-12-1 9,9 0 2,-3-7 3,14-2 3,6-2-4,3-7-15,10-5-5,10-4-6,2 1-3,19 3 4,-3 6 0,5 8-5,10 6 4,1 1 1,8 6 1,16 3 3,10-3-2,2 3 4,-1-11 6,-9-8 32,-8-11 11,-2-15 29,3-2 4,-5-2-19,-7 0-2,-20 2-23,-11-1-13,-16 4-13,-11-2-3,-1 7-9,-4 2 2,-8 3 0,5 9-6,-9-1-8,0 2-8,7 9-15,-4-2-17,7 8-20,4 2-6,-4-1 47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4:26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3 600 1334,'1'-14'20,"2"2"-6,0-18 28,-1-6-1,-4-7 11,-4-6-1,-5-4-11,-5-3 0,-7 3-1,-10 2-5,-18 5 12,-9 4-1,-12 6-15,-2 5 6,0 8-29,-10 7 5,-7 8-15,-1 5 0,0 11 7,2 4-7,-1 13 9,0 3-2,5 8 3,7 9 7,1 6 17,0 6 3,4 5 16,6 4-1,19 2-11,9-4-10,11-4-14,4-9 1,11-7-7,2-6 1,9-9-5,1-6 0,4-7-2,3-4-5,-3-5 7,4-1-10,-2-3-1,-4-2 6,3-1 1,-4-1 3,0 0 4,0 0 5,1 0-19,-1 0-9,-6-9-30,-24-34-32,19 24-47,2-1-11,2 2-8,0-3 0,4-5 103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3:57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77 466,'14'-31'228,"-13"29"-79,0-4 8,-1 2-35,-2-4-15,-4 0-28,1 3-11,-5-2-9,1 3-11,-2 2-9,0 2-16,-2 4-10,1-1 6,0 1-3,0 0 0,4 3-4,-2-2 0,4 3-12,0-1 11,6-3-11,5 3-1,8 0 1,1-2-5,7-1 7,5-3-3,7-2 5,8-1-7,17 2 2,7 0 1,6 2-6,-1 1 13,-5 2-2,-4 0-8,10 2 3,1-5 0,-2 3-4,-3-1 9,-13 0-3,-5 1-2,-4 0 0,-2 0 0,-5 0 0,0 1 2,-8-2 1,-2-2-8,-9-1 4,-4-2-3,-8 1 1,-5-1 8,-6-1 4,-6-3-3,-13-4 3,-8 0-5,-15-4-17,-5 1 2,-8-2-5,1 2-6,-6 3 20,-7-1-9,-6 4 2,0 2 11,4 2-7,8 4 4,2 1 1,2 0-6,0-4 6,5-1 1,13-2 10,7 0 9,15 4 5,6 0 0,9-1-3,1-1 4,5-2-17,3 1 6,7 2-12,6-1-10,11 4 12,7 1-12,13 4 13,10 5-6,3 3-4,3 3 8,-1-3-14,2 0 16,11 0-6,3-4-4,-2-1 13,-4-3-16,-10-3 7,-3-3 3,1-2-41,5-3-14,-2-7 32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2:54:43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63 962,'-35'-24'362,"33"29"-272,-2-4-6,2-1-30,1-1-6,0 0-30,0 1 0,0 0 2,1 0-8,0 0 11,0 0-10,0 0-11,-1 0 8,0 0-14,1 0-12,0-1 4,0 1-14,6-3 11,14-5 4,36-14-3,-23 12-4,10 2-5,4-2 13,1 5-5,2 0 3,-3-1 5,3 2-7,14-2 10,10 1 6,4 1-2,-1-2-2,2-1 2,-1 1 1,12-2-2,2 0 7,-2 4-7,0 2 1,5 0 1,-4-1-7,3 2 8,-1 1-4,-3 2 2,5 4 4,-1-2-6,-5 0 7,-2 3-9,1 2 6,-4 4-4,-1 0 1,-6 2 0,3 1 1,0-2 5,0 4-8,-7-4 9,-7 2-6,-3-1-6,-1 0 9,0-1-8,-2 5 5,-11-6 0,-6-1 1,-9-2 0,-7-9 0,1 5 0,-2-6 3,-2-2-28,4-4-30,-7-19 38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9T12:54:25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69,0-67,0 0,0 0,0 1,0-1,0-2,0 0,0 0,0 0,0 0,0 0,0 0,0 0,0 0,0 0,0 0,0 0,0 0,0 0,0 0,0 0,0 0,0 0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9T13:04:01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18:08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97 791,'-38'20'316,"33"-27"-218,2-1-26,-2 3-11,1 2-18,-2-3-4,3 2-10,2 4 0,-2-3 0,3 7-3,-1-3-1,0-3-4,1 2 0,0-1-2,-1 1 6,0 0 1,0 0-1,0 0-2,1 0-2,-1 0-4,0 0-11,0 0-2,0 0-7,0 0-2,0 0 3,0 0-1,0 0-1,0 0 1,1 0 3,0 0-3,19 4 1,42 7 1,-14-9-4,8-2 6,15 2-2,3-3-1,1-3-7,5 2 8,6-6-5,1 0-2,3 2 7,0-4-9,1 0 6,0 1 6,-4-1 6,-10 0 1,-16 6-2,-8 2 0,-1 2-1,-6 1-2,3 3 5,-4-2-5,-8-3-4,-1 2 0,-13-5 0,-2 0 0,-3 2 0,-6-3 0,-1 3-2,-5 1 2,-3 1 5,1 0 0,-1-1-1,-2 1-2,0 0-4,0 0 1,-1 0 6,1 0 1,0 0 0,0 0-5,0 0-8,0 0 1,0 0 8,0 0 1,0 0-2,0 0-1,2 0-1,4 1 4,2 2-2,29 10 5,-27-11-8,2 0-8,-3-2 3,6 0-2,0 1 3,3-1 12,6 4 2,-1-4-4,2 2 2,-1-1-10,1 1-1,-2 0-1,-5-2-3,-2-1-10,-4-2-20,0-3-16,-1-6-172,3-5 158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18:06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-4 635,'-10'0'306,"7"5"-60,-2 1-207,3-3-22,2 6-6,1-5-5,1-1-5,-1 0 4,5 2 3,-6-3 8,1 0 7,5 1 0,-5-1 3,3 3 0,4-2 0,-3-1 5,-2-1-5,5 1-3,0 4-9,-5-3-4,7 0-3,1-1-4,-1-3 1,9 1-4,1 1 1,1-3 1,3-2 6,1-1 0,2 0 1,6 2-2,5 2-2,5 3-4,5 4-4,0 0 2,-1-1 1,-4 2 4,-1-3 3,4 1 2,3 1-1,10 0 2,1 2 4,-3-3-2,0 4 2,-6-5-7,0 0 5,7 4-1,4-2-7,-1-1 8,0 0-10,-2-1 3,-9-2 1,3 3-2,2-4 12,-3-1 3,2 0-4,2-1-1,-8 0-9,-1-2-3,-3-2 8,1 1-2,0-2-1,-1 0 3,10 2-7,-8 1 1,0-2 1,-3 3-5,-9-6 6,-2-2-4,2-1 4,2 3-2,-2 1-2,2 3 6,-6 0-8,-6-2 1,-3 0-4,-2 3-1,-4 2 5,-7 1 3,3 1-3,-13-3 4,4 2-4,-2-2 13,-1 1 7,1 1 4,0 0 3,0 0-4,0 0-3,-1 0-11,0 0-5,1 0-7,-1 0 2,0 0 4,0 0-1,0 0-3,1 0-1,0 0 0,0 0 1,0 0 0,0 0 0,0 0-1,0 0-1,0 0 6,0 0-4,0 0-11,0 0-2,0 0-33,0 0-24,0 0-48,-1 0 6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18:23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15 701,'-34'53'326,"30"-48"-145,-4-2-88,4 1-20,-1 0-21,-4-4 2,5 0 1,-2-3-1,1-1-4,3 4-9,-3-2-14,3 2 3,2 0-18,-1-1 1,0 0-3,1 1-11,0 0-6,0 0-7,0 0 0,0-1 5,12-4 9,32-19 2,-22 6-4,1-2 3,5 2-2,0-1 4,-2 1-1,-2-1 0,-9 7 5,3 1-3,-16 3 1,7 9-3,-8-1 7,-2 1 11,-2 2 3,2-3-4,0 0-7,0 0-10,0 0 0,0 0 6,0 0-5,1 0-1,-1 0 6,0 0-8,0 0 4,0 0-3,0 0-2,0 0 1,0 0 0,0 0 3,1 0-1,2 8 1,17 29 6,-3-25 0,3 6 1,-1-4-4,-2 3-6,0-2 4,-4-1-3,0 0 1,1 0-2,0 1 0,-3-3-2,-1-1 2,-3 0 6,-2-3-6,-3-5 5,-1 1-6,1-4-1,-1 0 1,0 0-37,0-1-29,0 0 41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19:27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34 847,'30'-34'327,"-31"33"-245,1 0-1,-1 4-38,1-3-10,0 0-8,0 28 3,2 44 5,-2-19-5,0 21-2,0 7-13,-2 16-2,2 3-3,-7-3-10,-1-5 9,-5-11-10,-3-7-2,-1-9 13,1-9-11,1-21-2,2-11 6,8-19-15,2-6 1,-1-25 4,2-11-4,-4-29 9,1-7 6,10-19-3,-4-6 1,6-2 3,-1 0 5,-4 14 16,3 11 5,-5 16 14,-1 9 2,-3 16-9,1 5-1,4 14-7,-1 6 5,0 9 1,-1 4-6,0 18-10,1 16-11,-1 36 2,-4 16-3,-3 22-7,-6 0-5,0-1-3,-1 1-1,-6-8-28,2 0-19,3-15-45,1-11 102,5-32-15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18:58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23 651,'-8'-1'285,"2"-2"-152,2 1-24,2-2-53,2 1-11,2-1-8,-1 2-4,-1 1-2,0 1-1,0-1-14,0 0 6,0 1-6,0 0 8,0 0 2,0 0-4,3 0 6,7 4-6,29 19 3,-21-16-9,4-1-11,5-2 3,5-1-6,4-3 7,8-1-1,4-2-9,1-4 5,2 0 0,-2-3 2,0-2 6,10 0-5,2 0-6,13 1 1,0 0-1,1 1 2,0 0 0,6 2-2,6 2-3,-1-1-5,3 3 10,-8-5 1,3 1 3,-1-2 0,-2-2-10,-8 4 2,-8-2-4,-2 6 3,-5-2 6,-2 4-4,-6 0 2,-13 0 10,-3-1 12,-10 0 10,-2 0 1,-5-5-8,1 6-5,-6-4-6,-4 3-6,-2 2-1,-5-7-3,-1 7 11,-2-2 13,-2 1 1,3 2-6,0 0-9,0-1-12,0 1-5,-6 0 2,-27 7-13,25-2-8,5 2-52,-1-1-35,4 0-43,3 3 79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55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5 708,'0'2'288,"1"-1"-193,0-1-45,-1-1-24,0-1-21,0 1-4,0 0-1,0 0 1,0 0 2,2 1 2,15 2 0,32 8 1,-29-8 1,5 1 4,2-6 2,11 2 3,9-4 0,4-1 0,13 0-2,5-1-4,26-4 5,13-1-1,18-1 16,6-2 3,12-2-12,-1 3 2,6-2-19,6-1-7,-11 2 4,-2-3-1,-5 1 4,-9 2 3,-11 0-7,-6 0 0,-7 10-5,-12-4-8,-5 2-3,-4 1-14,-19-9-31,-2 7-9,-16-6-243,-6-2 214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19:38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96 695,'-20'-1'302,"-5"0"-168,2-3-5,6 5-56,2 3-10,7-1-18,-1-1-10,5 0-12,4-1-9,2 1-15,-2-2-7,2 0-3,26 4 3,47 7 2,-21-1 0,-1-2 6,4-4 0,1-2-1,6-2 5,0-3-1,-6 3-3,-9 1 2,-13-2 3,-13 0 0,-5 0-1,-8 1 4,-2 0-8,-4 0 0,-4 0 6,-4-1 6,-4-4 7,-7 0-7,-2-4-8,-9-1-3,-9-1-3,-10-5 3,-3 1 2,-2 1-6,4 3-3,8 0 5,4 2 1,2 3 2,4-2 0,7 5-3,-1 0-1,9 1-2,3 2 3,7 4-4,3-2 5,2 2-6,5 2 6,6 4 6,8 6-3,9 0 10,3 0-8,9-5-5,3-2-1,-5-6 1,-20-2-3,0 1-30,62 1 67,-3-12-37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19:37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48 642,'-52'-27'277,"31"27"-144,3 1-31,0 4-61,-4-3-11,6 7-6,-4-1-2,-2-3 16,5 2 5,4-4 4,2-1-1,10 3 3,-3-5-7,3 3-22,4-1 5,-3-3-24,0 0 0,0 0-1,6-1-2,23-5 1,40-3 2,-23 2-2,-1-2-3,6 4 8,4 0-7,7 0 8,2 2-5,0 1-3,-5-2 9,-7 3-6,-5 1 12,-6 2-9,-3 2-3,-3 1 3,-4 1-1,-8-2 2,0 1 2,-7-2-5,-4 0-1,-5-1 2,-6-2-12,-1 0-6,0-2-16,0 3 17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9T13:19:27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19:56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0 741,'-33'6'309,"25"-7"-195,2 4-36,0-5-30,2 2-27,3 6-5,1-6 6,0 4 11,0-1 16,0-4 7,-1 0-3,0 0-16,0 0-14,1 0-17,0 0-7,0 1 0,0-1-2,8 0 3,40-1 0,-22 2 3,10-1-4,1-1 1,4 1 5,-1 0-6,0-3 2,0 3 0,4-4 0,7 2-1,2 2 0,-1 0 5,-3 4-10,-8-1 8,-6 6 0,-5-3 0,-9-2 2,0 1-3,-4-2 5,-4 2-2,-1 3 0,-4-5 10,-4 0-6,1 0-7,-4-3 4,0 1-7,-1 1 11,0-1 20,0 0 14,0 0-1,0 0 1,0 0-14,0 0-9,-1-1-5,0 0-10,1 0 1,-1 0-12,1 1-2,0 0-36,-1-1-26,1 0-44,0 0-12,0 1 82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19:46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4 167,'-17'-5'80,"7"5"-23,-2 2 10,0-2 29,4 3 65,-5-2 6,5 0-6,-1-1-20,2-1-57,0-3-17,2 2-17,2 3-7,0-1-13,5 3-7,-1-3-15,-1 0-4,0 0-2,0-1 0,18 1 5,36 0 1,-10 2-5,7 3 0,9 0 0,1 1 1,-7 4-1,2 0-5,4 0 3,6 3-1,8-6 1,-6-3 3,-8 0-7,-6-4 1,-8-2 1,0 1 3,-6-2 11,-1-2 1,-3 2 1,-9-3 1,-1 1 1,-9 2 0,-6-2-8,4 2 1,-10 1-6,2 0-7,-4 1 8,-3 1-8,0-1 2,0 1 1,-1 0-4,0 0 4,0 0-10,0-1-4,1 1-27,0 0-18,0 0 33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40.6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64 745,'-6'5'310,"3"-3"-199,-3-2-10,2 1-29,3-1-13,1-1-4,0 0 0,0 1-11,0-1 7,0 0 0,0 0-10,0 0 1,0-3-18,1-6-10,9-24 4,-10 28-9,1 2 1,1 3 3,-3-4 2,-1 3-2,-3 1 4,0 2-8,0 5-4,-4 7-9,2 3 1,1 8-3,2-2-6,3 4 3,1-2 2,4-3-3,0-3 5,3-6 5,-1-6-11,2-4 12,1-1-1,0-5-2,3-1 10,-5-2 7,0-4-2,-2-1 9,0 2-4,-5-4 4,0 0 2,-6-1 2,-1 2 2,0 3-6,-2 0 2,1 5-8,0 2-3,-4 3-8,4 2-5,-3 4-5,3 2-1,7 3 0,-3 0 4,6 1 1,-2-2-1,2 0-8,4 0 0,2-2-13,2-2-8,1-1-29,3 0-33,2-3-29,8-4 69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40.0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5 0 709,'21'20'245,"-28"-13"-276,-8-1-66,2 3-38,-8-2 10,-3 0 133,2 0 113,-6-2 82,2 1 18,0-5-52,3 3-38,6-1-43,4-3-10,7 2-19,1-4-8,5-1-10,3-5-18,7-3-5,4 0-12,12-3 4,1 5-3,6 2-7,-2 2 6,-3 7-6,-5 0 0,-6 4 0,-4 3 3,-6 5-3,-4 4 6,-3 11 7,-6 6-13,-10 6 9,3 6-7,-2-2-4,5 1 6,10-6-13,-1-3 0,6-4-23,0-4-24,4-6-23,5-3-12,1-8 55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8.8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43 573,'-10'7'306,"0"-5"-89,10-1-116,1 0-52,13 0-46,6-1-4,10-3 1,7-5-1,3-4-36,1-2-275,1-4 225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8.6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5 15 799,'-6'-1'304,"1"-2"-226,-1 2-26,-3-2-2,-1 1 6,-2 0 12,-1 0 7,0 2 0,-2-1-7,0 3-5,-2-1-6,3 3-25,1 3-5,0 3-22,2 5-1,0 5-1,2 4-5,8 7 2,1 1-6,7-2-22,6-2-2,-2-9-14,8-3-10,1-6 18,-1-7-4,2-4 12,-2-3 3,-5-8-13,1 1-7,-4-4-42,-3 0-126,-4 3 14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8.2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0-2 940,'-3'1'370,"-1"2"-250,-3 5-41,-3 3-20,-3 8-27,-2 4-11,0 5-16,-3 2 0,-1 2 0,-1-2-1,3-3-4,2-4-2,2-9-23,4-2-29,6-7-197,3-2 17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52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70 830,'-6'-10'386,"2"-1"-168,-9-3-72,4 2-7,-1 2-26,-3-1-8,3 10-43,-3 0-24,-2 9-24,1 5-10,-4 5-1,6 11-5,-2 5 1,6 3-2,9-1-4,-1-6 7,11-7-12,2-5 5,4-6 0,4-3 1,4-7 5,2-6-2,-6-7 5,1 0-5,-13-5 8,-1 5-3,-5 4 2,-3-2 4,-6 8-3,-7 1-1,-8 7-9,-8 7-1,3 11-7,-2 6 6,9 6-2,2-3-1,11-2-3,2-6-4,13-4 8,5-2 4,7-6 7,7-4 2,6-10-1,2-3-4,-1-8 2,0 1-2,-8-1-6,2 0-14,-11-1-45,-6 0-22,1 4-35,-1 0 69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8.0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4 1152,'-5'-3'440,"0"3"-358,4-1 3,1 0-53,0 1-16,0 0-17,0 0-2,27 10 6,30 21-7,-20-7 13,-5 0-9,-6-2 3,-1-2 2,-8-2-7,-2-4 7,-4-4-27,-1-2-9,-2-4-34,-3 2-21,-2-3-27,-1 0-139,0-8 179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7.1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0 304,'16'-43'247,"-15"27"4,5 3-77,-6 3-34,1 9-58,1 4-17,5 16-14,-1 7-8,8 14-17,-3 3 0,0 4-14,0-4-6,-2-6 1,1-2-6,-8-12 1,1-3-5,-3-10 1,-2-4 2,-1-6-5,1-3 11,-7-18-6,6 10 1,1 6 4,0 0-5,-12-46 14,-2-14-3,2-8-1,12 24-1,6 6 4,7 4 9,2 7 5,7 10-1,-4 3 1,4 10-10,1 8 4,-2 5-8,-3 3-3,-3 8 8,-5 0-10,-7 8 19,-5 3 0,-9 4-1,-6 2 0,-2 0-17,-3-2-1,4-6-9,-1-5 6,3-10-3,5-3-13,2-9-21,4 0-19,8-4-21,0-7-7,8-5-134,10-3 14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6.7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0 830,'-8'6'322,"-1"1"-204,-1 0-41,0-4-1,3 0 3,2-1-5,0 0-9,3 0-24,0 3-16,1 5-23,-1 4-2,2 7 2,3 1-2,2 0-5,3-2 8,0-5-14,1-2 6,1-7-9,0-2-8,0-5 18,-1-1-5,5-3 14,1-2 0,2-6-10,-1-2-1,-3 1 1,-3-2-2,-1 4 7,-4 1 7,-3 4-9,-1 2 5,0 4 5,-1 1-6,0 0-1,0 0 6,0 6-13,5 16 9,6 29 3,-5-29-13,1-4-10,1-2-12,3-3-10,-2-4-5,3-2-26,-3-1-15,-1-4-184,2-1-48,-3-3 188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6.2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 26 759,'-6'-8'331,"3"4"-157,-2-3-50,-3 4-45,6-1-12,-10 4-20,-5 1-10,1 4-10,-9 2-12,3 2-15,3 3 7,1-1-7,4 1 2,6-3 4,5-1-1,3-2-5,0 1 1,7 5 1,4 2-12,6 6 13,6 0-5,2 3 5,0 2-2,0-1-1,-8-2 2,-5-4-9,-2 2 15,-8-1-9,-1 2 4,-2 3 12,-9-2-13,-5 1 12,-4-3-7,-4-1-3,1-3 4,1-6-9,0-1 14,1-7-12,1-2 0,7 0-25,0-3-18,8 0-19,1-4-16,3-7 53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5.6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7 195 833,'-34'4'313,"27"-35"-240,2 0-6,0 0-6,0 1-12,1 3 0,0 5 2,2 6 4,1 6 16,1 8-23,1 2-2,2 6-33,5 4-21,6 14 6,8 11-8,1 9 13,-1 4 1,-4-5 0,-8-7 3,-5-6-4,-3-9 15,3-7-1,-4-2 0,0-10 0,5 2-7,-8-2-3,2-2-2,0-5-1,0-8-8,7-12-9,7-6-11,2-4-29,1-3-20,5-6-40,-1-1-219,7-8 232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5.0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1225 935,'-8'0'357,"2"1"-291,-4-4-8,0-3-13,-3-4-29,2-5 1,2-15-9,2-10 5,10-20 4,4-13-9,17-13 4,3-7 3,8-5-2,5 0 13,9 2 8,7 3-6,9 8-10,0 5-2,-3 11-17,-7 12 2,-11 14 3,-5 6-2,-11 16 0,-3 2 0,-10 11 4,-6 4-10,-8 2-5,0 3-11,-2 1-10,0-2-4,0 0-31,0 0-26,-11 11 5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3.8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8 695,'19'-9'285,"0"1"-199,-5 3-22,-5-1-21,-2 6-34,-2 2-7,1 4-3,4 5 1,-3-1 5,-1 4 3,-4-1-152,1 1 108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3.6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65,'40'89'341,"-39"-75"-315,-1 0-11,-4-7-46,2 0-23,-3-3-14,1-1-2,3-4-28,-1-2-14,2 2 3,-1 0 12,1 0 51,0 0-14,1-8-44,11-28-8,-9 30-2,-3 1 1,7 4 9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3.3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3 1011,'1'1'347,"7"0"-310,2 2-16,4-3-6,5 0-6,2-2-33,1-4 18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3.1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7 43 660,'0'-33'294,"-3"32"-136,0-1-60,-1 3-35,2-1-9,2 0-10,-1-1 2,0 0-8,0 0 11,0 0-2,0 0-13,0 0-5,0 0-9,0 1-7,0 0 0,0 0-2,1-1-4,-1 1-4,0 0 5,1 0-8,0 0 9,0 0-2,0 0-5,-1 0 2,0 0-1,1 0 1,0 0 7,0 0 2,-1 0-3,0 0 11,0 0-6,0 0 8,0 0-2,0 0-3,1 0 2,-1 0-12,0 0 3,0 0-11,-2 0 1,-5 13 0,-31 33-2,29-22 2,1 6-4,1 1 1,4 3-2,4-2 1,2 0-15,6-4-16,4-4-11,1-8-17,4-7 10,2-10 2,0-5-1,1-11-6,-1-4-25,-3-4 5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51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6,'16'23'390,"4"5"-283,11 11 17,5 7 2,7 10-19,-3 6-9,0 6-35,-13-4-15,-9-4-31,-1-3-14,-22-9-22,-1 5-22,-14 1-60,-8-1-30,-3-7 81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1.9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4-1 873,'0'2'383,"-4"3"-184,-6 9-100,0 5-17,-4 12-24,-3 4-12,-3 5-23,-3 2-9,-3-1-8,1 0-5,1-7-5,2-2-3,5-8-5,4-6-5,6-7-24,0-5-3,5-2-14,-1-3 2,3-1-31,0 0 5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1.6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5 973,'-4'-3'396,"3"2"-263,-1-1-7,2 2-32,0 0-13,0 0-23,0 0-25,0 0-17,0 0-14,4 4 1,16 20 0,30 31 1,-25-28 2,-1-2-6,0-3 4,-6-4-3,1-3 2,-6-4-18,0 0-14,-4-7-53,-3 2-30,-5-6-52,-1-1 91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1.0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35 886,'0'2'330,"0"2"-272,1 4-29,3 14-13,0 5 3,4 12 21,1 5-1,-1-3 0,1 5-13,0-5-12,0-5-1,-4-7-14,0-6 8,-5-14-2,0-5-1,0-3 26,-1-2 11,0 1-4,0-1 6,-4-10-27,-15-42-14,13 21-1,-1-3-6,-2-7 4,2 1 2,0 2 1,3 2 6,1 8-3,1 4 6,3 10 10,0 0-6,3 7-5,4-2-1,3 0-12,1 4 2,5 5 5,1 2-6,3 9 4,2 2 6,-1-1-1,-3-1-2,-1 4 4,-2-3-11,-9-2 5,-4 2 8,-8-1 10,-8 5 11,-7 5-5,1 2-3,-6-3-13,1-4-9,5-5-10,5-2-15,7-3-29,3 0-20,4-3-31,1-3-27,5-2 8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30.5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33 779,'0'0'349,"0"0"-141,0 0-144,0-1-7,0 0-25,7-13-4,17-30 8,-18 25 8,1 3 8,0 3-2,-3 6-7,1 2-14,-3 8-24,1-1 2,3 9-11,0 7 5,1 9 3,0 5-5,-3-4 7,-1-4-2,1-6-1,3-3 1,3-4-4,2-4-4,-1-2 5,0-4-4,-1-4 8,1-3-1,0-7 3,2-2-2,-2-7 2,0-1-4,-5-3-1,-5-4 13,-2 3-4,-5 2 10,1 11-5,2 3 0,3 10-7,-2 1-4,2 11-5,1 7-6,1 9 6,3 4-6,4-3 6,1-5-13,8-5-24,4-5 1,3-7-26,1-4 10,0-7 4,-4-2-9,-3-5 5,0-5-4,-2-3-25,-4-2-175,0-7 18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29.9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4 6 757,'-31'54'340,"28"-54"-110,-4-3-192,4 3-5,-1 0-12,-2 0 7,0-1 27,-3-3 5,-1 2 18,2-3-11,1 0-12,0-1-9,0-2-23,-2 1 6,-2 1-15,2 0 5,2 2-1,-1 1-4,-4 3 1,-4 1-10,-4 7 1,0 2-8,0 3 3,5 1 0,2 0-3,3-3 2,6-2-16,1-2 0,5-2-9,4 2-3,10 1 8,4 0 6,9 2 8,5-1 6,2 3 1,-3-1-1,-1 2 0,-9-1 0,-7 1 1,0-2-4,-15 0 5,-1 1-3,-9 2 3,-6 3 17,-10 0-2,-2-3 7,-3-1-3,-3-3-11,4-2 3,2-2-7,4-2-4,5 1-6,6-1-31,0-2-3,5-3-38,2-2-29,6-3 75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26.55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9 0 872,'-28'19'325,"28"-18"-253,0-1-15,2 4-15,-2-4-14,0 0-10,7 23-1,16 47 3,-13-23 0,-2 3-8,-2-1 2,-6-10 3,0-3 7,-1-12 9,0-4 4,-2-9-6,-2-5 1,4-4-9,0-2-11,3-2-8,-2 1-2,0 0 1,7-3-1,43-42 9,-29 25-10,2 1-3,-1 3 8,-3 1-7,1 3 6,-4 3-3,1 0 2,-4 4-8,-1-2-6,1-2-23,-3 0-19,-2 2-37,0-1 49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1:25.93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2 1323 227,'-27'23'207,"22"-28"61,3 4-35,0-2-83,-5 1-37,6 2-55,2-1-8,-4 0-15,2 1 2,0 0-1,0 0-4,1 0-3,-1-1-1,1 1-3,-1 0 2,0 0-5,0 0-9,0 0-3,0-1-9,1 1 0,0 0 8,0 0-4,0 0 7,0 0-3,0 0 4,0 0-6,0 0-5,0-1 0,0 1-5,0-1 3,0 0 1,0 0 4,1-6-4,19-47 2,-11 19-2,1-10-2,6-4 6,-2-14-7,5-7 4,6-9 5,3-5-10,7-5 11,6-4-6,13-3-2,3 4 4,11 4 8,-1 11-11,-7 13 11,-3 6 4,-10 9-11,1 8 15,-3 12-14,0 3 4,-12 12-8,-3 4 0,-15 3 3,-5 5-8,-10-3 18,-2 4-7,2 3 27,-1-2 0,0 0-8,1 0 4,-1 0-27,0 0 5,-8 4-14,-28 13-2,25-12-20,1-1-15,0 5-36,-1 2-19,-1 6 17,0 1 33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0:27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29 625,'-22'-5'287,"9"4"-155,3 1 10,4 0-65,3-1-22,6 1-36,3 0-5,7 1-11,15 2-5,12 0 2,4-2 0,12-4-4,-6-5-1,10-3-5,11 0 4,12-1 5,1 1-2,0 0 5,-5 3-3,5 2 1,-1-1 0,-6-2-3,-6-1-7,-17 0-25,-2 5-109,-6-3 102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0:26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115 669,'-3'-4'271,"2"1"-193,2-2-22,4-2-49,3 3-7,9-1-3,3 4 0,7 1 4,4 0 0,7 0 0,4 0 4,0 0-3,-5-1-2,-8-3 10,-5 0-3,-7 2 9,-3-1 2,-6 3-2,-4 0-2,-5 0 24,-4 0 1,-9 0-2,-10 4-4,-12-1-38,-10 2-6,-12-1-18,1-2-1,3-2 7,7 0 2,13-3 17,4 1 1,8 1 1,6-1 2,6 1-6,8-1-11,10 0-27,7-1-2,12-3 6,7-1 14,12 0 24,13-4-1,16-1-5,3-2-95,5-3 77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0:24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0 373,'-70'36'199,"63"-25"-38,0 2 0,-1-1-53,0 1-23,0-2-33,1-3-8,4-4-6,1 0 1,2-3-12,0-1-9,0 0-13,0 0 0,0-1-7,0 0 2,10 0 0,44-2-3,-3-1-29,13-2-93,16-8 83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51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-1 760,'-13'3'309,"-3"5"-197,0 4-25,-3 9-16,4 8-2,-4 20-21,4 11-8,6 23-24,3 6-9,15 6-9,3-8 1,11-15-34,2-11 111,10-17-59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0:20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9 351,'-6'3'172,"-1"-3"-77,4 0-9,-3-2-50,-3-1-16,5 0-12,-4-1-1,0 1 0,8 2-2,-7-2 5,7 2-3,4 1-7,-6-1-3,2 1-3,0-1 9,0 1 27,0 0 13,6 0 18,9 1 3,26 5-8,-26 0-5,1 3-16,4 0-7,3 1-13,3 0-4,3 2-5,5-1-1,10 1 0,6-5-3,8-3-1,2-3-1,-6-5-1,-1-1 2,-2-4 5,-2 0 5,2 1-1,4 0-1,-9 1 0,0 2-4,-13 1 12,-5 1 4,-7 1 4,-4 1-3,-3 1-5,-1 2-5,-2 0-5,-4-1-3,-2-1 2,0 1-1,-5 0-2,4-1 4,-3 0-6,-1 0 1,0 0 3,0 0 3,0 0-29,0-1 17,0 0-4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0:10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69 988,'-5'0'347,"11"0"-307,18 3-20,12-3-12,20-2-3,10-4-8,10-5 3,12-1 2,16-3 1,2-3 0,11-2 0,5 3-2,-3-1 3,2 6 0,7 0 1,-5 3-1,-13 3-4,-3-1 6,-14 4 6,-5 0-1,-10 5 8,-12 5-5,-18 6-5,-10 6-1,-7 11-8,-4 6 2,-5 13-3,-3 8-14,-5 16-3,-3 7-5,-4 13 0,-1-1 9,-3-4 6,3-7 8,-3-18 3,3-4 3,1-15 0,-2-5-2,-3-8 4,-2-8-4,-5-6 3,-1-3 4,-5-8 8,-2 0 6,-4-5 9,-2-1 4,-4-2-11,-6-2 5,-2-1-4,-5 0-10,-8-2 0,-9 3 1,-13 3-13,-5 1 1,-8 4-5,2 6 0,-9 2-4,-4 1 5,-2 4-6,5-2-30,12 0-37,1-3-68,4-1 84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0:09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5 942,'-6'-4'369,"4"4"-265,-1-2-14,1 4-37,1-2-24,0 0-11,-4 13-17,-14 53-6,9-19 9,2 21-6,3 10-1,2 12-11,-1 2-11,0-2-9,0-3 11,0-7 0,0-6 5,-1-12 11,-5-9-1,6-11 13,4-4-1,5-12-1,9-4-4,9-8-5,2-8 2,14-6-2,12-4-5,21-13-1,15 1 3,11-6 0,3 0-1,13 5 9,-3-1-5,10 5 7,8 4 3,-8 0-3,-6 2 2,9 5-1,-6-1 1,-11 3 0,5 3-1,-13 1-5,-4-2 1,-8-1 5,-7-3 5,-20-7-3,-10 0 2,-12-5-6,-6 2-7,-13-3-11,-9-4-23,-12-7 24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0:08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0 460,'-2'-2'292,"-3"0"8,0 0-142,0 1-89,0-1-21,2 2-18,-1 0-6,2 0-13,2 0 1,-1-1-2,0 0 0,1 1 7,-1 0-4,0 0 3,0 0-4,1 0 2,0 0 1,0 0-4,0 0 2,0 0-5,0 0 1,0 0-1,0 0-1,0 0-6,0 0-1,0 0-4,11 4 1,31 13 3,-27-14 1,9 2 6,4 0 6,12 0-1,8 1-6,8 0 9,4-2-10,-1 1 13,-2-3 10,1-2-4,1-3 18,6-3-3,0 0-3,-10-1 9,-4 1-7,-15 1-2,-6-2 5,-5 4-15,-7 0-1,-7 1-11,-4 2-2,-5 0-2,-1 1 0,-1 2 14,0-3 3,-1 0 5,0 0-4,0 0-13,0 0-6,0 0-6,-3 2-7,-2 0-15,2-2-18,-29 15-53,27-20-16,0 4-42,-4-4-8,0 0 10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0:07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909,'-19'43'330,"16"-44"-278,3 1-5,0 0-31,0 0-4,0 0-11,0 0 2,0 0 15,0 2 14,2 9 16,9 26 6,-9-25 0,-1-1-5,1-3-13,-2-2-7,2 0-3,-2-4-9,2-2 5,-2 2 0,0-3-11,0 0 2,0 1-2,0-1-1,0 0 2,0 0 2,0 0-10,0 0 7,0 0 0,0 0-11,0 0 9,0 0-7,0 0-2,0 1 11,0-1 1,0 0 1,0 0 5,0 0-6,0 0-4,0 0 7,0 0 1,0 0 0,0 0 1,0 1-9,0-1 0,0 0-2,0 0-7,0 0-2,0 0-6,0 0 4,3 0 0,20-1 0,46 0 6,-19 4-6,9-2 7,3-1-1,-4 1-2,0-4 1,2 0 0,3 2 0,2 0 4,-5 2 2,-10-2 1,-6 1 3,-6-2-5,-4-2 3,0 2-8,-5-2 0,-4 1-1,-3 1-1,-6 0 2,-2 0-1,-8 2 3,-4 0 0,-2 1 18,-6 0 16,4 0 9,-2 1-2,-1 2-9,-1-3-15,-4 2-17,0-2-2,-1 0-24,3 0-19,1 0-55,5-1-42,6-10-59,3-6 113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9T13:20:06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0:51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27 758,'2'0'292,"10"2"-203,0-4-60,8-3-11,7-1 0,9-6 5,5-1 5,17-6-4,10-4 0,12-3 0,4-5 3,3-6 2,6 0 4,4-13 2,4-2-9,9-9 1,6-6-3,7-12 2,-24 8 14,-50 36-12,1 0 7,164-122-14,-3-4-14,-3-5 3,-72 54-4,-11 14-5,-8 0 5,-6 10-3,-5 5-1,-18 9 0,-4 13-2,-21 13 1,-13 10-9,-18 15 7,-11 4 1,-10 11-7,-5 2 13,-5 4 7,-2 5 2,-3 2 8,-3-3-7,0 7-10,-2-5-12,1 2-12,0 3-4,-1-7-11,1 2-9,0-3-2,0 0-2,1-1 1,1-3 8,-1-6 16,-1-3 1,-4-2 11,3-2 7,-6 2-2,1 1 8,2-2 7,-4 2 0,5 1 3,-3 0 3,-3 5-3,4 0 7,4 4 0,4 2-8,4-2-7,0 2-9,5 1 0,-4 0-7,5 0 5,23 5 6,31 2-2,-29-7 2,2-7 8,-1-2 10,-1 4 9,-2-2 15,-6 5 0,-4-1-5,-5 4-10,-4 2-13,-4 3 8,-3 3-3,-5 9 5,-3 6 2,-4 9-12,-3 2-2,0 2-5,1-2-6,4-4-30,2-3-25,6-6-45,5-3-22,4-9 78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9T13:20:18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9T13:20:49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719,'9'-27'275,"-2"22"-203,5 5-24,-7 5-26,4-3-3,1 11-5,-7-2-1,2 7 6,-1 6 3,-5 5 13,0 3 0,-3 5 1,-1 4-7,0 5-15,0 0-5,3 3-2,1-1-2,4-2-4,-4 0 5,-1-3-4,0-4-2,0 1 2,2-3-1,2-2 1,0-1 0,6-6 1,-4-5-3,1-3 0,4-2-2,1-2-6,4-3 5,2-1 4,-1-4 2,3-3 8,-1 0-1,5-4 2,-1-1 0,3-3 6,6 0 1,1 1-6,8-3 12,4 2-5,-1 2-10,4-2 2,-4 1-8,-6 2 7,2 0-1,-1 3-7,0-2 0,8-1-7,4-2 4,7 1 7,-1-2-3,-2 1-1,-4-1-2,-4-2-1,2 1 7,8-1 3,3 4 2,4-2 8,-1 2-8,-7 2-2,-3-3 6,-2 5-16,4 1 5,7-3 1,0 3-10,-3-1 10,-7 0-4,-8 0-3,0-3 10,0 0-8,4 0-1,5-1 7,-2 0-10,-2-2 7,-4 1-1,-10-3 0,-1 4 2,-5 1 0,-1 0 2,0 2 6,-1-1-3,-3 1-8,2-2 6,1 3-13,-4-1 6,-1 0-1,-2 0 3,1 0-1,-3-2-2,0-2-1,-2 0 1,-2 1-2,1-1 4,2 2 2,-2-1-5,-1-4 8,-1 1-8,-1-3 0,0 1 0,0 1 1,0-1 1,-3 2-3,1-2 2,-3 2-7,1-1 7,-1 1 0,-2 0-1,1-4 2,-3-1-4,3-6 4,-1-2 0,-1-5 3,2-5-1,-2-2-5,2-1 6,0 2-2,-1 1 0,-1-2 3,0 2-9,-1-2-3,2-1 8,0 6 2,-1 0-3,1-3 8,-2 5-8,-1-4 7,0 2 14,-2 5 0,1-3 6,-2 4-1,-3-2-10,2 2 1,-3 3-6,0 1-6,2 2 6,-3 1-8,0 1 7,2 2 3,-1 2 2,2 3-3,0 1 0,-1-1-3,1 1-5,1-2 3,2 2-7,0 2 2,1 0-4,1-1 2,-1 1 1,1-1 2,-1 0-1,0 0 3,0 1-4,0-1 1,-6 0-1,-8-4-5,-35-12 2,24 9 2,-6-1 0,-9-3-1,4 2-3,-6-2-3,4 0 1,0 2 0,-2-2 5,-6 3-3,-6 1 1,-7 0 3,-1 5-2,-1 2 2,7 1-1,2 8-1,-2-7 2,-5 4 0,-6-2 2,0-3-1,-1 1-1,7 2 0,5 1-5,-7 1 6,0 1-1,-4-3 2,1-2-1,6 1 4,6-1 1,3 1 4,-3 0 1,-8-1 0,0 1 0,-3 3-2,7-1 1,9-2-7,4 1-3,0-2-3,0 0 1,-2 0 8,2 0 0,7-1 2,3 0 0,9-1-2,4-1 6,6-1 1,2-1-1,4-1 4,0 0-6,4-1-4,1 4 0,3 1-1,-1 0-1,1 1 4,0-1 4,0 0-9,0 1 2,0 0-5,0 0 2,0 0 2,0 0-5,1 0 2,-1 0 1,0 0-2,0 0 2,1 0-1,0 0-3,-1 0 3,0 0 0,1 0 4,0 0-5,0 0-12,0 0 3,0 0-11,0 0-9,0 0-26,0 0-17,0 0-44,0 0-5,2 0-16,12-3 78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50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5 890,'-6'-8'366,"4"2"-232,-1 3-33,2 3-20,1 0-16,0 0-4,1 6-8,6 22-1,9 40-14,-8-30-13,-6-3-9,1 1-3,-4-5-10,0-1 0,0-1-9,-1-3-6,4-3 4,1-4-6,5-2 5,6-3 8,3-6-7,4-2 9,0-10 1,-1-1-8,2-7-5,0 2-19,-1-2-17,-2-1-13,6 2-23,-7-2-3,-3 1 54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50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931,'3'2'369,"2"0"-259,7 2-32,2-2-34,2-1-22,2-2-17,-3-2-4,2-2-19,-4-1-15,2 2-41,4 2 8,-6 1 3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50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3 987,'-1'-2'364,"7"1"-290,3-1 6,10-2-19,4-2-15,6-2-27,1-2-5,1 1-25,-3 2-11,2 4-27,-3 2-19,2 3-9,-2 3 44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50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30 862,'-66'9'328,"68"-7"-238,0-2-19,10 3-25,2-2 2,5-1-20,7 1-11,-1-3-10,-3-1-18,2-4-16,-4-3-14,-2-2-277,4 0 229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1:39:49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1 795,'3'-42'339,"-3"39"-186,1 0-18,-1-1-28,0 4-7,0 0-19,0 0-19,0 0-20,5 31-17,10 43-22,-6-27-3,-4-5-34,3-1-12,-3-3-30,2-6-20,-3-4-21,-2-4-50,-5-4 112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0BEEEA-0B71-444B-A958-7EF333A2A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5</TotalTime>
  <Pages>15</Pages>
  <Words>1788</Words>
  <Characters>10194</Characters>
  <Application>Microsoft Office Word</Application>
  <DocSecurity>0</DocSecurity>
  <Lines>84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1) Introduction, examples, scope</vt:lpstr>
      <vt:lpstr>1) Introduction, examples, scope</vt:lpstr>
    </vt:vector>
  </TitlesOfParts>
  <Company/>
  <LinksUpToDate>false</LinksUpToDate>
  <CharactersWithSpaces>11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Introduction, examples, scope</dc:title>
  <dc:creator>ASSOE</dc:creator>
  <cp:lastModifiedBy>user</cp:lastModifiedBy>
  <cp:revision>67</cp:revision>
  <cp:lastPrinted>2002-11-12T08:09:00Z</cp:lastPrinted>
  <dcterms:created xsi:type="dcterms:W3CDTF">2021-04-22T12:28:00Z</dcterms:created>
  <dcterms:modified xsi:type="dcterms:W3CDTF">2023-05-12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